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6" r:id="rId2"/>
    <p:sldId id="264" r:id="rId3"/>
    <p:sldId id="265" r:id="rId4"/>
    <p:sldId id="266" r:id="rId5"/>
    <p:sldId id="269" r:id="rId6"/>
    <p:sldId id="272" r:id="rId7"/>
    <p:sldId id="273" r:id="rId8"/>
    <p:sldId id="274" r:id="rId9"/>
    <p:sldId id="275" r:id="rId10"/>
    <p:sldId id="270" r:id="rId11"/>
    <p:sldId id="277" r:id="rId12"/>
    <p:sldId id="271" r:id="rId13"/>
    <p:sldId id="267" r:id="rId14"/>
    <p:sldId id="268" r:id="rId15"/>
  </p:sldIdLst>
  <p:sldSz cx="9144000" cy="6858000" type="letter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C2D04"/>
    <a:srgbClr val="4458EC"/>
    <a:srgbClr val="FE3E02"/>
    <a:srgbClr val="6699FF"/>
    <a:srgbClr val="FF3399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94660"/>
  </p:normalViewPr>
  <p:slideViewPr>
    <p:cSldViewPr snapToGrid="0">
      <p:cViewPr varScale="1">
        <p:scale>
          <a:sx n="104" d="100"/>
          <a:sy n="104" d="100"/>
        </p:scale>
        <p:origin x="744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31:36.091"/>
    </inkml:context>
    <inkml:brush xml:id="br0">
      <inkml:brushProperty name="width" value="0.07" units="cm"/>
      <inkml:brushProperty name="height" value="0.07" units="cm"/>
      <inkml:brushProperty name="color" value="#404040"/>
      <inkml:brushProperty name="fitToCurve" value="1"/>
    </inkml:brush>
  </inkml:definitions>
  <inkml:traceGroup>
    <inkml:annotationXML>
      <emma:emma xmlns:emma="http://www.w3.org/2003/04/emma" version="1.0">
        <emma:interpretation id="{F43AE30F-71A9-4568-ACE4-D689DC55BB2C}" emma:medium="tactile" emma:mode="ink">
          <msink:context xmlns:msink="http://schemas.microsoft.com/ink/2010/main" type="writingRegion" rotatedBoundingBox="19233,6724 22259,6125 22339,6530 19313,7128"/>
        </emma:interpretation>
      </emma:emma>
    </inkml:annotationXML>
    <inkml:traceGroup>
      <inkml:annotationXML>
        <emma:emma xmlns:emma="http://www.w3.org/2003/04/emma" version="1.0">
          <emma:interpretation id="{4830C130-373C-4767-BB77-F851783D79C1}" emma:medium="tactile" emma:mode="ink">
            <msink:context xmlns:msink="http://schemas.microsoft.com/ink/2010/main" type="paragraph" rotatedBoundingBox="19233,6724 22259,6125 22339,6530 19313,712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441007D-0613-4BAC-AC3D-FC3BCFD43AE2}" emma:medium="tactile" emma:mode="ink">
              <msink:context xmlns:msink="http://schemas.microsoft.com/ink/2010/main" type="line" rotatedBoundingBox="19233,6724 22259,6125 22339,6530 19313,7128"/>
            </emma:interpretation>
          </emma:emma>
        </inkml:annotationXML>
        <inkml:traceGroup>
          <inkml:annotationXML>
            <emma:emma xmlns:emma="http://www.w3.org/2003/04/emma" version="1.0">
              <emma:interpretation id="{112CA570-90DB-44CF-BFC4-A5A85F5C1042}" emma:medium="tactile" emma:mode="ink">
                <msink:context xmlns:msink="http://schemas.microsoft.com/ink/2010/main" type="inkWord" rotatedBoundingBox="19233,6724 22259,6125 22339,6530 19313,7128"/>
              </emma:interpretation>
              <emma:one-of disjunction-type="recognition" id="oneOf0">
                <emma:interpretation id="interp0" emma:lang="" emma:confidence="0">
                  <emma:literal>mm</emma:literal>
                </emma:interpretation>
                <emma:interpretation id="interp1" emma:lang="" emma:confidence="0">
                  <emma:literal>www</emma:literal>
                </emma:interpretation>
                <emma:interpretation id="interp2" emma:lang="" emma:confidence="0">
                  <emma:literal>inner</emma:literal>
                </emma:interpretation>
                <emma:interpretation id="interp3" emma:lang="" emma:confidence="0">
                  <emma:literal>mms</emma:literal>
                </emma:interpretation>
                <emma:interpretation id="interp4" emma:lang="" emma:confidence="0">
                  <emma:literal>mur</emma:literal>
                </emma:interpretation>
              </emma:one-of>
            </emma:emma>
          </inkml:annotationXML>
          <inkml:trace contextRef="#ctx0" brushRef="#br0">0 550 7 0,'0'7'3'0,"0"-17"-1"0,0 10 4 15,0 3-5-15,0-3 0 16,0 0 0-16,0 0 0 16,0-7-1-16,0 7 1 15,0 0 1-15,0 0 1 16,0 0-2-16,0 0 1 16,0 4 0-16,0-4 0 15,0 0-1-15,4 3 0 16,4 1 0-16,4 3 1 15,8 0 0-15,0-3 0 0,-1 6-1 16,5 4 1-16,0 0-1 16,0 4 1-16,0 0-1 15,3-1 0-15,1 4 0 16,0 1 0-16,-4-5-1 16,-4 1 1-16,-1 0 0 15,1-4 0-15,-4-4 0 16,-4-3 0-16,0 0 1 15,-4-3 1-15,0-1 0 16,-4-3 0-16,-4 0-1 16,4-7 0-16,-4 7 0 15,0-17 1-15,0-1-3 16,0-3 0-16,0 0 0 16,0-7 0-16,0 3 0 15,0 0 0-15,0-3 0 16,-4 3 0-16,0 1 0 15,4 6 0-15,0 4 0 0,0-4 0 16,0 1 0-16,0-1 0 16,0 11 0-16,4 0 0 15,0 0-1-15,-4 7 1 16,4 0 0-16,4 3 1 16,0 1-2-16,4 3 1 15,-1-4 0-15,1 8 1 16,0 3-1-16,4 4 0 15,0-1 0-15,4 1 0 16,0 7 0-16,0 3 0 0,-5 0 0 16,1 0 1-16,12-3-1 15,0-4 1-15,-4-3-1 16,-1-4 0-16,-3 0 0 16,0-3 0-16,-4-4 0 15,-4 0 0-15,-4-4 0 16,4 1 1-16,-4-1-1 15,-8-3 1-15,0-7-1 16,4-3 1-16,-4-4-1 16,0-4 1-16,0-3-1 15,0 0 0-15,0-1 0 16,4 1 0-16,0-3 0 16,-4-1 0-16,0 0 0 15,4 4 0-15,-4 0 0 16,4 3 0-16,-4 8 0 15,4-4 0-15,0 3 0 16,-1 4 0-16,-3 7 0 0,4-7 0 16,0 0 0-16,4 3 0 15,0 4-1-15,0 0 1 16,-4 4 0-16,4 3 0 16,0 3 0-16,4 8 0 15,4-4 0-15,0 7 0 16,-4 0 0-16,3 4 0 15,1 3 0-15,0-6 0 16,8-5 0-16,-4 1 0 0,0-4-1 16,-4 0 1-16,0 0 0 15,-5 4 1-15,1-15-1 16,0 1 0-16,0-1 0 16,-4-6 0-16,4-1 0 15,-4-6 1-15,0-8-1 16,0 0 0-16,0-3 0 15,-4-3 0-15,0-1 0 16,-4-10 0-16,0 3 0 16,0 0 0-16,0 4 0 15,4 0 0-15,-4 3 0 16,4 4 0-16,0 0 0 16,0 3 0-16,-1 0-1 15,1 4 1-15,4 4 0 16,0 6 0-16,0 1 0 15,0 3 1-15,0 3-1 16,4 8 0-16,8-1 0 16,-4 8 0-16,8 3 0 0,-1-3 0 15,5 3-1-15,0-3 1 16,0 6 0-16,0-6 1 16,-5 0-2-16,-3-4 1 15,0 0 0-15,-4-4 1 16,-4-3-1-16,0 0 0 15,0 1 0-15,-4-1 0 16,-4-7 0-16,0-4 1 16,-1-3-1-16,1-7 0 0,4 3-1 15,-4-3 1-15,0-10 0 16,0-1 0-16,-4 0 0 16,0 0 0-16,0 1 0 15,0-1 0-15,0 0 0 16,0 4 0-16,0 4 0 15,0-1 0-15,0 4 0 16,4 0 0-16,0 3 0 16,0-3 0-16,0 7 0 15,0 0 0-15,4 3 0 16,0 4 0-16,4 4 0 16,0-1 0-16,4 8 0 15,4 7 0-15,3-4 0 16,1 3 0-16,0 5 0 15,-4 2 0-15,0 1 0 16,3 3 0-16,1 0 0 0,0-6 0 16,0-8 0-16,-4 0 0 15,-4 0 0-15,-1-7 0 16,-3 0 0-16,0-3 0 16,0-12 0-16,0-2 0 15,0-1 0-15,-4-3 1 16,0-3-1-16,8-8 0 15,-8 0 0-15,0 0 0 16,-4 1 0-16,4-1 0 16,0 4 0-16,-1-4 0 0,1 1 0 15,0 6 0-15,8 0 0 16,-8 4 0-16,0 0-1 16,4 3 1-16,0 4 0 15,-4 0 0-15,4 7 0 16,0 4 1-16,3-1-1 15,5 4 0-15,0 4 0 16,4 3 0-16,4 0 0 16,0 7 0-16,-1 4 0 15,1-7 0-15,-4-1 0 16,-4 5 0-16,0-5 0 16,-1-3 0-16,-3 0 0 15,-4-3 1-15,-4-7-1 16,0 3 1-16,0-7 1 15,4-4 0-15,0-3-1 16,-4-7 1-16,-4 0-1 16,4-4 1-1,4-17-2-15,0 7 0 16,-5-4 0-16,1 7 0 16,0 4-1-16,-4 0 1 15,0 3 0-15,4 4 0 16,0 0 0-16,0 0 0 15,4 7-1-15,-4 3 1 16,4 1 0-16,4 10 0 16,-4 7-1-16,3 0 1 15,5 4 0-15,-4-1 0 0,0 1 0 16,0 0 0-16,0-1 0 16,0 1 1-16,0 0-1 15,-1-1 0-15,-3-3 0 16,0-3 1-16,-4-4-1 15,-4-4 0-15,0 1 0 16,-4-4 0-16,4-7 0 16,0-4 0-16,0-3 0 15,-4-3 0-15,0-8 0 16,8 0 0-16,0-3 0 16,0 0 0-16,0 0 0 15,0 3 0-15,0 0 0 16,0 7 0-16,0 4 0 15,-4 4 0-15,3-1 0 16,-3 4 0-16,0 0-1 0,-4 7 1 16,4 0-1-16,-4 0 1 15,8 0-1-15,0 0 0 16,-4 4 0-16,0-1 1 16,0-3-1-16,0 0 0 15,0 4-1-15,-4-4 1 16,0 0-2-16,0 0 0 15,0 3-5-15,0-3 0 16,0 4-3-16,0-1 1 16</inkml:trace>
        </inkml:traceGroup>
      </inkml:traceGroup>
    </inkml:traceGroup>
  </inkml:traceGroup>
</inkml:ink>
</file>

<file path=ppt/ink/ink10.xml><?xml version="1.0" encoding="utf-8"?>
<inkml:ink xmlns:inkml="http://www.w3.org/2003/InkML">
  <inkml:definitions/>
  <inkml:traceGroup>
    <inkml:annotationXML>
      <emma:emma xmlns:emma="http://www.w3.org/2003/04/emma" version="1.0">
        <emma:interpretation id="{B0B98BA9-294B-49DB-A023-B9AFFAC541D2}" emma:medium="tactile" emma:mode="ink">
          <msink:context xmlns:msink="http://schemas.microsoft.com/ink/2010/main" type="inkDrawing"/>
        </emma:interpretation>
      </emma:emma>
    </inkml:annotationXML>
  </inkml:traceGroup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49.867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6C48A386-E694-4C90-96B5-7E7433E39817}" emma:medium="tactile" emma:mode="ink">
          <msink:context xmlns:msink="http://schemas.microsoft.com/ink/2010/main" type="inkDrawing"/>
        </emma:interpretation>
      </emma:emma>
    </inkml:annotationXML>
    <inkml:trace contextRef="#ctx0" brushRef="#br0">5 0 10 0,'-2'25'5'0,"4"22"-3"0,-2-28 7 15,0 4-7-15,1 5 1 16,0 5 0-16,1 5 1 16,-2 3-6-16,0-1 1 15,0 1 2-15,0-2 1 0,0 1-2 16,0-3 0-16,0-3 0 15,0-4 0-15,0-4-1 16,0-5 1-16,0-3-3 16,1-5 1-16,1-3-3 15,-1-4 1-15</inkml:trace>
  </inkml:traceGroup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51.505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2BA195B9-1BF2-4E77-82B6-AF60837E8DB0}" emma:medium="tactile" emma:mode="ink">
          <msink:context xmlns:msink="http://schemas.microsoft.com/ink/2010/main" type="inkDrawing"/>
        </emma:interpretation>
      </emma:emma>
    </inkml:annotationXML>
    <inkml:trace contextRef="#ctx0" brushRef="#br0">4 10 8 0,'-5'-2'4'0,"8"3"-3"0,-3-2 4 16,3 1-5-16,-3-1 1 15,3 1-1-15,-4-3 1 16,2 1-2-16,-1 2 1 16,-1-2 0-16,-1 2 1 15,4 0-1-15,-4 2 0 16,1-2 0-16,2 0 0 0,1 2 0 15,-1 6 1-15,-2 2-1 16,3 3 1-16,0 1-1 16,-1-1 0-16,1 3 0 15,-1-2 1-15,1-2-1 16,-1-3 0-16,0-1 0 16,2-2 0-16,-1-1 0 15,-1-2 0-15,-1-3 0 16,2-3 0-16,-1-4-1 15,-1-1 1-15,0-2-1 16,-1-1 1-16,-1-2-2 16,1-1 0-16,-1 0 0 15,1 1 1-15,1 2-2 16,0 1 1-16</inkml:trace>
  </inkml:traceGroup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51.924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D3DCA921-DB9B-4BB8-81B6-9C1BBD326E20}" emma:medium="tactile" emma:mode="ink">
          <msink:context xmlns:msink="http://schemas.microsoft.com/ink/2010/main" type="inkDrawing"/>
        </emma:interpretation>
      </emma:emma>
    </inkml:annotationXML>
    <inkml:trace contextRef="#ctx0" brushRef="#br0">2 0 7 0,'-2'-5'3'0,"2"22"-5"16,2-10 7-16,-2 4-5 16,0 7 1-16,-2 6-4 15,4 4 1-15,-1 8 1 16,2 4 1-16</inkml:trace>
  </inkml:traceGroup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56.263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62984F61-F62F-49DE-B7DF-50A756A1104E}" emma:medium="tactile" emma:mode="ink">
          <msink:context xmlns:msink="http://schemas.microsoft.com/ink/2010/main" type="inkDrawing"/>
        </emma:interpretation>
      </emma:emma>
    </inkml:annotationXML>
    <inkml:trace contextRef="#ctx0" brushRef="#br0">177 9 4 0,'1'-3'2'0,"-1"-3"3"16,0 6-3-16,0-1 0 15,-1 1 0-15,-1 0 0 16,-1 4 0-16,-1 5-3 16,-6 4 0-16,0 5 2 15,-3 5 1-15,0 4-1 16,-1 10 1-16,-2 5 0 16,1 3 0-16,-1 1-1 15,5 4 1-15,-4-5-1 0,5-4 1 16,0-6-2-16,3-8 0 15,3-7 0-15,1-4 1 16,2-6-1-16,3-9 1 16,3-6-1-16,2-10 0 15,1-8-3-15,4-4 1 16,1-6-2-16,1-5 0 16</inkml:trace>
  </inkml:traceGroup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56.623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86316A11-FE5D-4811-A3B4-054E3291F0DC}" emma:medium="tactile" emma:mode="ink">
          <msink:context xmlns:msink="http://schemas.microsoft.com/ink/2010/main" type="inkDrawing"/>
        </emma:interpretation>
      </emma:emma>
    </inkml:annotationXML>
    <inkml:trace contextRef="#ctx0" brushRef="#br0">291 11 9 0,'3'-6'4'0,"-4"2"0"15,1 4 5-15,0 0-10 16,0 0 0-16,1-3 1 16,-1 3 0-16,0 0 0 15,0 0 0-15,0 0 0 16,0 0 0-16,0 0 2 15,0 0 0-15,0 0 0 16,-1 4 0-16,-5 5 0 16,-5 9 0-16,-7 9 0 15,-3 4 0-15,-3 9-2 16,-2 9 0-16,-1 6 0 16,0 1 1-16,-2 0-2 15,3-1 1-15,4-6 0 16,4-11 0-16,6-9-1 0,0-7 1 15,4-6-2-15,3-8 0 16,4-7 0-16,4-9 0 16,2-7-2-16,7-6 1 15,-1-6-1-15,4-6 0 16</inkml:trace>
  </inkml:traceGroup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56.984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5490E25A-DE80-42A6-8501-52EC2A5728AE}" emma:medium="tactile" emma:mode="ink">
          <msink:context xmlns:msink="http://schemas.microsoft.com/ink/2010/main" type="inkDrawing"/>
        </emma:interpretation>
      </emma:emma>
    </inkml:annotationXML>
    <inkml:trace contextRef="#ctx0" brushRef="#br0">318 48 9 0,'6'-18'4'0,"1"4"-3"0,-4 7 6 0,0 2-8 15,0 0 1-15,-2 3 0 16,-1 2 0-16,0 0 2 16,2-3 0-16,-2 3 0 15,-2 4 1-15,-1 1-1 16,-4 10 1-16,-6 3-1 15,-5 6 1-15,-6 12-2 16,-2 10 1-16,-1 1-1 16,-2 7 0-16,1 3 0 15,-2-2 0-15,2-6 0 16,0-5 0-16,5-6-1 16,4-8 1-16,5-8-1 15,4-3 1-15,3-5-1 16,1-7 0-16,5-7 0 15,7-7 0-15,5-3-2 0,2-11 0 16,3-5-2-16,1-10 0 16,1-1-3-16,1 0 1 15</inkml:trace>
  </inkml:traceGroup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57.269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9BBDCC3D-487A-4E46-8717-3DAFE1E017A6}" emma:medium="tactile" emma:mode="ink">
          <msink:context xmlns:msink="http://schemas.microsoft.com/ink/2010/main" type="inkDrawing"/>
        </emma:interpretation>
      </emma:emma>
    </inkml:annotationXML>
    <inkml:trace contextRef="#ctx0" brushRef="#br0">280 62 9 0,'14'-20'4'0,"2"0"-4"0,-13 16 5 0,0-1-5 15,-2 2 1-15,1-1 0 16,-2 2 1-16,1 1-1 16,-1-2 1-16,0 4 0 15,-6 3 0-15,-1 3 0 16,-4 3 1-16,-2 2-2 16,-6 7 1-16,-1 9-2 15,-3 7 1-15,-1 8-1 16,0 3 0-16,-5 8 0 15,1 2 1-15,-1-6-2 16,5-7 1-16,4-9 0 16,6-7 0-16,2-7-3 15,5-3 1-15,1-9-2 16,8-5 0-16,5-8-1 16,3-8 1-16</inkml:trace>
  </inkml:traceGroup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57.629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BEF47930-D43B-4986-B03F-208970FE129C}" emma:medium="tactile" emma:mode="ink">
          <msink:context xmlns:msink="http://schemas.microsoft.com/ink/2010/main" type="inkDrawing"/>
        </emma:interpretation>
      </emma:emma>
    </inkml:annotationXML>
    <inkml:trace contextRef="#ctx0" brushRef="#br0">361 27 10 0,'0'-17'5'0,"3"15"-5"0,-3-1 9 16,0 3-7-16,0-2 0 15,0-1 2-15,-2 2 0 16,-3 6-6-16,-4 2 1 0,-1 6 3 15,-3 5 1-15,-5 1-1 16,-1 6 0-16,-2 3-1 16,-1 10 1-16,-1 4-1 15,-2 0 1-15,-4 0-1 16,-1 4 1-16,2-3-2 16,2-1 0-16,3-4 0 15,4-10 0-15,5-6 0 16,3-6 0-16,2-3 0 15,2-3 0-15,6-6 0 16,5-8 0-16,6-9-2 16,4-8 0-16,5-3-3 15,1-3 1-15,1-9-2 16,1-6 0-16</inkml:trace>
  </inkml:traceGroup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57.900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E7C38C66-9B34-4B90-832E-06C1FCCDEA64}" emma:medium="tactile" emma:mode="ink">
          <msink:context xmlns:msink="http://schemas.microsoft.com/ink/2010/main" type="inkDrawing"/>
        </emma:interpretation>
      </emma:emma>
    </inkml:annotationXML>
    <inkml:trace contextRef="#ctx0" brushRef="#br0">280 20 11 0,'13'-20'5'0,"-12"24"-5"0,-1-8 8 16,0 4-6-16,0-1 0 16,-1 4 0-16,-5 5 1 15,-4 4-4-15,-4 4 0 16,-2 6 4-16,-4 4 0 16,-1 4-2-16,-1 10 1 15,-5 6 0-15,0 1 0 16,1-3-1-16,2-1 1 15,2-4-2-15,4-9 0 16,4-6-1-16,2-5 1 0,4-5 0 16,2-5 0-16,3-6-1 15,7-10 0-15,5-5-2 16,4-9 0-16,2-2-3 16,1-7 1-16</inkml:trace>
  </inkml:traceGroup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59.221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5825C8E1-C860-4EA1-918E-0335B21DC9F2}" emma:medium="tactile" emma:mode="ink">
          <msink:context xmlns:msink="http://schemas.microsoft.com/ink/2010/main" type="inkDrawing"/>
        </emma:interpretation>
      </emma:emma>
    </inkml:annotationXML>
    <inkml:trace contextRef="#ctx0" brushRef="#br0">220 94 12 0,'1'-3'6'0,"1"-5"-3"15,-2 8 9-15,0 0-11 16,-2 2 1-16,0 2-1 16,-3 3 1-16,-2 7-3 15,-4 3 0-15,-4 4 3 16,0 5 0-16,-2 7-1 15,-3 2 0-15,-3 5 0 16,1-6 1-16,4-1-1 16,1-4 0-16,4-6-1 0,1-4 0 15,4-4 0-15,2-2 1 16,2-5-1-16,1-3 0 16,3-5 0-16,6-8 0 15,4-5 0-15,5-8 1 16,4-5-3-16,-1-5 0 15,1-4-1-15,1 0 1 16,0-1 0-16,-1-2 0 16,-2 3 0-16,-3 2 0 0,2 5 2 15,-5 7 0-15,-2 6 0 16,-2 4 0-16,-3 0 0 16,-1 5 1-16,-3 9-1 15,-4 6 1-15,-3 4 0 16,-5 8 1-16,-5 4 0 15,1 6 0-15,-5 7 0 16,-2 2 0-16,-3 2 0 16,3-7 0-16,3-4-1 15,3-3 0-15,3-6-1 16,4-4 1-16,1-6-2 16,4-1 1-16,0-4 0 15,4-4 1-15,4-7-2 16,4-4 1-16,4-7 0 15,4-5 0-15,-1-6-3 16,3-4 1-16,-1-1-3 0,0-4 1 16,-1-2 0-16,0 3 1 31,-1-6-1-31,-4 9 0 16,-3 5 3-16,-3 6 0 15,-1 5 1-15,-3 3 1 16,-1 5-1-16,-4 1 1 15,1 5-1-15,-2 2 1 16,-4 10 0-16,-2 0 1 16,-4 2 0-16,0 6 0 0,-1 0 0 15,1-1 0-15,2-3 0 16,3 0 0-16,2-2-2 16,2-4 1-16,1-2-1 15,2-2 1-15,1-1-1 16,3-4 0-16,6-2 0 15,1-7 0-15,3-3 0 16,0-4 0-16,1-3-1 16,1-4 0-16,-4 1-1 15,-1 2 0-15,-1 2 1 16,-3 3 0-16,-2 2 0 16,-2 2 0-16,0 3 1 15,-2 3 1-15,-3 3 0 16,0 3 1-16,-1 3-2 15,-4 3 1-15,1 5 0 16,0 0 0-16,1 2-1 16,2-1 0-16,1-3-1 0,2 0 1 15,1-3 0-15,0-2 0 16,2 0 0-16,1-4 0 16,3-5 0-16,4-3 0 15,1-6 0-15,2-1 1 16,0 1-1-16,0 1 0 15,-1 0 0-15,-2 2 0 16,-1 3 0-16,-2 0 0 16,-2 1 0-16,-1 2 0 0,-4 3 0 15,-1 2 0-15,-2 2-1 16,-2 0 1-16,-2 1 0 16,1-1 0-16,2-1 0 15,0 0 0-15,2-1 0 16,1 0 0-16,1 0-1 15,0 1 1-15,2-1-1 16,0-1 0-16,1 0-1 16,0 0 1-16,0 0 0 15,0 0 1-15,0 0 0 16,0 0 0-16,0 0-1 16,2-1 1-16,4-1 0 15,1 0 0-15,2-1-1 16,2 1 0-16,1-1-1 15,1-1 0-15,-1-1-1 16,0 1 1-16,-4 2-1 16,0 1 0-16</inkml:trace>
  </inkml:traceGroup>
</inkml:ink>
</file>

<file path=ppt/ink/ink11.xml><?xml version="1.0" encoding="utf-8"?>
<inkml:ink xmlns:inkml="http://www.w3.org/2003/InkML">
  <inkml:definitions/>
  <inkml:traceGroup>
    <inkml:annotationXML>
      <emma:emma xmlns:emma="http://www.w3.org/2003/04/emma" version="1.0">
        <emma:interpretation id="{4CB87F2C-9088-4A07-BB68-1BB5B2BD82AD}" emma:medium="tactile" emma:mode="ink">
          <msink:context xmlns:msink="http://schemas.microsoft.com/ink/2010/main" type="inkDrawing"/>
        </emma:interpretation>
      </emma:emma>
    </inkml:annotationXML>
  </inkml:traceGroup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59.490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22E79BCC-1F88-4999-A279-C23F905D26C8}" emma:medium="tactile" emma:mode="ink">
          <msink:context xmlns:msink="http://schemas.microsoft.com/ink/2010/main" type="inkDrawing"/>
        </emma:interpretation>
      </emma:emma>
    </inkml:annotationXML>
    <inkml:trace contextRef="#ctx0" brushRef="#br0">14 24 11 0,'-6'1'5'0,"0"-2"-6"0,5 0 12 16,1 0-11-16,-1-1 0 15,1 2 0-15,0 0 1 0,0 0-1 16,0 0 1-16,2-1-1 16,1-1 0-16,0-1 0 15,4 2 0-15,2-1 0 16,2 1 0-16,2 1-1 15,3-1 0-15,-2 0 2 16,0-1 0-16,-1 1-4 16,0 0 1-16,0-2-1 15,-2 2 0-15</inkml:trace>
  </inkml:traceGroup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59.807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9AAD9BB2-DF1E-4D2F-A2E5-431E76F0EA36}" emma:medium="tactile" emma:mode="ink">
          <msink:context xmlns:msink="http://schemas.microsoft.com/ink/2010/main" type="inkDrawing"/>
        </emma:interpretation>
      </emma:emma>
    </inkml:annotationXML>
    <inkml:trace contextRef="#ctx0" brushRef="#br0">0 18 7 0,'5'0'3'0,"8"0"-1"0,-9-2 4 15,2 0-6-15,3-1 1 16,1 0 0-16,0-1 0 0,1 1-2 16,3 2 1-16,2 1 0 15,0 0 1-15,0 1-4 16,4 2 1-16</inkml:trace>
  </inkml:traceGroup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00.557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3D716BA0-2424-4447-AD5E-18AD849A3EC5}" emma:medium="tactile" emma:mode="ink">
          <msink:context xmlns:msink="http://schemas.microsoft.com/ink/2010/main" type="inkDrawing"/>
        </emma:interpretation>
      </emma:emma>
    </inkml:annotationXML>
    <inkml:trace contextRef="#ctx0" brushRef="#br0">250-2 11 0,'0'-2'5'0,"-4"13"-7"0,2-7 9 16,-2 2-7-16,-2 4 0 0,-4 3 2 16,0 7 0-16,-4 7-1 15,-3 6 0-15,-7 3 1 16,-1 1 1-16,1 6-1 15,1 1 1-15,2-2-2 16,2-5 1-16,5-5-2 16,1-7 0-16,4-3-1 15,4-5 0-15,0-3-1 16,4-5 1-16,2-2-1 16,4-6 0-16,0-4 0 15,3-3 0-15,2-3-1 16,2-6 1-16,1-5 0 15,3-5 0-15,1 0 0 16,2 0 0-16,-2 1 0 16,-1-3 0-16,-1 3 1 15,0 1 0-15,-3 3 1 16,0 3 1-16,-4 4-1 16,0 2 1-16,-3 2 1 0,0 4 0 15,-3 4 0-15,-2 6 0 16,-2 5 0-16,-4 5 1 15,-3 3 0-15,-4 7 1 16,-5 10-2-16,-5 8 0 16,2-1-1-16,-1 0 1 15,1 5-1-15,2-3 0 16,2-2-1-16,3-6 0 16,1-9-2-16,4-6 0 0,2-5-2 15,3-3 1-15,1-5-2 16,3-7 0-16</inkml:trace>
  </inkml:traceGroup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00.902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A54FB0BA-8CB7-4F6A-AA99-E7B580E136C5}" emma:medium="tactile" emma:mode="ink">
          <msink:context xmlns:msink="http://schemas.microsoft.com/ink/2010/main" type="inkDrawing"/>
        </emma:interpretation>
      </emma:emma>
    </inkml:annotationXML>
    <inkml:trace contextRef="#ctx0" brushRef="#br0">231 9 8 0,'3'-4'4'0,"-1"0"-4"15,-2 4 7-15,0 0-7 16,0 0 0-16,0 1 4 16,-2 3 1-16,-1 4-5 15,-1 3 0-15,-3 8 2 16,-5 8 1-16,-3 3 0 16,-5 5 0-16,-2 4-2 0,1 8 0 15,-2 1 0 1,2-1 0-16,1-5-1 0,1-4 0 15,5-2 0-15,2-11 0 16,4-3-1-16,1-6 1 16,2-4-1-16,4-8 0 15,2-7-1-15,5-4 1 16,3-6-2-16,3-8 0 16,1-5-2-16,7-10 1 15</inkml:trace>
  </inkml:traceGroup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01.187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0B03ED6F-802A-48DF-85A9-2F9BFED634F2}" emma:medium="tactile" emma:mode="ink">
          <msink:context xmlns:msink="http://schemas.microsoft.com/ink/2010/main" type="inkDrawing"/>
        </emma:interpretation>
      </emma:emma>
    </inkml:annotationXML>
    <inkml:trace contextRef="#ctx0" brushRef="#br0">253 18 8 0,'7'-13'4'0,"-2"9"-4"16,-5 2 5-16,0 2-3 15,0 0 0-15,-3 4 0 16,0 1 1-16,-1 4-4 16,-2 1 1-16,-1 4 2 15,-5 2 0-15,-2 4-1 16,-2 5 0-16,-4 1 0 15,0 6 1-15,0 4-2 16,0 0 1-16,-1-1-1 16,2-2 0-16,2 1 0 15,1 0 1-15,4-4-1 16,2-3 1-16,0-2-3 16,2-8 0-16,4 0 0 15,3-7 0-15,1-6-2 0,0-4 0 16,4-5-1-16,2-7 1 15</inkml:trace>
  </inkml:traceGroup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01.532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77C42E08-638C-447B-A8F9-01D2A7FEE8B7}" emma:medium="tactile" emma:mode="ink">
          <msink:context xmlns:msink="http://schemas.microsoft.com/ink/2010/main" type="inkDrawing"/>
        </emma:interpretation>
      </emma:emma>
    </inkml:annotationXML>
    <inkml:trace contextRef="#ctx0" brushRef="#br0">242 0 4 0,'-3'6'2'0,"2"-4"1"16,-1 0 2-16,-1-1-5 15,0 0 1-15,-1 2-1 16,0-1 1-16,0 3-1 16,-2 2 1-16,-1 4 0 15,-2 3 1-15,-1 3-1 16,-4 4 0-16,-2 3 0 15,-1 1 0-15,0 2-1 16,-2 4 1-16,2 3-1 16,0 1 0-16,1-1 0 15,2-4 1-15,1-6-1 16,3-3 0-16,2-5-3 16,0-3 0-16</inkml:trace>
  </inkml:traceGroup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01.953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BD842B3D-AEAD-4D92-AA1D-16FEC763A44B}" emma:medium="tactile" emma:mode="ink">
          <msink:context xmlns:msink="http://schemas.microsoft.com/ink/2010/main" type="inkDrawing"/>
        </emma:interpretation>
      </emma:emma>
    </inkml:annotationXML>
    <inkml:trace contextRef="#ctx0" brushRef="#br0">233 0 12 0,'-17'21'6'0,"1"17"-2"15,10-27 9-15,-2 8-13 16,-5 13 1-16,0 9 0 16,-3 3 0-16,-1 7-1 15,-2 3 0-15,-2-1 0 16,1-4 1-16,3-2-1 16,3 0 0-16,2-5 0 15,4-5 0-15,0-8-1 16,4-5 0-16,1-4-1 0,2-7 0 15,1-8-3-15,6-5 1 16</inkml:trace>
  </inkml:traceGroup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02.749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752345A0-EBE8-48DB-AD9E-C1C621207DB1}" emma:medium="tactile" emma:mode="ink">
          <msink:context xmlns:msink="http://schemas.microsoft.com/ink/2010/main" type="inkDrawing"/>
        </emma:interpretation>
      </emma:emma>
    </inkml:annotationXML>
    <inkml:trace contextRef="#ctx0" brushRef="#br0">158 96 10 0,'2'6'5'0,"-12"1"-5"15,7 0 6-15,-1 3-5 16,-3 7 1-16,-3 11 1 15,-3 8 0-15,-2 8-4 16,1 5 1-16,0 8 2 16,1-3 0-16,0 0-1 15,2-1 0-15,1-3-1 16,3-2 1-16,1-7-2 16,3-8 1-16,2-7 0 15,-1-5 1-15,2-6-1 16,0-4 1-16,2-6-1 0,0-6 0 15,1-5 0-15,0-6 0 16,0-7 0-16,0 0 0 16,0-5-2-16,0-1 1 15,1-7-2-15,-1-5 1 16,0-4-1-16,-1-2 1 16,1 0-1-16,-1-5 1 15,-1 0 1-15,1 1 0 16,0 5 0-16,4 4 1 0,-2 1 0 15,-1 0 0-15,0 5 0 16,1 2 0-16,-1 4-1 16,-3 5 1-16,2 3 0 15,-2 4 1-15,-2 2-1 16,2 5 0-16,-1 0 0 16,-2 5 1-16,0 8 0 15,0 6 1-15,0 8-1 16,1 4 0-16,-1 5 1 15,-2 13 0-15,3 8-1 16,-3-1 1-16,2 1-1 16,-1 6 0-16,-3 1 0 15,1-8 0-15,1-2-1 16,-1-2 1-16,3-6-1 16,0-4 0-16,2-8 0 15,1-4 0-15,0-5-1 16,0-5 1-16,1-4 0 15,2-5 0-15,0-7-2 0,0-6 0 16,0-2 0-16,-2-3 1 16,0-3-2-16,1-3 1 15,-1-7-2-15,-1-2 0 16</inkml:trace>
  </inkml:traceGroup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03.694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9A436CE1-23C5-486C-A024-1CA9E6272536}" emma:medium="tactile" emma:mode="ink">
          <msink:context xmlns:msink="http://schemas.microsoft.com/ink/2010/main" type="inkDrawing"/>
        </emma:interpretation>
      </emma:emma>
    </inkml:annotationXML>
    <inkml:trace contextRef="#ctx0" brushRef="#br0">29 100 5 0,'-2'-5'2'0,"4"6"-1"16,-1-1 3-16,-1 0-4 15,0 1 1-15,0-1 0 16,0 0 0-16,0 0-2 16,0 0 1-16,0 3 0 15,0 1 1-15,0 1-1 16,0 5 1-16,0 0-1 15,0 8 1-15,-1 0 0 16,-1 7 0-16,1 8-1 16,0 2 1-16,-2 5-1 0,1 2 1 15,-1-2-1-15,2 3 1 16,0 1-1-16,-1-4 0 16,1-3-1-16,-1-4 1 15,1-6 0-15,-2-6 0 16,2-3 0-16,1-4 0 15,-2-4 0-15,1-4 0 0,-1-1 0 16,2-5 0-16,0-3 0 16,0-5 0-16,0-6 0 15,0-6 0-15,0-6 0 16,0-2 0-16,0-2 0 16,0-3 0-16,0-6 0 15,0-3 0-15,2 3 0 16,-1 2 1-16,1 1-1 15,-1 2 0-15,2 0-1 16,0-1 1-16,-2 1-1 16,2 3 1-16,0 3-1 15,0 2 0-15,-2 5 0 16,1 2 1-16,-1 5-1 16,-1 2 1-16,0 3 0 15,0 0 0-15,0 4 0 16,0-1 0-16,0 2 0 15,0 0 0-15,0 4 0 16,0 0 0-16,0 0 0 16,1 2 0-16,-1 1 0 0,0 1 0 15,0 3 0-15,0 1 0 16,-1 3 0-16,1 3 0 16,-1 3 1-16,1 6 0 15,0 3-1-15,0 0 1 16,0 2-1-16,0 9 1 15,1 1-1-15,-1 4 0 16,0 0 0-16,0 0 1 0,0 0-1 16,-1-1 0-16,-1-1 0 15,1-2 0-15,-1-7 0 16,1-6 0-16,-1-8 0 16,1-3 0-16,0-2-1 15,-1-5 1-15,1-3-2 16,-1-5 1-16,1-5-2 15,-2-3 1-15</inkml:trace>
  </inkml:traceGroup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04.100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BA370B08-2147-4ADF-BD4A-D509CA080891}" emma:medium="tactile" emma:mode="ink">
          <msink:context xmlns:msink="http://schemas.microsoft.com/ink/2010/main" type="inkDrawing"/>
        </emma:interpretation>
      </emma:emma>
    </inkml:annotationXML>
    <inkml:trace contextRef="#ctx0" brushRef="#br0">3 2 6 0,'-1'3'3'0,"2"-8"-3"0,-1 5 5 15,0 1-5-15,0 3 1 16,0 2 0-16,0 6 1 15,0 2-2-15,0 3 0 16,-1 6 1-16,1 4 0 16,0 6-1-16,0 2 1 0,0 2-1 15,-2 0 0-15,2 1 0 16,0 2 1-16,0-2-1 16,0-1 0-16,0-3 0 15,0-4 0-15,2-3 0 16,-1-3 0-16,0-4 0 15,-1-2 0-15,2-3-1 16,-2-4 0-16,0-1-2 16,0-3 1-16</inkml:trace>
  </inkml:traceGroup>
</inkml:ink>
</file>

<file path=ppt/ink/ink12.xml><?xml version="1.0" encoding="utf-8"?>
<inkml:ink xmlns:inkml="http://www.w3.org/2003/InkML">
  <inkml:definitions/>
  <inkml:traceGroup>
    <inkml:annotationXML>
      <emma:emma xmlns:emma="http://www.w3.org/2003/04/emma" version="1.0">
        <emma:interpretation id="{0C3F7FCC-B6D1-4322-AD5C-D410F4A04561}" emma:medium="tactile" emma:mode="ink">
          <msink:context xmlns:msink="http://schemas.microsoft.com/ink/2010/main" type="inkDrawing"/>
        </emma:interpretation>
      </emma:emma>
    </inkml:annotationXML>
  </inkml:traceGroup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04.595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87275652-B4DC-4C0F-B9F3-409488A8E42E}" emma:medium="tactile" emma:mode="ink">
          <msink:context xmlns:msink="http://schemas.microsoft.com/ink/2010/main" type="inkDrawing"/>
        </emma:interpretation>
      </emma:emma>
    </inkml:annotationXML>
    <inkml:trace contextRef="#ctx0" brushRef="#br0">36 0 6 0,'-10'56'3'0,"1"34"-3"15,5-59 4-15,-3 9-7 0,1 3 0 32</inkml:trace>
  </inkml:traceGroup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05.001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C89149F8-1CEC-4D24-AE79-12829ABEACE5}" emma:medium="tactile" emma:mode="ink">
          <msink:context xmlns:msink="http://schemas.microsoft.com/ink/2010/main" type="inkDrawing"/>
        </emma:interpretation>
      </emma:emma>
    </inkml:annotationXML>
    <inkml:trace contextRef="#ctx0" brushRef="#br0">107 0 9 0,'-5'40'4'0,"-9"39"-6"15,11-55 8-15,-2 7-7 16,-4 9 1-16,-1 7-2 16,-4 1 1-16,1-1 0 15,0-1 1-15,2-3-2 0,1-1 1 16</inkml:trace>
  </inkml:traceGroup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05.495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AA9E0CCE-0CC5-49E2-B879-B0FF92E7CB00}" emma:medium="tactile" emma:mode="ink">
          <msink:context xmlns:msink="http://schemas.microsoft.com/ink/2010/main" type="inkDrawing"/>
        </emma:interpretation>
      </emma:emma>
    </inkml:annotationXML>
    <inkml:trace contextRef="#ctx0" brushRef="#br0">183 20 5 0,'2'-18'2'0,"0"11"-2"15,-2 7 4-15,0 0-5 16,0 0 1-16,0 0 0 15,-2 1 0-15,1 3 0 16,-2 1 1-16,-1 1 0 16,0 6 0-16,-1 2 0 15,0 4 0-15,-3 1 0 16,0 3 0-16,1 8 0 0,-2 3 0 16,-1 3-1-16,-1 4 1 15,-4-1-1-15,3 2 0 16,0 2 0-16,-2 0 0 15,0-3 0-15,2-5 0 16,4-4-1-16,0-5 1 16,3-4-1-16,0-4 0 15,3-4-1-15,-1-3 0 16</inkml:trace>
  </inkml:traceGroup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05.737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61FAFD4A-6D92-426A-AC47-914E7C00C39C}" emma:medium="tactile" emma:mode="ink">
          <msink:context xmlns:msink="http://schemas.microsoft.com/ink/2010/main" type="inkDrawing"/>
        </emma:interpretation>
      </emma:emma>
    </inkml:annotationXML>
    <inkml:trace contextRef="#ctx0" brushRef="#br0">0 406 7 0,'15'-44'3'0,"6"-20"-3"16,-12 48 4-16,4-12-4 15,5-7 0-15,5-5 0 16,1 2 0-16,2 0-1 16,-2 0 1-16,-2 4-1 15,-4 3 0-15</inkml:trace>
  </inkml:traceGroup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06.307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60CE8D15-D2F9-4848-BC78-51EC0FDDE6AE}" emma:medium="tactile" emma:mode="ink">
          <msink:context xmlns:msink="http://schemas.microsoft.com/ink/2010/main" type="inkDrawing"/>
        </emma:interpretation>
      </emma:emma>
    </inkml:annotationXML>
    <inkml:trace contextRef="#ctx0" brushRef="#br0">226 65 7 0,'-24'39'3'0,"-1"24"-4"0,18-48 5 0,-4 7-4 15,-1 7 0-15,2 1 0 16,-3 5 1-16,2-2-1 16,-2-3 0-16,0-1 0 15,0-1 0-15,3 0 0 16,0-2 1-16,2-2-1 16,1-5 0-16,1-3 0 15,-1-2 0-15,-2 0 0 16,4-5 0-16,-1-1 0 15,3-2 0-15,2-1 0 16,-1-2 0-16,5-1 0 16,1-2 0-16,1-2 0 15,0-2 0-15,2-3 0 16,2-4 1-16,2-3-1 16,1-2 0-16,-1-3 0 15,2-3 0-15,0-3-1 0,1-5 1 16,2-5 0-16,0 0 0 15,1 0 0-15,4-2 0 16,1-1 0-16,-2-4 0 16,0 4 0-16,-2 4 0 15,-2 4 0-15,-3 5 0 16,-3 3 0-16,-2 5 0 0,0 1 0 16,-3 5 0-16,0 2-1 15,-3 3 0-15,1-1-1 16,0 2 0-16</inkml:trace>
  </inkml:traceGroup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07.838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D02077A9-0C22-4F42-B391-9504BF4638F6}" emma:medium="tactile" emma:mode="ink">
          <msink:context xmlns:msink="http://schemas.microsoft.com/ink/2010/main" type="inkDrawing"/>
        </emma:interpretation>
      </emma:emma>
    </inkml:annotationXML>
    <inkml:trace contextRef="#ctx0" brushRef="#br0">24 0 7 0,'-6'21'3'0,"2"13"-2"16,3-23 6-16,-1 6-7 0,-1 1 0 15,2 2-1-15,-1 0 1 16,1 1 0-16,0-2 1 16,-1 4-2-16,1-2 1 15,1 0 0-15,0-4 0 16,0-1 0-16,1-2 0 16,1-4 0-16,-2 0 0 15,1-4 0-15,0 1 0 16,-1-2 0-16,0-3 0 0,0-2-2 15,0-2 1-15,0 2-1 16,0-4 0-16</inkml:trace>
  </inkml:traceGroup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08.573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BC4A778F-9C6C-489A-ADD1-A634146E7DE5}" emma:medium="tactile" emma:mode="ink">
          <msink:context xmlns:msink="http://schemas.microsoft.com/ink/2010/main" type="inkDrawing"/>
        </emma:interpretation>
      </emma:emma>
    </inkml:annotationXML>
    <inkml:trace contextRef="#ctx0" brushRef="#br0">16 0 8 0,'-1'20'4'0,"-1"17"-5"0,5-25 7 0,-3 4-6 15,0 2 0-15,0 1 0 16,0 1 1-16,0 3-1 16,-1 3 0-16,-1-2 0 15,1 0 0-15,0 1 0 16,-1-2 0-16,2-4 0 16,-1-1 0-16,1-3 0 15,0-2 0-15,0-3 0 16,0-2 0-16,0-2-1 15,0-1 1-15,0-1 0 16,0 0 1-16,0-2-1 16,0 1 0-16,-2-2 0 15,2 0 0-15,2-1 0 16,-2 0 0-16,0 0 0 16,-2 0 0-16,2 0-1 15,0 0 1-15,-1 0 0 16,1-1 0-16,-2 1 0 15,2-1 0-15,-1 0 0 0,1-1 0 16,-1 0 0-16,1-1 0 16,0 1 0-16,0-3 0 15,0-4 0-15,0-1 0 16,0-3 0-16,1-2 1 16,-1-3-2-16,3-4 1 15,0 1 0-15,-2-2 0 16,3 0-1-16,2-6 1 15,-2-2-2-15,-1 1 0 0</inkml:trace>
  </inkml:traceGroup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10.360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4470D730-754F-47F5-B517-5818E3E008BF}" emma:medium="tactile" emma:mode="ink">
          <msink:context xmlns:msink="http://schemas.microsoft.com/ink/2010/main" type="inkDrawing"/>
        </emma:interpretation>
      </emma:emma>
    </inkml:annotationXML>
    <inkml:trace contextRef="#ctx0" brushRef="#br0">23 0 10 0,'-2'29'5'0,"0"-3"-6"15,2-13 9-15,0 2-8 16,-2 4 1-16,1 2-1 16,-1 10 0-16,1 2-1 15,-2 0 1-15,2-1 0 16,-1-3 1-16,2-1-1 16,0-4 0-16,-1-2 0 15,1-6 0-15,-2 1 0 16,2-5 0-16,0-3 0 15,0-1 0-15,0-2-1 16,-1-2 0-16,-1-7-2 16,2 0 1-16,0-1-1 15,-1-3 1-15</inkml:trace>
  </inkml:traceGroup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10.721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E54E865B-1653-4139-8483-4C4E1FF54D08}" emma:medium="tactile" emma:mode="ink">
          <msink:context xmlns:msink="http://schemas.microsoft.com/ink/2010/main" type="inkDrawing"/>
        </emma:interpretation>
      </emma:emma>
    </inkml:annotationXML>
    <inkml:trace contextRef="#ctx0" brushRef="#br0">1 0 10 0,'-1'19'5'0,"1"23"-6"16,0-28 10-16,0 5-9 15,0 4 0-15,0 4 0 16,0 5 1-16,0 2-2 16,1 5 1-16,1-2 0 15,-1 0 1-15,1 2-1 16,-1 3 1-1,5 15-2 1,1-5 1-16,-4-6-3 16,0-1 1-16</inkml:trace>
  </inkml:traceGroup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11.427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BDFC55F5-91DA-4773-B321-4EE35D28BFDB}" emma:medium="tactile" emma:mode="ink">
          <msink:context xmlns:msink="http://schemas.microsoft.com/ink/2010/main" type="inkDrawing"/>
        </emma:interpretation>
      </emma:emma>
    </inkml:annotationXML>
    <inkml:trace contextRef="#ctx0" brushRef="#br0">39 0 9 0,'3'56'4'0,"-6"25"-5"0,3-53 6 0,-2 9-5 16,0 5 1-16,-1 5-1 16,-2 6 0-16,0-2 0 15,0-2 0-15,0-5 0 16,0-2 0-16,3-4 0 16,-1-9 0-16,1-4 0 15,1-6 0-15,2-6-2 16,1-3 0-16</inkml:trace>
  </inkml:traceGroup>
</inkml:ink>
</file>

<file path=ppt/ink/ink13.xml><?xml version="1.0" encoding="utf-8"?>
<inkml:ink xmlns:inkml="http://www.w3.org/2003/InkML">
  <inkml:definitions/>
  <inkml:traceGroup>
    <inkml:annotationXML>
      <emma:emma xmlns:emma="http://www.w3.org/2003/04/emma" version="1.0">
        <emma:interpretation id="{970766FC-AB6D-4720-89F8-DB28B33F88A9}" emma:medium="tactile" emma:mode="ink">
          <msink:context xmlns:msink="http://schemas.microsoft.com/ink/2010/main" type="inkDrawing"/>
        </emma:interpretation>
      </emma:emma>
    </inkml:annotationXML>
  </inkml:traceGroup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11.892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19BB4726-9DD7-402F-A498-1ACA22F45AD4}" emma:medium="tactile" emma:mode="ink">
          <msink:context xmlns:msink="http://schemas.microsoft.com/ink/2010/main" type="inkDrawing"/>
        </emma:interpretation>
      </emma:emma>
    </inkml:annotationXML>
    <inkml:trace contextRef="#ctx0" brushRef="#br0">25 0 10 0,'0'24'5'0,"-1"17"0"0,1-27 9 0,-2 7-13 15,1 9 0-15,-1 4 1 16,-1 7 0-16,1 6-2 16,-1-3 0-16,0 0 1 15,0 1 1-15,2-2-1 16,-1 2 1-16,1-1-1 16,-1-3 0-16,2-6 0 15,2 1 0-15,-1-4-1 16,2-7 0-16,0-3 0 15,0-5 1-15,-2 2-2 16,2-5 1-16,-2-5-2 16,1-4 1-16,-2-5-3 15,-2-2 0-15,2-5-1 16,-1-1 0-16,0-5-1 16,-2-6 0-16</inkml:trace>
  </inkml:traceGroup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12.252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F7D067B7-A71F-411D-AF22-F243EE1DCEC2}" emma:medium="tactile" emma:mode="ink">
          <msink:context xmlns:msink="http://schemas.microsoft.com/ink/2010/main" type="inkDrawing"/>
        </emma:interpretation>
      </emma:emma>
    </inkml:annotationXML>
    <inkml:trace contextRef="#ctx0" brushRef="#br0">16 0 12 0,'-2'29'6'0,"7"29"-3"0,-5-38 11 0,0 8-14 15,3 5 0-15,-2 4 1 16,-1 8 0-16,0-2-1 16,0 0 1-16,0 2-1 15,-1-5 1-15,1 1 0 16,-3-4 0-16,1-7-1 16,-2-3 1-16,1-9-1 15,3-2 0-15,-3-1 0 16,2-6 1-16,-1-4-2 15,1-2 1-15,4-8-1 16,-2-2 0-16,-1-4-2 16,-1-4 0-16,2-3-1 15,-1-4 0-15,0-1-1 16,0-2 0-16</inkml:trace>
  </inkml:traceGroup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12.823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D3C4E8EF-003B-469B-8E71-13EDCB97FDEF}" emma:medium="tactile" emma:mode="ink">
          <msink:context xmlns:msink="http://schemas.microsoft.com/ink/2010/main" type="inkDrawing"/>
        </emma:interpretation>
      </emma:emma>
    </inkml:annotationXML>
    <inkml:trace contextRef="#ctx0" brushRef="#br0">23 100 9 0,'-6'9'4'0,"3"25"-2"0,3-26 7 16,-1 5-7-16,-1 6 0 16,1 1 1-16,-1 3 1 0,1 1-5 15,0 1 0-15,-1 3 3 16,1-4 1-16,-1-3-3 15,1-5 1-15,1-2-1 16,0-4 1-16,0-5-1 16,0 2 1-16,1-3-1 15,1-6 0-15,1-3 0 16,-1-5 0-16,3-3-1 16,3-3 1-16,1-4 0 15,-1-2 0-15,2-7 0 16,0-3 0-16,0-2 0 15,-1-2 0-15,2 1-1 16,-2 4 0-16,-2 1 0 16,-1 7 0-16,0 2 0 15,-2 6 1-15,-1 1-1 16,0 4 0-16,-2 4 0 16,0 7 1-16,-2 3 0 15,0 2 0-15,-2 7 0 16,-2 2 1-16,0 8-1 0,-1 4 0 15,0 4 0-15,-1 2 0 16,0 3 0-16,0-2 1 16,1-3-1-16,2-2 1 15,0-2-1-15,-1-10 0 16,4-1 0-16,-2-6 1 16,3-3-1-16,1-3 0 15,2-9-1-15,3-2 1 0,1-5-1 16,2-4 0-16,2-5-3 15,1-5 0-15</inkml:trace>
  </inkml:traceGroup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16.336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FE8CEAFF-6F67-441D-820E-836BF34D5628}" emma:medium="tactile" emma:mode="ink">
          <msink:context xmlns:msink="http://schemas.microsoft.com/ink/2010/main" type="inkDrawing"/>
        </emma:interpretation>
      </emma:emma>
    </inkml:annotationXML>
    <inkml:trace contextRef="#ctx0" brushRef="#br0">233 921 10 0,'0'1'5'0,"0"-9"-1"16,0 9 5-16,-1 1-8 15,-2 4 1-15,-2 4 0 16,0 4 0-16,-4 8-2 16,2 2 0-16,-2 3 2 15,1 2 1-15,-2 1-1 16,0-1 0-16,0-1 0 16,1 0 0-16,4-5-1 15,-1-4 1-15,2-3-2 16,-1-6 0-16,4-1 0 0,2-6 0 15,4-6 0-15,-1-5 0 16,2-3 0-16,1-5 0 16,1-7-1-16,1-3 1 15,1-5-1-15,0 1 1 16,0-1-1-16,-2 5 0 16,0 3 1-16,-1 4 0 15,-3 3-1-15,0 5 1 16,-1 2 0-16,0 0 1 15,-2 4-1-15,-2 3 1 0,-2 5-2 16,2 0 1-16,-5 15 0 16,-3 3 1-16,1 5-2 15,-1 3 1-15,1 3 0 16,-1-3 1-16,1 0-1 16,-1 0 0-16,2-2 0 15,1-5 0-15,2-6 0 16,1-2 1-16,3-6-1 15,3-6 0-15,0-6-1 16,2-3 1-16,3-5-4 16,0-3 1-16,2-4-2 15,2-6 0-15,-1-1 0 16,0 1 1-16,2 1-1 16,-3 1 1-16,0 6 3 15,-1 3 0-15,-2 3 2 16,-1 2 1-16,-1 2 1 0,-2 1 0 15,-1 3 0-15,-4 4 1 16,-2 8-1-16,0 2 0 16,-3 4-1-16,-1 4 1 15,-2 4-1-15,0 1 0 16,0 1-1-16,-1-1 1 16,2 0-1-16,1 0 1 15,2-5-1-15,2-4 1 16,0-3-2-16,1-3 1 15,1-6-1-15,4-5 0 0,-1-7 0 16,3-4 0-16,2-6 0 16,1-5 0-16,2-8-4 15,-2-4 1-15,3-1-1 16,-1-1 0-16,-4 1 0 16,2 1 0-16,-1 2 0 15,-2 7 1-15,-1 9 4 16,-3 2 0-16,-1 3 0 15,-2 3 1-15,-1 6 0 16,-2 8 0-16,-1 6-1 16,-2 3 0-1,-8 20 0 1,0 1 1-16,1 2 0 16,3-4 0-16,1-4 0 15,2-6 0-15,2-3-1 16,4-6 1-16,3-3-1 15,1-3 0-15,3-9-1 0,2-7 0 16,1-7-1-16,1-6 1 16,2-2 0-16,1-4 0 15,1-5 0-15,2-7 0 16,-2 0 0-16,1 5 0 16,-2 3 0-16,-3 5 0 15,-1 6 0-15,-2 4 0 16,-3 3 0-16,1 4 0 15,-4 4 0-15,0 4 0 0,-4 6 0 16,-3 6 0-16,-2 6 0 16,1 7 0-16,-2 1 0 15,0 4 0-15,-3 0 0 16,2-2 0-16,3 0 0 16,0-5 0-16,3 1 0 15,3-8 0-15,3-2 0 16,-1-1 1-16,5-6-1 15,3-9 0-15,-1-4-1 16,3-4 1-16,2-6 0 16,1-5 0-16,0-6 0 15,2-4 0-15,0-2 0 16,0 1 0-16,1 2 0 16,-2 2 0-16,-2 4 0 15,-3 2 0-15,-1 8 0 16,-5 1 0-16,-2 6 0 15,-2 5 0-15,-2 4 0 16,0 6 0-16,-2 4 0 0,-3 6 0 16,0 1 0-16,-2 8 0 15,1 3 0-15,2-1 0 16,-1 1 0-16,2-2 0 16,-1-5 0-16,5-4 0 15,1-4-1-15,1-3 1 16,2-4 0-16,2-5 0 15,1-3 0-15,1-7 0 0,3-6 0 16,2-8 0-16,1-4-2 16,0-3 1-16,0 0-1 15,0 0 1-15,-3 1-1 16,-1 0 1-16,-2 4-1 16,0 5 1-16,-2 5 1 15,-2 2 0-15,-2 4 0 16,-1 7 1-16,-1 3-1 15,-2 7 1-15,-2 6-1 16,-2 3 1-16,1 5-1 16,1 2 0-16,-1 7 0 15,0 2 1-15,-1-3-1 16,2 1 0-16,1-6 0 16,1-6 0-16,2-4 0 15,1-3 1-15,0-5-1 16,3-4 0-16,3-6 0 15,1-3 0-15,0-7 0 16,1-6 0-16,-1-5 0 0,2-1 0 16,-1-3-1-16,3-4 1 15,-1-1 0-15,-2-3 0 16,1 6-1-16,0 1 1 16,-2 5 0-16,-1 2 0 15,0 7 0-15,-2 2 0 16,-1 3 0-16,0 4 0 15,-1 3 0-15,-2 7 1 16,-1 3-2-16,-2 7 1 16,-1 5 0-16,0 6 0 0,-2 0 0 15,-1 3 1-15,-1-3-1 16,-1 3 0-16,4-4 0 16,1-5 0-16,-1-3 0 15,3-5 1-15,3-5-2 16,2-3 1-16,3-8 0 15,4-5 0-15,2-5 0 16,-1-6 0-16,2-7 0 16,0-6 0-16,0 1 0 15,0-3 0-15,0 2-1 16,-1 1 1-16,-2 6 0 16,-1 6 0-16,-3 2 0 15,0 6 0-15,-3 4 0 16,-2 7 1-16,-2 4-2 15,-2 6 1-15,-2 5 0 16,0 4 1-16,-2 6-2 16,0 4 1-16,-2 5 0 0,-1-2 0 15,1-2 0-15,4-4 1 16,1-5-1-16,-1-4 0 16,4-3 0-16,1-3 1 15,3-5-1-15,3-6 0 16,1-5 0-16,2-6 0 15,3-5 0-15,-1-5 0 16,-1-2-1-16,1-4 1 16,-3-2 0-16,1 2 0 0,0 1 0 15,-3 4 0-15,-2 1 0 16,-1 5 0-16,0 3 0 16,0 4 0-16,-1 3 0 15,-1 5 0-15,-4 6 0 16,-1 8 0-16,-1 5 0 15,-2 3 0-15,-2 5 0 16,1 5 0-16,-2 3 0 16,3 0 0-16,1-4 0 15,2-4 0-15,3-5 0 16,1-5 1-16,2-4-2 16,2-3 1-16,2-4 0 15,3-8 0-15,1-4 0 16,0-7 1-16,2-2-1 15,-2-4 0-15,0-1-3 16,-3-1 1-16,-1-3-1 16,0 0 1-16,-2-1-1 0,-1 2 0 15,-1 3 0-15,-2 4 1 16,0 4 2-16,0 2 0 16,0 3 0-16,-1 3 0 15,1 1 0-15,0 8 1 16,1 5-1-16,-3 4 1 15,0 8-1-15,-3 3 1 16,1 5 1-16,0 4 0 16,1 4-1-16,2 1 1 15,0-2-1-15,1-2 0 0,0-4 0 16,0-5 1-16,2-6-3 16,-1-1 1-16,1-5 0 15,0-3 1-15,-1-5-1 16,1-4 0-16,-1-4 0 15,2-5 0-15,0-7 0 16,0-5 0-16,0-6 0 16,0-4 0-16,0-5 0 15,-1-4 0-15,-1-2-1 16,2 1 0-16,-1 3 1 16,0 3 0-16,-1 3 0 15,1 4 0-15,-1 4 0 16,-2 6 0-16,3 2 0 15,-2-1 1-15,1 7-1 16,1 1 1-16,-1 2-2 16,1 3 1-16,0 0 0 15,1 0 0-15,-2 4 0 0,2 1 0 16,0 6-1-16,0 4 1 16,0 3 0-16,0 5 0 15,0 3 0-15,0 5 0 16,0 2 0-16,2 5 0 15,-2 1 0-15,0-4 1 16,0-2-1-16,0-2 0 16,0-7 0-16,0-1 0 15,0-6 0-15,0-2 1 0,0-3-2 16,0-1 1-16,0-3-1 16,1-5 1-16,0-3 0 15,2-4 0-15,0-2 0 16,0-3 0-16,1-6 0 15,-2-3 0-15,-1-1 0 16,1-2 0-16,-1-2 0 16,-1 0 1-16,0-1-2 15,0-1 1-15,1-1-1 16,1-2 1-16,-1 4 0 16,1 2 0-16,-1 3 0 15,1 3 0-15,-2 4 0 16,0 2 0-16,0 2 0 15,0 4 1-15,-2 0-1 16,2 3 0-16,-1 1 0 16,1 0 1-16,0-1-1 15,0 2 0-15,1-1-1 16,-1 1 0-16,2 1 0 0,-2 1 1 16,0 2-1-16,1 1 0 15,-1 3 0-15,0 1 1 16,0 5 0-16,0 4 1 15,0 9-1-15,0 7 1 16,0 7 0-16,0 3 0 16,0 4-1-16,0 8 1 15,1-2-1-15,-1 2 0 16,0-3 0-16,0-3 1 0,3-4-1 16,3-7 0-16,-2-5 0 15,2-6 0-15,-3-5 0 16,1-6 0-16,-1-6 0 15,1-4 0-15,-1-6-4 16,0-4 0-16</inkml:trace>
  </inkml:traceGroup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17.086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807CD128-52AE-467E-A313-5A7BB2F9F1C9}" emma:medium="tactile" emma:mode="ink">
          <msink:context xmlns:msink="http://schemas.microsoft.com/ink/2010/main" type="inkDrawing"/>
        </emma:interpretation>
      </emma:emma>
    </inkml:annotationXML>
    <inkml:trace contextRef="#ctx0" brushRef="#br0">-2 47 10 0,'0'9'5'0,"9"18"-2"0,-5-14 4 15,1 6-6-15,0 5 1 16,1 6-1-16,3 4 1 15,-1 5-3-15,1 2 1 16,1-2 1-16,-3-1 0 16,1-3-1-16,1-6 1 15,-2-1-1-15,0-3 1 16,-1-2-1-16,-2-5 0 0,1-4 0 16,-3-3 0-16,1-2 0 15,-1-3 0-15,-2-6 0 16,0-3 0-16,-2-5 0 15,1-2 0-15,-3-4-1 16,-1-4 1-16,1-6-2 16,-3-7 1-16,0-5-2 15,0-2 1-15,-2-3-1 16,0-4 1-16,2 1 0 16,0 0 1-1,1-7 0 1,4 13 1-16,0 3 0 15,1 11 0-15,1 4 0 16,0 6 0-16,-2 3 0 16,2 4 1-16,0 3-1 15,0 6 0-15,0 4 1 16,0 5 0-16,3 6 1 0,1 6 0 16,2 6 0-16,3 1 0 15,1 3 0-15,0 2 1 16,0 4-2-16,0-1 1 15,0 0-2-15,-2-1 0 16,-1-4 0-16,1-2 0 16,-3-5-1-16,1 0 1 15,-2-5 0-15,-1-4 1 16,0-3-2-16,-2-4 1 16,1-1 0-16,-2-4 0 0,-2-4 0 15,1-3 0-15,0-5-2 16,-2-3 0-16,0-4-2 15,0-7 0-15,0-4 0 16,-1-10 0-16</inkml:trace>
  </inkml:traceGroup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17.583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093C85EF-07BC-4C66-A415-598DD749D0BD}" emma:medium="tactile" emma:mode="ink">
          <msink:context xmlns:msink="http://schemas.microsoft.com/ink/2010/main" type="inkDrawing"/>
        </emma:interpretation>
      </emma:emma>
    </inkml:annotationXML>
    <inkml:trace contextRef="#ctx0" brushRef="#br0">0 0 6 0,'6'59'3'0,"7"2"-4"15,-10-46 5-15,1 5-4 16,3 2 0-16,-1 2-1 15,1-2 1-15,-1-2-1 16,-2-5 0-16</inkml:trace>
  </inkml:traceGroup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18.258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59C46E57-AAC4-43AD-8138-F701695E7CB4}" emma:medium="tactile" emma:mode="ink">
          <msink:context xmlns:msink="http://schemas.microsoft.com/ink/2010/main" type="inkDrawing"/>
        </emma:interpretation>
      </emma:emma>
    </inkml:annotationXML>
    <inkml:trace contextRef="#ctx0" brushRef="#br0">24 0 7 0,'0'3'3'0,"0"-5"-4"0,-2 3 6 16,2-1-5-16,-1 1 1 15,-2 2-1-15,0 1 0 16,-1 2 1-16,1 3 0 16,0 2 1-16,0 5 0 15,0 5 0-15,3 8 1 16,0 4 0-16,5 2 0 16,0 0-2-16,1 3 1 15,0-3-2-15,1 0 1 0,0 0-1 16,-1-2 1-16,1-4-2 15,0-3 1-15,0-1 0 16,-2-4 0-16,2-4 0 16,-3-1 0-16,0-4-4 15,-1-2 1-15,0-3-1 16,1-3 0-16</inkml:trace>
  </inkml:traceGroup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18.633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B55A0EDE-7EDF-4AE4-B647-37EFBC459085}" emma:medium="tactile" emma:mode="ink">
          <msink:context xmlns:msink="http://schemas.microsoft.com/ink/2010/main" type="inkDrawing"/>
        </emma:interpretation>
      </emma:emma>
    </inkml:annotationXML>
    <inkml:trace contextRef="#ctx0" brushRef="#br0">16 201 6 0,'0'-16'3'0,"-7"-1"-2"0,7 10 3 0,0-3-4 16,-2-3 0-16,1-4-1 16,1-2 1-16,-2-3-1 15,1 0 0-15,1-4 0 16,-3-6 0-16</inkml:trace>
  </inkml:traceGroup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19.910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72238A21-62D4-4D2E-B8AE-5381CC60E391}" emma:medium="tactile" emma:mode="ink">
          <msink:context xmlns:msink="http://schemas.microsoft.com/ink/2010/main" type="inkDrawing"/>
        </emma:interpretation>
      </emma:emma>
    </inkml:annotationXML>
    <inkml:trace contextRef="#ctx0" brushRef="#br0">0 115 7 0,'1'-2'3'0,"2"-1"-3"15,-1 0 7 1,0-3-6 0,1-2 1-16,0 0-1 15,-1 1 1-15,2-2-3 16,-1-3 1-16,1 0-1 16,2 0 0-16,1-3-2 15,1-3 0-15</inkml:trace>
  </inkml:traceGroup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21.245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DAFFC210-CE13-495E-BC5C-BF1F1049C83E}" emma:medium="tactile" emma:mode="ink">
          <msink:context xmlns:msink="http://schemas.microsoft.com/ink/2010/main" type="inkDrawing"/>
        </emma:interpretation>
      </emma:emma>
    </inkml:annotationXML>
    <inkml:trace contextRef="#ctx0" brushRef="#br0">12 0 10 0,'-5'27'5'0,"1"16"-5"0,3-27 9 16,-1 7-9-16,2 3 0 15,2 7 0-15,-1 3 1 16,3 5-2-16,1-2 1 15,-3-1 0-15,1 1 0 16,2 0 0-16,-1-5 0 16,2 1-1-16,-1-8 1 15,2-6-3-15,-1-2 0 0</inkml:trace>
  </inkml:traceGroup>
</inkml:ink>
</file>

<file path=ppt/ink/ink14.xml><?xml version="1.0" encoding="utf-8"?>
<inkml:ink xmlns:inkml="http://www.w3.org/2003/InkML">
  <inkml:definitions/>
  <inkml:traceGroup>
    <inkml:annotationXML>
      <emma:emma xmlns:emma="http://www.w3.org/2003/04/emma" version="1.0">
        <emma:interpretation id="{3DAC9063-371B-466B-A328-196D3D0A6369}" emma:medium="tactile" emma:mode="ink">
          <msink:context xmlns:msink="http://schemas.microsoft.com/ink/2010/main" type="inkDrawing"/>
        </emma:interpretation>
      </emma:emma>
    </inkml:annotationXML>
  </inkml:traceGroup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21.816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0044BFFC-CD5D-4FE0-87C3-41B6E8FAB143}" emma:medium="tactile" emma:mode="ink">
          <msink:context xmlns:msink="http://schemas.microsoft.com/ink/2010/main" type="inkDrawing"/>
        </emma:interpretation>
      </emma:emma>
    </inkml:annotationXML>
    <inkml:trace contextRef="#ctx0" brushRef="#br0">0 0 11 0,'8'33'5'0,"0"27"-5"16,-5-42 9-16,1 6-9 16,2 5 0-16,1 7 0 15,2 2 0-15,1-1 0 16,0-1 0-16,0 3 0 16,0-1 0-16,0 0 0 15,1 0 0-15,1-3-2 16,-1-2 1-16,-1-3-2 15,-1 1 1-15</inkml:trace>
  </inkml:traceGroup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22.386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7B51C46D-F957-4230-B933-D6983EC30034}" emma:medium="tactile" emma:mode="ink">
          <msink:context xmlns:msink="http://schemas.microsoft.com/ink/2010/main" type="inkDrawing"/>
        </emma:interpretation>
      </emma:emma>
    </inkml:annotationXML>
    <inkml:trace contextRef="#ctx0" brushRef="#br0">-3 0 12 0,'1'27'6'0,"1"22"-4"0,0-35 10 16,3 7-11-16,0 5 0 15,4 4-1-15,-2 3 0 16,0-1-1-16,2-2 1 16,-1 0 0-16,1 3 1 15,1-4-4-15,0-2 1 16,0-6-2-16,0-1 0 0</inkml:trace>
  </inkml:traceGroup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23.077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28A025D8-C376-40B8-BA41-E277669AB826}" emma:medium="tactile" emma:mode="ink">
          <msink:context xmlns:msink="http://schemas.microsoft.com/ink/2010/main" type="inkDrawing"/>
        </emma:interpretation>
      </emma:emma>
    </inkml:annotationXML>
    <inkml:trace contextRef="#ctx0" brushRef="#br0">3 0 10 0,'-4'36'5'0,"5"27"-4"16,0-42 7-16,1 6-8 15,1 2 0-15,0 2 0 16,-1 3 1-16,3-1-1 16,-1-3 0-16,0-6 0 15,-1 1 0-15,0-8-2 0,0-3 1 16,0-3-2-16,-2-4 0 15,-1-2 0-15,0-4 1 16</inkml:trace>
  </inkml:traceGroup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28.917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F4567ADF-B250-4995-A509-C623066DBA1D}" emma:medium="tactile" emma:mode="ink">
          <msink:context xmlns:msink="http://schemas.microsoft.com/ink/2010/main" type="inkDrawing"/>
        </emma:interpretation>
      </emma:emma>
    </inkml:annotationXML>
    <inkml:trace contextRef="#ctx0" brushRef="#br0">122 19 10 0,'4'-10'5'0,"0"3"-2"16,-4 7 5-16,2-3-4 15,-2 4 0-15,0-2-1 0,-3 4 1 16,-3 2-6-16,-4 1 0 15,0 3 4-15,0 1 0 16,-2 1-2-16,1 2 0 16,-1 4 0-16,1 2 0 15,-1 0-1-15,1 1 1 16,3-2-2-16,1-3 0 16,1-2-2-16,4-3 1 15,0-2-2-15,2-2 1 0</inkml:trace>
  </inkml:traceGroup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29.428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D26F5DAF-4644-4CD6-9128-329B136584AC}" emma:medium="tactile" emma:mode="ink">
          <msink:context xmlns:msink="http://schemas.microsoft.com/ink/2010/main" type="inkDrawing"/>
        </emma:interpretation>
      </emma:emma>
    </inkml:annotationXML>
    <inkml:trace contextRef="#ctx0" brushRef="#br0">86 43 7 0,'11'-10'3'0,"2"-1"-3"16,-8 9 4-16,-1-1-4 15,-1 1 0-15,0 1 2 16,-1-1 1-16,-2 2-2 15,0 0 1-15,-2 0 0 16,-3 3 1-16,-2 1 0 16,-1 2 0-16,-4 3-1 15,-2 4 0 1,-5 9-2 0,4 0 1-16,2-2-1 15,1-1 1-15,4-6-3 0,2-1 1 16,2-4-2-16,2-1 1 15,2-7-1-15,5-4 0 16,3-2-1-16,5-5 1 16,0-3 1-16,0-2 0 15,2-2 1-15,1 0 0 16,-2 1 1-16,-1 1 0 16,-1 0-1-16,-2 4 1 15,-2 4 0-15,-2 1 1 16,-2 2 0-16,-1 3 1 0,-3 2-1 15,-3 3 1-15,-4 4 1 16,-3 4 0-16,-1 4 0 16,-4 6 1-16,3-1-2 15,-4 4 1-15,2 0-1 16,2-5 0-16,4-2-1 16,0-3 0-16,4-3-3 15,3-3 0-15,4-2-3 16,2-3 0-16</inkml:trace>
  </inkml:traceGroup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29.789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29319691-669A-4474-94C8-86D2F2C8A4BF}" emma:medium="tactile" emma:mode="ink">
          <msink:context xmlns:msink="http://schemas.microsoft.com/ink/2010/main" type="inkDrawing"/>
        </emma:interpretation>
      </emma:emma>
    </inkml:annotationXML>
    <inkml:trace contextRef="#ctx0" brushRef="#br0">143 0 6 0,'-1'0'3'0,"-2"-1"-2"0,1 4 0 0,0 2-2 15,-4 2 1-15,-3 2 0 16,-2 3 1-16,-2 2-1 16,0-3 1-16,-3-2-1 15,4 0 0-15,0-2 1 16,2 0 0-16,0-2-2 16,2-1 0-16,0-2-1 15,1-1 1-15</inkml:trace>
  </inkml:traceGroup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30.479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AD3128CE-C819-469C-935E-20267324ECF8}" emma:medium="tactile" emma:mode="ink">
          <msink:context xmlns:msink="http://schemas.microsoft.com/ink/2010/main" type="inkDrawing"/>
        </emma:interpretation>
      </emma:emma>
    </inkml:annotationXML>
    <inkml:trace contextRef="#ctx0" brushRef="#br0">82 45 7 0,'-8'1'3'0,"-15"-3"-5"16,19-1 7-16,-2 2-3 15,0 1 1-15,1-2-1 16,-1 1 1-16,0-1-4 16,2 1 0-16,1 0 4 15,0 0 0-15,0 0-2 16,2-1 1-16,-1 2-1 15,2 0 0-15,-1 0 0 0,0 0 0 16,1 0-1-16,0 0 0 16,1-2 0-16,-1 2 1 15,3-4-1-15,1 0 0 16,2 2 0-16,0-2 0 16,1 1 0-16,1 0 1 15,1 0-2-15,-1 0 1 16,0 1 0-16,-1 2 0 0,1 0 0 15,1 1 0 1,-1 1-4-16,1 0 1 0,0-1-2 16,1 0 1-16</inkml:trace>
  </inkml:traceGroup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31.004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54405602-1C32-45A3-AE46-11BB112D697D}" emma:medium="tactile" emma:mode="ink">
          <msink:context xmlns:msink="http://schemas.microsoft.com/ink/2010/main" type="inkDrawing"/>
        </emma:interpretation>
      </emma:emma>
    </inkml:annotationXML>
    <inkml:trace contextRef="#ctx0" brushRef="#br0">-2 7 12 0,'1'-2'6'0,"12"-1"-7"16,-8 2 11-16,2 1-10 16,7 0 0-16,2-1-1 15,1 1 1-15,1 0-3 16,1 0 0-16</inkml:trace>
  </inkml:traceGroup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39.607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5411F833-3360-465E-A584-63FB75DCFD0C}" emma:medium="tactile" emma:mode="ink">
          <msink:context xmlns:msink="http://schemas.microsoft.com/ink/2010/main" type="inkDrawing"/>
        </emma:interpretation>
      </emma:emma>
    </inkml:annotationXML>
    <inkml:trace contextRef="#ctx0" brushRef="#br0">227 150 13 0,'1'-4'6'0,"-2"5"0"0,1-1 6 0,0 0-12 16,0 0 0-16,-2 0 0 15,-1 0 0-15,-1 4-1 16,0 4 1-16,-5 2 0 16,-1 5 0-16,-1 6 0 15,-2 1 0-15,-1 5 0 16,-2-1 0-16,3-4 0 16,-1 0 1-16,4-3-1 15,3-4 0-15,1-1 0 16,2-4 0-16,1-3 0 15,1-3 0-15,5-4-1 16,6-6 1-16,2-1 0 16,1-8 0-16,5-4 0 15,-3-6 0-15,-1 0-2 16,0-2 1-16,0 1-1 16,-2 4 0-16,-1 2 0 0,-1-1 1 15,-2 5-1-15,-1 3 1 16,-1 3 1-16,0 1 0 15,-1 2 0-15,-1 1 0 16,0 1-1-16,-2 3 1 16,-1 4 0-16,-3 3 0 15,-3 2 0-15,-2 6 0 16,-5 1 0-16,-4 6 0 0,-3 4 0 16,-3 3 1-16,3 2-2 15,-1-5 1-15,3-4 0 16,3-2 0-16,2-4 0 15,3-4 0-15,3-3 0 16,2-4 0-16,5-4 0 16,3-5 0-16,3-7-1 15,5-6 1-15,4-4-2 16,2-2 1-16,4-2-1 16,-2-2 0-16,-2-3 0 15,-1 0 1-15,-1 2 0 16,-2 4 1-16,-3 4 2 15,-3 3 0-15,-1 5 1 16,-2 2 1-16,-2 3-1 16,-4 2 1-16,0 4-2 15,-4 7 1-15,-4 7-2 16,-4 6 1-16,-5 6-2 16,-2 1 0-16,-2 4 0 0,-2 2 0 15,3 3 0-15,0 0 0 16,4-1 0-16,2-1 0 15,3-9-2-15,4-5 1 16,2-3-2-16,3-4 0 16,3-5-2-16,2-4 1 15</inkml:trace>
  </inkml:traceGroup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39.892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6AF871EF-8AC1-4637-916C-DC5F249A7897}" emma:medium="tactile" emma:mode="ink">
          <msink:context xmlns:msink="http://schemas.microsoft.com/ink/2010/main" type="inkDrawing"/>
        </emma:interpretation>
      </emma:emma>
    </inkml:annotationXML>
    <inkml:trace contextRef="#ctx0" brushRef="#br0">193 21 10 0,'4'-13'5'0,"1"6"-6"16,-4 5 8-16,-1 2-7 15,0 0 1-15,0 0-1 16,0 0 1-16,0 2 0 16,-3 3 1-16,-1 8 0 15,-6 3 1-15,-1 7-1 16,-4 2 1-16,-2 2-1 15,0 2 1-15,-2 5-2 16,2 1 0-16,0 2-1 16,1-3 0-16,2-4 0 15,1-4 0-15,3-5-5 16,2-4 1-16,1-4-1 16,2-5 0-16</inkml:trace>
  </inkml:traceGroup>
</inkml:ink>
</file>

<file path=ppt/ink/ink15.xml><?xml version="1.0" encoding="utf-8"?>
<inkml:ink xmlns:inkml="http://www.w3.org/2003/InkML">
  <inkml:definitions/>
  <inkml:traceGroup>
    <inkml:annotationXML>
      <emma:emma xmlns:emma="http://www.w3.org/2003/04/emma" version="1.0">
        <emma:interpretation id="{57DA2711-2A99-4062-92DD-FEF30F0B4BC2}" emma:medium="tactile" emma:mode="ink">
          <msink:context xmlns:msink="http://schemas.microsoft.com/ink/2010/main" type="inkDrawing"/>
        </emma:interpretation>
      </emma:emma>
    </inkml:annotationXML>
  </inkml:traceGroup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40.178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301CAF20-D8BC-4170-9D46-BD967BCF8708}" emma:medium="tactile" emma:mode="ink">
          <msink:context xmlns:msink="http://schemas.microsoft.com/ink/2010/main" type="inkDrawing"/>
        </emma:interpretation>
      </emma:emma>
    </inkml:annotationXML>
    <inkml:trace contextRef="#ctx0" brushRef="#br0">235-3 20 0,'-1'-1'10'0,"1"5"-15"0,-2 0 20 0,-1 3-15 15,-1 5 0-15,-5 4 0 16,-3 8 1-16,-4 7-2 15,-4-1 1-15,0 2 0 16,-4 1 1-16,2 5-1 16,1-1 0-16,2-3-1 15,2-2 1-15,3-5 0 16,1-7 0-16,4-4-1 16,4-2 0-16,2-5-3 15,3-4 1-15,3-3-2 16,4-10 0-16</inkml:trace>
  </inkml:traceGroup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40.733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0F7C5F14-5A40-4E28-9765-2882B0EBF7ED}" emma:medium="tactile" emma:mode="ink">
          <msink:context xmlns:msink="http://schemas.microsoft.com/ink/2010/main" type="inkDrawing"/>
        </emma:interpretation>
      </emma:emma>
    </inkml:annotationXML>
    <inkml:trace contextRef="#ctx0" brushRef="#br0">200 9 10 0,'9'-12'5'0,"-6"10"-6"15,-3 2 8-15,0 0-7 0,0 1 0 16,-2 3 1-16,-1 3 0 15,-1 5 0-15,-4 4 0 16,-4 2 1-16,-4 4 1 16,-2 5-1-16,-2 4 0 15,1 2-1-15,-2 1 1 16,2 1-3-16,2-5 1 16,1 1 0-16,4-7 0 15,2-5 0-15,2-2 0 0,3-3 0 16,2-6 1-16,4-5-1 15,4-5 0-15,3-4-2 16,4-4 1-16,5-7-2 16,3-7 1-16,1-1-2 15,2-7 1-15,0-1 0 16,0 1 0-16,-3 2 2 16,-3 3 1-16,-1 6 1 15,-5 0 0-15,-1 6 2 16,-3 2 0-16,-1 3-1 15,-2 3 1-15,-1 3-2 16,-3 6 0-16,-3 5 0 16,-3 3 0-16,-2 5-1 15,-2 7 1-15,-6 4-1 16,-1 5 1-16,-3 3 0 16,-1 0 1-16,1-1-1 15,-2-1 0-15,5-1-1 16,1-2 0-16,3-5 0 0,3-4 0 15,2-6 0-15,2-2 0 16,3-5-4-16,3-5 1 16,5-6-2-16,2-6 1 15</inkml:trace>
  </inkml:traceGroup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41.272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EE71FEBA-D073-4B7F-9590-9CBDA1C30282}" emma:medium="tactile" emma:mode="ink">
          <msink:context xmlns:msink="http://schemas.microsoft.com/ink/2010/main" type="inkDrawing"/>
        </emma:interpretation>
      </emma:emma>
    </inkml:annotationXML>
    <inkml:trace contextRef="#ctx0" brushRef="#br0">305-2 12 0,'-8'1'6'0,"-4"15"-4"0,7-11 10 0,-2 7-12 15,-4 7 1-15,-2 5 0 16,-3 8 0-16,-4 3-2 16,-4 3 1-16,-3 3 1 15,1 1 0-15,2 1-1 16,-1-2 0-16,4-7 0 15,2-2 0-15,4-7 0 16,2-3 1-16,4-6-1 16,2-4 0-16,4-5-1 15,3-4 1-15,4-7 0 16,6-5 1-16,3-6-4 16,6-9 1-16,4-4-2 15,1-4 0-15,0 2 0 16,-1-1 1-16,0-1 0 0,-3 2 1 15,-1 2 3-15,-4 4 0 16,-2 4 2-16,-3 4 0 16,-3 5 0-16,-1 1 0 15,-2 6-1-15,-2 4 1 16,-4 6-1-16,-2 7 0 16,-5 3 0-16,-2 5 0 15,-2 3-1-15,-3 5 1 16,-4 9-1-16,0 2 1 0,-2-4-2 15,2 3 1-15,0-5-1 16,4 0 0-16,2-2 0 16,4-7 0-16,1-1-1 15,3-5 0-15,3-2-4 16,5-8 1-16,1-7-2 16,8-5 1-16</inkml:trace>
  </inkml:traceGroup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41.529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2BA5240D-C270-4624-BE25-B197EC3AE22A}" emma:medium="tactile" emma:mode="ink">
          <msink:context xmlns:msink="http://schemas.microsoft.com/ink/2010/main" type="inkDrawing"/>
        </emma:interpretation>
      </emma:emma>
    </inkml:annotationXML>
    <inkml:trace contextRef="#ctx0" brushRef="#br0">181 0 9 0,'-3'2'4'0,"-2"3"-3"15,3-2 6-15,1 2-8 16,-2 1 0-16,0 3 1 0,-1 2 1 15,-2 5-1-15,-1 1 1 16,-3 5-1-16,0-2 1 16,-3 3 0-16,-1 1 0 15,-2 4-1-15,-3 5 1 16,4-2-1-16,-4-1 0 16,3-4-3-16,1-2 0 15</inkml:trace>
  </inkml:traceGroup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42.055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74F3CFCE-82FA-4DBE-A235-BF01A0DA7A83}" emma:medium="tactile" emma:mode="ink">
          <msink:context xmlns:msink="http://schemas.microsoft.com/ink/2010/main" type="inkDrawing"/>
        </emma:interpretation>
      </emma:emma>
    </inkml:annotationXML>
    <inkml:trace contextRef="#ctx0" brushRef="#br0">203 28 9 0,'-3'-10'4'0,"4"-5"-5"0,-1 15 6 16,0-3-6-16,0 3 1 16,0 0 0-16,0 0 1 15,0 0-1-15,-2 6 0 16,-6 4 1-16,-2 5 0 16,-2 1 1-16,-6 5 1 15,1 0-1-15,-1 6 0 16,-1 6 0-16,2-2 0 15,0-1-1-15,1-3 0 16,3-2-1-16,3-5 0 0,2-4 0 16,1-5 0-16,1-2 0 15,3-3 0-15,4-4 0 16,4-5 0-16,2-6 0 16,3-5 1-16,1-5-4 15,5-5 0-15,1-3-1 16,0 2 0-16</inkml:trace>
  </inkml:traceGroup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42.324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EAA839BF-33B3-4BB9-99BC-DA2B09F21A19}" emma:medium="tactile" emma:mode="ink">
          <msink:context xmlns:msink="http://schemas.microsoft.com/ink/2010/main" type="inkDrawing"/>
        </emma:interpretation>
      </emma:emma>
    </inkml:annotationXML>
    <inkml:trace contextRef="#ctx0" brushRef="#br0">136 0 11 0,'-4'18'5'0,"-5"22"-7"0,6-26 9 15,-4 6-6-15,-1 5 0 16,-1 4-1-16,0 1 0 16,-1 5-1-16,0 1 1 15,-1 5 0-15,-2-5 0 16,0-2-3-16,2-2 1 15,1-4-1-15,1-6 1 16</inkml:trace>
  </inkml:traceGroup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42.670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267F56DE-873E-4380-804A-E229E92F740D}" emma:medium="tactile" emma:mode="ink">
          <msink:context xmlns:msink="http://schemas.microsoft.com/ink/2010/main" type="inkDrawing"/>
        </emma:interpretation>
      </emma:emma>
    </inkml:annotationXML>
    <inkml:trace contextRef="#ctx0" brushRef="#br0">236 0 6 0,'-8'7'3'0,"-13"12"2"16,15-10 5-16,-4 2-8 15,-3 6 0-15,-2 3 2 16,-1 3 0-16,-1 6-5 15,0 5 0-15,0 3 3 16,-1-3 0-16,3-1-2 16,-1 0 1-16,3-5-1 0,2-1 1 15,2-4-1-15,3-4 0 16,2-2 0-16,3-6 0 16,1-3-3-16,4-8 0 15,0-6-2-15,3-4 1 16</inkml:trace>
  </inkml:traceGroup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43.271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51B6EDA1-B4F8-4381-A61F-D60898C3F56A}" emma:medium="tactile" emma:mode="ink">
          <msink:context xmlns:msink="http://schemas.microsoft.com/ink/2010/main" type="inkDrawing"/>
        </emma:interpretation>
      </emma:emma>
    </inkml:annotationXML>
    <inkml:trace contextRef="#ctx0" brushRef="#br0">129 0 13 0,'-1'-4'6'0,"2"8"-10"15,-1-4 9-15,2 0-6 16,1 1 1-16,-2 2 0 16,0 2 1-16,-1 3-1 15,-1 2 0-15,-3 5 1 16,-2 7 1-16,-1 2 0 16,-2 4 1-16,1 1-1 15,-2 1 0-15,0 2 1 16,1 1 0-16,1 0-3 15,-1-1 1-15,-1-5-1 16,3-3 0-16,1-5 0 16,2-6 1-16,2-3-2 0,2-5 1 15,3-7 0-15,2-5 1 16,3-7-3-16,2-4 0 16,3-5-2-16,1-1 0 15,5-6 0-15,1-2 0 16,0 0 1-16,-2 2 0 15,-2 3 2-15,0 4 1 16,-3 5 1-16,-3 4 1 16,-2 2-1-16,-2 3 1 0,-2 2-1 15,-1 5 0-15,-6 3-1 16,-2 7 0-16,-4 6 0 16,-5 5 1-16,-2 4 0 15,-3 3 1-15,2 5-1 16,-1 4 0-16,-1 5 0 15,1 2 1-15,-2-4-1 16,2-3 0-16,1 1-1 16,3-8 0-16,3-3 0 15,3-4 0-15,6-5-4 16,0-5 1-16,4-7-1 16,3-5 0-16</inkml:trace>
  </inkml:traceGroup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43.601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CF393820-8D01-4AC5-A0FB-9220A1619985}" emma:medium="tactile" emma:mode="ink">
          <msink:context xmlns:msink="http://schemas.microsoft.com/ink/2010/main" type="inkDrawing"/>
        </emma:interpretation>
      </emma:emma>
    </inkml:annotationXML>
    <inkml:trace contextRef="#ctx0" brushRef="#br0">125-2 13 0,'-3'0'6'0,"3"0"-9"0,0 0 11 16,0 3-8-16,0 1 1 15,-3 2-1-15,1 4 1 16,-4 5 0-16,-3 6 0 16,1 4 1-16,-1 3 1 0,-1 3-1 15,0 0 1-15,0 7-1 16,0 0 1-16,0 4-2 16,0 2 0-16,2-4-1 15,0 0 1-15,4-2-1 16,1-8 0-16,2-3-1 15,1-6 1-15,1-5-4 16,4-7 0-16,2-8-2 16,3-8 0-16</inkml:trace>
  </inkml:traceGroup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43.946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D9E86B00-2ECE-43AD-A046-D87524DF3CD1}" emma:medium="tactile" emma:mode="ink">
          <msink:context xmlns:msink="http://schemas.microsoft.com/ink/2010/main" type="inkDrawing"/>
        </emma:interpretation>
      </emma:emma>
    </inkml:annotationXML>
    <inkml:trace contextRef="#ctx0" brushRef="#br0">170-2 21 0,'-2'0'10'0,"0"28"-14"0,2-18 19 16,-1 4-16-16,-2 5 1 15,-3 4-1-15,-2 6 1 16,-4 6 0-16,-1-1 1 15,-2 5-1-15,-4-1 1 16,2-1-1-16,0 3 1 16,2-2 0-16,3-2 0 15,2-5-1-15,1-4 0 0,3-6 0 16,3-4 1-16,3-8-2 16,3-6 1-16,6-8 0 15,5-7 0-15,3-7-4 16,6-8 1-16,0-4-3 15,1-7 1-15</inkml:trace>
  </inkml:traceGroup>
</inkml:ink>
</file>

<file path=ppt/ink/ink16.xml><?xml version="1.0" encoding="utf-8"?>
<inkml:ink xmlns:inkml="http://www.w3.org/2003/InkML">
  <inkml:definitions/>
  <inkml:traceGroup>
    <inkml:annotationXML>
      <emma:emma xmlns:emma="http://www.w3.org/2003/04/emma" version="1.0">
        <emma:interpretation id="{7CB148DB-6862-4226-8D88-6C90A1F2104F}" emma:medium="tactile" emma:mode="ink">
          <msink:context xmlns:msink="http://schemas.microsoft.com/ink/2010/main" type="inkDrawing"/>
        </emma:interpretation>
      </emma:emma>
    </inkml:annotationXML>
  </inkml:traceGroup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44.141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41CE50F1-03E6-4141-A1F1-784897AE3E56}" emma:medium="tactile" emma:mode="ink">
          <msink:context xmlns:msink="http://schemas.microsoft.com/ink/2010/main" type="inkDrawing"/>
        </emma:interpretation>
      </emma:emma>
    </inkml:annotationXML>
    <inkml:trace contextRef="#ctx0" brushRef="#br0">240-2 8 0,'6'-6'4'0,"-6"6"-2"16,0 3 2-16,-5 3-4 15,-5 8 0-15,-4 2 1 16,-2 7 1-16,-4 6-1 15,0 7 0-15,-1 5 0 16,-1 1 0-16,0-2 0 16,0 1 0-16,2-3-1 15,3-4 1-15,3-5-2 16,2-3 1-16,5-10-4 0,3-2 1 16</inkml:trace>
  </inkml:traceGroup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44.501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72C9AB95-0434-4435-8FCE-C35AAE05E57B}" emma:medium="tactile" emma:mode="ink">
          <msink:context xmlns:msink="http://schemas.microsoft.com/ink/2010/main" type="inkDrawing"/>
        </emma:interpretation>
      </emma:emma>
    </inkml:annotationXML>
    <inkml:trace contextRef="#ctx0" brushRef="#br0">145 0 13 0,'-11'30'6'0,"-11"34"-3"16,15-45 9-16,-1 5-12 15,-1 8 1-15,-4 3-1 16,0 2 0-16,-1-4-1 15,1-3 1-15,2-6 0 16,1-4 0-16,3-5-1 16,1-3 1-16,4-7-3 15,2-5 1-15,5-5-2 16,3-8 0-16</inkml:trace>
  </inkml:traceGroup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44.801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DB58C7CF-237B-4695-A388-FC648406876A}" emma:medium="tactile" emma:mode="ink">
          <msink:context xmlns:msink="http://schemas.microsoft.com/ink/2010/main" type="inkDrawing"/>
        </emma:interpretation>
      </emma:emma>
    </inkml:annotationXML>
    <inkml:trace contextRef="#ctx0" brushRef="#br0">276 5 11 0,'-7'-4'5'0,"5"2"-6"0,1 4 8 0,-2 3-6 16,-3 6 0-1,-12 31-1 1,-4 0 1-16,1 3-2 15,1 3 1-15,-3 0 0 16,0 0 1-16,2-5-1 16,-1-1 0-16,1-2 0 15,2-9 0-15,5-5 0 16,1-6 1-16,4-2-2 16,4-7 1-16,2-5-2 15,4-8 0-15,6-5-1 16,3-9 0-16</inkml:trace>
  </inkml:traceGroup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45.087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2BEF2DDB-93CA-423F-9983-A38D13C7ED8E}" emma:medium="tactile" emma:mode="ink">
          <msink:context xmlns:msink="http://schemas.microsoft.com/ink/2010/main" type="inkDrawing"/>
        </emma:interpretation>
      </emma:emma>
    </inkml:annotationXML>
    <inkml:trace contextRef="#ctx0" brushRef="#br0">155 15 12 0,'2'-14'6'0,"4"12"-9"0,-6 2 11 15,0 0-8-15,0 0 0 16,0 2 0-16,-3 5 1 15,-2 7 0-15,-5 9 0 16,-2 3 0-16,-1 6 1 16,0 4-1-16,-1 5 1 15,0 4-1-15,-2 1 1 16,2-3-2-16,1-5 0 0,3-5 0 16,0-3 0-16,1-7 0 15,4-4 0-15,2-6-1 16,3-7 1-16,1-4-4 15,3-7 1-15,4-4-1 16,2-9 0-16</inkml:trace>
  </inkml:traceGroup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45.343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B7F06ED8-F21E-4234-8453-60E85786A15F}" emma:medium="tactile" emma:mode="ink">
          <msink:context xmlns:msink="http://schemas.microsoft.com/ink/2010/main" type="inkDrawing"/>
        </emma:interpretation>
      </emma:emma>
    </inkml:annotationXML>
    <inkml:trace contextRef="#ctx0" brushRef="#br0">86 0 13 0,'-23'49'6'0,"9"12"-3"15,11-38 10-15,0 8-14 16,0 3 1-16,0 5-1 16,1 2 1-16,-1-2 0 0,0 2 1 15,-1-4-2-15,-1-3 1 16,1-3 0-16,0-2 0 15,-1-4-2-15,2-3 0 16,1-3-2-16,0-5 0 16</inkml:trace>
  </inkml:traceGroup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45.658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0B2ED169-D2CE-420B-B599-ACA8BC2FBD33}" emma:medium="tactile" emma:mode="ink">
          <msink:context xmlns:msink="http://schemas.microsoft.com/ink/2010/main" type="inkDrawing"/>
        </emma:interpretation>
      </emma:emma>
    </inkml:annotationXML>
    <inkml:trace contextRef="#ctx0" brushRef="#br0">27 2 9 0,'0'-2'4'0,"4"3"-3"16,-2 2 5-16,-1 3-5 15,-1 2 1-15,2 3 1 16,-1 5 1-16,1 5-5 15,-2 5 1-15,-2 6 2 16,1 2 0-16,-2 1-1 16,-1-1 1-16,-4 3-2 15,4-3 0-15,0-2 0 16,0-2 1-16,1-4-1 16,1-5 0-16,-1-4-5 15,2-6 1-15</inkml:trace>
  </inkml:traceGroup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46.047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BACA9E0A-C694-4656-BACB-CD2608AB7B84}" emma:medium="tactile" emma:mode="ink">
          <msink:context xmlns:msink="http://schemas.microsoft.com/ink/2010/main" type="inkDrawing"/>
        </emma:interpretation>
      </emma:emma>
    </inkml:annotationXML>
    <inkml:trace contextRef="#ctx0" brushRef="#br0">81 0 13 0,'7'26'6'0,"-8"28"-3"15,0-37 7-15,-1 6-10 16,1 6 1-16,-4 8-1 16,0 2 1-16,-1 1-2 15,-3-1 1-15,-1 3 0 16,-1-1 0-16,2-3 0 16,2-3 0-16,0-2-3 15,1-5 1-15,1-4-2 0,2-3 0 16</inkml:trace>
  </inkml:traceGroup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46.468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D3531572-5A85-4CC7-B39A-3B7CACCF342D}" emma:medium="tactile" emma:mode="ink">
          <msink:context xmlns:msink="http://schemas.microsoft.com/ink/2010/main" type="inkDrawing"/>
        </emma:interpretation>
      </emma:emma>
    </inkml:annotationXML>
    <inkml:trace contextRef="#ctx0" brushRef="#br0">68 0 7 0,'0'1'3'0,"3"3"-2"16,-2-1 3-16,2 3-3 15,0 2 0-15,0 4 2 16,0 4 0-16,0 5-3 16,-2 3 1-16,-1 2 2 15,-1 2 0-15,-2 7-1 16,-1 2 1-16,-2 1-2 16,-3 1 1-16,2-3-2 15,-1 0 1-15,-2 2-1 16,2-3 1-16,1-4-3 0,0-5 0 15,1 1-2-15,1-8 0 16,0-5-1-16,3-1 1 16</inkml:trace>
  </inkml:traceGroup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46.889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D233F5CD-A1FC-4478-AC42-CCD8FD9330DC}" emma:medium="tactile" emma:mode="ink">
          <msink:context xmlns:msink="http://schemas.microsoft.com/ink/2010/main" type="inkDrawing"/>
        </emma:interpretation>
      </emma:emma>
    </inkml:annotationXML>
    <inkml:trace contextRef="#ctx0" brushRef="#br0">147 0 6 0,'6'2'3'0,"2"6"-1"16,-5-4 4-16,0 3-4 15,0 5 0-15,-3 2 2 16,-3 5 0-16,-1 5-4 16,-2 5 0-16,-1 8 3 15,-4 4 0-15,-2 0-1 16,-2 8 0-16,1 0-1 15,-2-2 1-15,4 0-2 0,-1-4 0 16,1-2 0-16,2-4 0 16,2 0-1-16,0-8 1 15,3-7-4-15,-1-5 1 16,2-4-2-16,1-8 1 16</inkml:trace>
  </inkml:traceGroup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47.279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AD609DB3-0BEA-4332-A116-F8116760F08E}" emma:medium="tactile" emma:mode="ink">
          <msink:context xmlns:msink="http://schemas.microsoft.com/ink/2010/main" type="inkDrawing"/>
        </emma:interpretation>
      </emma:emma>
    </inkml:annotationXML>
    <inkml:trace contextRef="#ctx0" brushRef="#br0">75 0 12 0,'-14'35'6'0,"-2"22"-6"16,14-42 9-16,-3 8-10 15,1 2 1-15,0 10 0 0,1-1 0 16,0 0-1-16,0-3 1 16,-1-3 0-16,1-6 0 15,0-2 0-15,0-5 0 16,0-4-3-16,1-3 0 16,0-4 0-16,1-7 1 15</inkml:trace>
  </inkml:traceGroup>
</inkml:ink>
</file>

<file path=ppt/ink/ink17.xml><?xml version="1.0" encoding="utf-8"?>
<inkml:ink xmlns:inkml="http://www.w3.org/2003/InkML">
  <inkml:definitions/>
  <inkml:traceGroup>
    <inkml:annotationXML>
      <emma:emma xmlns:emma="http://www.w3.org/2003/04/emma" version="1.0">
        <emma:interpretation id="{7270E802-7E28-4AD7-A648-E4399295020F}" emma:medium="tactile" emma:mode="ink">
          <msink:context xmlns:msink="http://schemas.microsoft.com/ink/2010/main" type="inkDrawing"/>
        </emma:interpretation>
      </emma:emma>
    </inkml:annotationXML>
  </inkml:traceGroup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47.759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234CACE3-93F5-4004-9BFE-21BB1E74AAA7}" emma:medium="tactile" emma:mode="ink">
          <msink:context xmlns:msink="http://schemas.microsoft.com/ink/2010/main" type="inkDrawing"/>
        </emma:interpretation>
      </emma:emma>
    </inkml:annotationXML>
    <inkml:trace contextRef="#ctx0" brushRef="#br0">23 0 12 0,'-4'25'6'0,"2"19"-4"0,4-28 12 16,-2 12-14-16,0 5 0 15,0 11 0-15,0 1 0 16,0 5 0-16,-2-1 0 15,1-2 0-15,0 2 0 16,-4 5 0 0,1-12 0-16,1-8 0 15,2-9 0-15,-1-6-4 16,2-8 0-16</inkml:trace>
  </inkml:traceGroup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52.474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8A8F914B-1AFF-4713-859A-163922584692}" emma:medium="tactile" emma:mode="ink">
          <msink:context xmlns:msink="http://schemas.microsoft.com/ink/2010/main" type="inkDrawing"/>
        </emma:interpretation>
      </emma:emma>
    </inkml:annotationXML>
    <inkml:trace contextRef="#ctx0" brushRef="#br0">0 0 11 0,'-1'4'5'0,"7"8"1"0,-5-8 5 15,1 4-10-15,2 2 0 0,-3 5 0 16,2 7 0-16,0 8-1 16,1 11 0-16,1 2 0 15,-1 7 1-15,-1 4-1 16,1 2 0-16,-5 5 0 16,2-1 1-16,-1 1-2 15,-3-5 1-15,2 0 0 16,-2-4 1-16,0-4-3 15,0-6 0-15,2-8-1 16,1-9 0-16,0-3-2 16,1-7 1-16</inkml:trace>
  </inkml:traceGroup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52.969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48B77B49-43AF-41F9-8FAB-DCADA703B09D}" emma:medium="tactile" emma:mode="ink">
          <msink:context xmlns:msink="http://schemas.microsoft.com/ink/2010/main" type="inkDrawing"/>
        </emma:interpretation>
      </emma:emma>
    </inkml:annotationXML>
    <inkml:trace contextRef="#ctx0" brushRef="#br0">13-3 10 0,'-3'0'5'0,"7"9"-6"16,-2-6 9-16,-1 2-5 15,2 9 0-15,0 3 1 16,1 5 0-16,-1 7-5 15,3 5 0-15,-2 7 4 16,0 4 0-16,-1 2-1 16,0 7 0-16,-2 2 0 15,-1-2 0-15,-1 5-1 16,-2 0 1-16,0 2-1 16,-3-4 0-16,1 2 0 15,0-2 0-15,-2-5-1 16,2-6 0-16,-1-7 0 15,2-3 0-15,-1-8-4 0,4-7 0 16,1-3-3-16,0-3 1 16</inkml:trace>
  </inkml:traceGroup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53.374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D347BD48-1A5D-4808-BAEA-A4C71BFF1964}" emma:medium="tactile" emma:mode="ink">
          <msink:context xmlns:msink="http://schemas.microsoft.com/ink/2010/main" type="inkDrawing"/>
        </emma:interpretation>
      </emma:emma>
    </inkml:annotationXML>
    <inkml:trace contextRef="#ctx0" brushRef="#br0">28 0 12 0,'-6'9'6'0,"2"22"-5"16,3-20 6-16,1 9-6 15,-2 8 1-15,-1 3 0 16,2 6 1-16,0 7-4 16,-2 6 1-16,1 2 1 15,1 1 1-15,-1 3-1 16,1 0 1-16,0-2-2 15,1 1 1-15,0-3-1 0,0 0 1 16,0-7-1-16,0-7 1 16,0-4-4-16,0-7 0 15,1-6-2-15,-1-5 0 16</inkml:trace>
  </inkml:traceGroup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53.795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808DFC05-34A0-40B1-8643-16292C59FAC7}" emma:medium="tactile" emma:mode="ink">
          <msink:context xmlns:msink="http://schemas.microsoft.com/ink/2010/main" type="inkDrawing"/>
        </emma:interpretation>
      </emma:emma>
    </inkml:annotationXML>
    <inkml:trace contextRef="#ctx0" brushRef="#br0">93 0 9 0,'-5'-3'4'0,"-3"8"-3"16,7-5 3-16,1 3-3 16,-1 4 0-16,-2 3 1 15,0 1 0-15,-1 5-1 16,-2 4 1-16,-1 8 1 16,0 7 0-16,-1 5 0 15,1 3 1-15,2 0-2 16,0 3 1-16,1-2-2 15,0-2 0-15,-1-7-1 0,3-10 1 16,-1 0-1 0,1-6 0-16,1-3-1 0,-1-5 1 15,1-3-3-15,1-6 1 16,0-7-3-16,1-5 0 16,1-5-1-16,-1-8 0 15</inkml:trace>
  </inkml:traceGroup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54.440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A0249D29-91E7-4C33-9A6B-DE141E281DD9}" emma:medium="tactile" emma:mode="ink">
          <msink:context xmlns:msink="http://schemas.microsoft.com/ink/2010/main" type="inkDrawing"/>
        </emma:interpretation>
      </emma:emma>
    </inkml:annotationXML>
    <inkml:trace contextRef="#ctx0" brushRef="#br0">28 4 8 0,'-2'1'4'0,"-4"-5"-5"0,6 2 7 0,0 2-6 16,0 2 1-16,-2 2-1 15,1 6 1-15,0 1-1 16,-1 4 1-1,1 3 1-15,-2 2 1 0,3 1-1 16,0 4 1-16,0 1-1 16,0 2 0-16,0-2 0 15,-2 2 0-15,0-6-2 16,0 0 1-16,2-7 0 16,-1-2 1-16,1-3-1 15,-2-2 0-15,1-3 0 16,1-3 0-16,0-2 0 15,1-6 0-15,1-2-1 16,-1-1 0-16,1-2 0 16,-2 0 0-16,2-2-1 0,-2 0 1 15,0 2 0-15,0 2 0 16,0-3-1-16,2 2 1 16,-2-1-1-16,0 1 0 15,0 1-2-15,0 0 1 16,0 1-2-16,0 1 1 15,0 0 0-15,-2 1 1 16,4 1 0-16,-2 1 0 16,0 2 1-16,0 2 1 0,0 1 0 15,0 1 1-15,1 1-1 16,1 2 1-16,-1 1-1 16,-1 1 1-16,0 0-1 15,2 3 1-15,-1-1 0 16,0 2 0-16,-2 1 0 15,0-2 0-15,-1 1 0 16,2-4 1-16,0-2-1 16,0-1 1-16,0 0-2 15,0-3 1-15,0 0-1 16,0-1 1-16,0-7-1 16,4 0 1-16,-1-4-1 15,3-4 1-15,1-4-6 16,0-5 1-16,2-8-1 15,1-9 0-15</inkml:trace>
  </inkml:traceGroup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55.356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47994893-6F77-4FB8-B4C3-039F2409D4B9}" emma:medium="tactile" emma:mode="ink">
          <msink:context xmlns:msink="http://schemas.microsoft.com/ink/2010/main" type="inkDrawing"/>
        </emma:interpretation>
      </emma:emma>
    </inkml:annotationXML>
    <inkml:trace contextRef="#ctx0" brushRef="#br0">9 19 13 0,'-11'-6'6'0,"13"-3"-4"16,-2 7 11-16,0 0-13 16,0 2 1-16,0 0-1 15,0 0 1-15,0-1-2 16,0 1 1-16,0 0 0 16,0 0 0-16,0 0-1 15,2 1 1-15,-1 4 0 16,2 4 0-16,0 3 0 15,-3 2 0-15,3 4 0 16,0 4 0-16,0 5 0 16,1 5 1-16,-1 5-1 15,0 3 1-15,-2 3-1 16,-1 6 0-16,0 0 0 0,-3-2 0 16,0 1 0-16,0-2 0 15,1 2 0-15,-3-2 0 16,1-3 0-16,1-3 0 15,2-6 0-15,-1-4 0 16,2-4-5-16,0-6 1 16,2-6-1-16,-2-1 1 15</inkml:trace>
  </inkml:traceGroup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56.062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162A2E08-44AE-4E51-9FFA-CEEFB0323A47}" emma:medium="tactile" emma:mode="ink">
          <msink:context xmlns:msink="http://schemas.microsoft.com/ink/2010/main" type="inkDrawing"/>
        </emma:interpretation>
      </emma:emma>
    </inkml:annotationXML>
    <inkml:trace contextRef="#ctx0" brushRef="#br0">5 0 10 0,'5'20'5'0,"1"6"-7"15,-5-18 9-15,2 9-7 16,0 5 0-16,-1 3 0 16,0 3 1-16,3 2-2 15,-5 5 1-15,1 1 0 16,-1 5 1-16,-1 0-1 15,-2 1 1-15,0 2 0 16,2 3 0-16,-4 0 0 16,2-1 1-16,-1 1-1 15,0 0 1-15,0 2-1 16,1-3 1-16,1-4-2 16,1-1 0-16,2-5 0 0,2 0 1 15,1-3-3-15,1-4 1 16,0-3-3-16,0-2 0 15</inkml:trace>
  </inkml:traceGroup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56.647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48911989-ED00-4DD5-A91B-AD66998F6080}" emma:medium="tactile" emma:mode="ink">
          <msink:context xmlns:msink="http://schemas.microsoft.com/ink/2010/main" type="inkDrawing"/>
        </emma:interpretation>
      </emma:emma>
    </inkml:annotationXML>
    <inkml:trace contextRef="#ctx0" brushRef="#br0">1 0 13 0,'1'13'6'0,"-4"16"-4"0,3-20 10 0,2 2-12 15,-1 6 1-15,2 3-1 16,0 6 1-16,-2 2-2 15,1 2 1-15,-1 1 0 16,-1-1 1-16,0 0-1 16,2 4 0-16,-2-3 0 15,0-2 0-15,-2-3-1 16,2-1 0-16,0-2-4 16,0-5 1-16</inkml:trace>
  </inkml:traceGroup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58.389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3451ED94-EE0F-4D5D-8089-530096F1C97C}" emma:medium="tactile" emma:mode="ink">
          <msink:context xmlns:msink="http://schemas.microsoft.com/ink/2010/main" type="inkDrawing"/>
        </emma:interpretation>
      </emma:emma>
    </inkml:annotationXML>
    <inkml:trace contextRef="#ctx0" brushRef="#br0">3 131 10 0,'0'0'5'0,"-3"2"-4"16,3-2 5-16,0 0-6 16,0-1 1-16,0 0-1 15,0 1 1-15,0 0-1 16,3 1 0-16,-1-1 0 15,4-2 1-15,1-5 0 0,0 1 0 16,2-4-1-16,1-3 0 16,0-1 0-16,0-1 1 15,0 0-3-15,-1-2 0 16,-2 1-2-16,-2-1 1 16</inkml:trace>
  </inkml:traceGroup>
</inkml:ink>
</file>

<file path=ppt/ink/ink18.xml><?xml version="1.0" encoding="utf-8"?>
<inkml:ink xmlns:inkml="http://www.w3.org/2003/InkML">
  <inkml:definitions/>
  <inkml:traceGroup>
    <inkml:annotationXML>
      <emma:emma xmlns:emma="http://www.w3.org/2003/04/emma" version="1.0">
        <emma:interpretation id="{3CDEC3BB-742A-4F1C-97F4-A93C5CA038D3}" emma:medium="tactile" emma:mode="ink">
          <msink:context xmlns:msink="http://schemas.microsoft.com/ink/2010/main" type="inkDrawing"/>
        </emma:interpretation>
      </emma:emma>
    </inkml:annotationXML>
  </inkml:traceGroup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58.750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AE4C24CD-8E60-4C3F-B2F1-7878E189623F}" emma:medium="tactile" emma:mode="ink">
          <msink:context xmlns:msink="http://schemas.microsoft.com/ink/2010/main" type="inkDrawing"/>
        </emma:interpretation>
      </emma:emma>
    </inkml:annotationXML>
    <inkml:trace contextRef="#ctx0" brushRef="#br0">0 3 7 0,'1'-3'3'0,"-1"13"-3"0,0-8 3 16,1-2-3-16,1 2 0 15,-2-2-3-15,1 0 1 16</inkml:trace>
  </inkml:traceGroup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8:59.590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D15513CB-4643-4973-8099-92D02B5045AA}" emma:medium="tactile" emma:mode="ink">
          <msink:context xmlns:msink="http://schemas.microsoft.com/ink/2010/main" type="inkDrawing"/>
        </emma:interpretation>
      </emma:emma>
    </inkml:annotationXML>
    <inkml:trace contextRef="#ctx0" brushRef="#br0">11 409 7 0,'-2'0'3'0,"2"1"-3"0,0 0 6 0,0-1-5 16,3-2 1-16,2-1 1 15,-1 0 0-15,2-2-4 16,-1-1 1-16,1-2 2 15,0 1 1-15,1-2-2 16,-1-1 1-16,1-2-1 16,-2 2 1-16,1 0-2 15,1-4 1-15,-1 0 0 16,0-1 0-16,-2 0-1 16,-1-1 1-16,-2 1-1 15,-1-1 0-15,0 0 0 16,-1 5 0-16,-2-1 0 15,0 2 0-15,-1 1 0 16,0 2 0-16,-1-1 0 16,1 1 1-16,0 0-2 0,-1 1 1 15,1 0 0-15,1-1 0 16,0 0-1-16,2 0 1 16,0 2 0-16,-1 0 0 15,1 1 0-15,-1 0 1 16,1 1-1-16,-2 0 0 15,0 1 0-15,2-1 0 16,-1 0 0-16,1 3 0 0,-1-1 0 16,1 1 0-16,0-2 0 15,1 3 0-15,0-1 0 16,0 1 0-16,-2 0 0 16,1 1 0-16,1-1 0 15,0 2 0-15,0-1 0 16,1 2 0-16,1 2 0 15,-1 1 0-15,2 0 0 16,0 3 0-16,0 2-1 16,1 2 1-16,0 1 0 15,0 2 0-15,1-1 0 16,-1-1 0-16,0 1-1 16,-1 0 1-16,-1-6-1 15,-1-2 0-15,-2-2 0 16,-1 0 1-16,-1-2-1 15,-1 0 1-15,0-4 0 16,-1-2 0-16,0-1 0 16,-2-3 1-16,-1-2-1 0,1 0 0 15,0-2 0-15,1-1 0 16,1 1 0-16,-1 0 0 16,2-2 0-16,1-1 0 15,1-1 0-15,4-1 0 16,2-1-1-16,0-5 1 15,4-1-3-15,-1-6 1 16,-2-3-2-16,1 1 1 16</inkml:trace>
  </inkml:traceGroup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9:00.101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BA3CB471-6AC1-4673-98F4-58463EB59517}" emma:medium="tactile" emma:mode="ink">
          <msink:context xmlns:msink="http://schemas.microsoft.com/ink/2010/main" type="inkDrawing"/>
        </emma:interpretation>
      </emma:emma>
    </inkml:annotationXML>
    <inkml:trace contextRef="#ctx0" brushRef="#br0">74-1 6 0,'0'2'3'0,"0"-2"-1"15,0 0 2-15,0 0-4 16,0 0 0-16,0 2-1 16,-1 2 1-16,-1 4 0 0,-1 2 0 15,1 1 0-15,-1 8 0 16,-3 4 0-16,0-1 0 31,-5 16 0-31,4-5 1 16,0 0-1-16,-1-8 0 15,3-4 0-15,0-5 0 16,1-3 0-16,1-3 0 16,3-2 0-16,-1-3 0 15,1-5 0-15,4-7 0 0,2-2 0 16,0-1 1-16,2-4-1 16,1-1 0-16,-2-3 0 15,-1 1 0-15,-1-3 0 16,0 0 0-16,-1 1 0 15,-1 0 0-15,0 3-1 16,-2-1 1-16,0 2-2 16,1 3 1-16</inkml:trace>
  </inkml:traceGroup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9:00.806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8DE76CE8-5E9E-4731-B3EC-4E1F08240937}" emma:medium="tactile" emma:mode="ink">
          <msink:context xmlns:msink="http://schemas.microsoft.com/ink/2010/main" type="inkDrawing"/>
        </emma:interpretation>
      </emma:emma>
    </inkml:annotationXML>
    <inkml:trace contextRef="#ctx0" brushRef="#br0">6 0 9 0,'-3'8'4'0,"0"14"-2"0,5-13 7 16,-1 6-7-16,4 9 0 16,-1 6 0-16,0 3 1 15,0 8-4-15,4 8 0 0,-4 0 2 16,2 2 0-16,-1 1-2 16,0 1 1-16,-1 0-3 15,0-7 0-15,-2 1-1 16,-1-3 0-16</inkml:trace>
  </inkml:traceGroup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9:01.542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3A407F30-FDDC-4F41-9964-9E8B0D213AA8}" emma:medium="tactile" emma:mode="ink">
          <msink:context xmlns:msink="http://schemas.microsoft.com/ink/2010/main" type="inkDrawing"/>
        </emma:interpretation>
      </emma:emma>
    </inkml:annotationXML>
    <inkml:trace contextRef="#ctx0" brushRef="#br0">1 117 13 0,'-1'34'6'0,"1"45"-8"0,0-55 12 0,0 8-11 15,1 4 1-15,1 10 0 16,-4-4 0-16,4-3 0 15,-1-3 0-15,1-7 0 16,1-5 0-16,-1-5 0 16,1-5 1-16,0-4-1 15,0-7 0-15,1-6 0 16,1-7 0-16,0-7-1 16,1-8 1-16,0-5-2 15,1-3 1-15,1-10 0 16,2-4 0-16,0-5 0 15,0 1 1-15,0 0 0 16,0-1 0-16,2 8 2 16,-1 5 0-16,-2 12 0 15,-3 5 1-15,1 4-1 16,-2 5 0-16,1 6-1 16,-2 4 0-16,1 7-1 0,-4 5 1 15,2 6-2-15,-3 7 1 16,-1 4 0-16,-1 9 1 15,-2 5-1-15,-2 6 0 16,0 2 0-16,1-2 0 16,-1 0-2-16,0-6 1 15,2-4-1-15,1-11 1 16,0-3-1-16,2-5 1 0,-1-9-1 16,1-5 0-16,1-8-1 15,1-8 0-15</inkml:trace>
  </inkml:traceGroup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9:03.704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EE0F99E9-F04B-4789-8F64-30BF7EB6E7F3}" emma:medium="tactile" emma:mode="ink">
          <msink:context xmlns:msink="http://schemas.microsoft.com/ink/2010/main" type="inkDrawing"/>
        </emma:interpretation>
      </emma:emma>
    </inkml:annotationXML>
    <inkml:trace contextRef="#ctx0" brushRef="#br0">251 189 12 0,'-1'-5'6'0,"1"7"-9"16,0-2 10-16,0 2-7 15,0 3 1-15,-2 5 2 16,1 10 1-16,-2 8-5 16,2 8 1-16,-2 3 2 0,0 7 0 15,0 2-1-15,0 0 1 16,0-3-2-16,1-6 0 15,-1-6 0-15,0-6 0 16,1-4 0-16,1-7 1 16,0-4-1-16,-1-6 1 15,2-5 0-15,3-7 0 16,0-6-2-16,1-8 1 16,0-12-1-16,1-2 1 0,-1 0-2 15,2-7 0-15,1 0 0 16,-1 3 0-16,-1 0 1 15,-2 7 1-15,-3 6-1 16,-1 5 1-16,1 5 0 16,-3 3 0-16,0 6 0 15,-1 6 0-15,-2 6-1 16,-1 7 1-16,-2 5 0 16,-1 5 0-16,0 2-1 15,0 2 1-15,2 2 0 16,2-4 0-16,0-6 1 15,2-3 0-15,1-2 0 16,0-7 1-16,2-5-1 16,1-5 1-16,1-5-1 15,4-4 0-15,0-4-1 16,1-4 1-16,0-7-1 16,1-3 1-16,0 0-2 0,0-2 1 15,-1 4 0-15,-2 5 0 16,-1 3 0-16,0 3 1 15,-2 6-2-15,-1 4 1 16,-1 2 0-16,-2 4 0 16,-1 4-1-16,-1 4 1 15,0 1 0-15,-2 7 0 16,1 5 0-16,-1 3 0 16,0 0 0-16,1 0 0 15,0-4 0-15,2-4 1 0,1-2-1 16,0-4 0-16,2 0-1 15,-1-4 1-15,2-1 0 16,2-6 0-16,2-3 0 16,0-7 0-16,2-4 0 15,0-1 0-15,1-5 0 16,0-1 0-16,0 0 0 16,-1-1 0-16,-2 0 0 15,0 1 1-15,-1 4-1 16,-1 0 0-16,-1 4 0 15,-1 3 0-15,0 3 0 16,-3 6 0-16,0 4 0 16,-1 5 0-16,-3 4 0 15,0 3 0-15,0 2 0 16,0 3 0-16,1 4 0 16,0-2 0-16,2-1 0 15,0-1 0-15,2-5 0 16,1-3 0-16,-1-3 0 0,2-3 0 15,3-6 0-15,3-9 0 16,1 0 0-16,2-3 1 16,1-4-1-16,0-1 0 15,-2 0 0-15,1-2 1 16,1-4-1-16,0-2 1 16,-2 1-1-16,-1 3 0 15,1 2 0-15,-3 3 0 0,0 4 0 16,-3 2 0-16,1 2 0 15,0 4 1-15,-1 1-1 16,-4 4 0-16,-1 2 0 16,-2 4 0-16,-3 5-1 15,0 8 1-15,-1 1 0 16,-1 4 0-16,-1 0 0 16,-2 1 0-16,2 0-1 15,1-6 1-15,2-4 0 16,3-3 0-16,0-2-3 15,1-4 1-15,1-4-2 16,3-3 0-16,2-2 0 16,1-5 1-16,1-4 0 15,0-4 0-15,2-4 2 16,0-2 1-16,-1 4 1 16,1 0 1-16,-2 2 0 15,1 3 0-15,-3 2-1 0,1 3 1 16,-1 3-1-16,-2 0 1 31,-7 12-2-31,-2 3 0 16,0 4 0-16,-1-1 0 15,2-2 0-15,1 3 0 16,1-3 1-16,0-2 0 16,1-1 0-16,2-1 0 15,1-3 0-15,2 0 0 0,0-3 0 16,3-1 0-16,1-3-1 15,2-3 0-15,0 0 0 16,0-5 0-16,-1 0 0 16,0 2 0-16,-3-1 0 15,-2 3 0-15,-1 1 0 16,-2 2 0-16,-1 3-1 16,-2 2 0-16,-1 0 0 15,-3 3 1-15,0 2-1 16,0 1 0-16,1-3 0 15,2 0 0-15,2 1 2 16,0-2 0-16,2-2-1 16,2 0 1-16,1-2 0 15,3-3 0-15,4 0 0 16,-1-1 0-16,-1 3-1 16,0-1 0-16,-1 0 0 15,-1 1 1-15,-2 1-1 16,-1-2 0-16,0 3 0 15,-1 0 0-15,-3 1 0 0,-4 0 0 16,1 0 0-16,-1 0 0 16,-2 0 0-16,-2 1 0 15,-2-1 0-15,3 1 0 16,-1 2 0-16,2-3 1 16,0 0-1-16,0 2 0 15,3-2 0-15,1 0 1 16,2 0-1-16,0 0 0 0,1 0-1 15,3 1 1-15,1-1 0 16,4 0 0-16,0 0 0 16,4 3 0-16,4-2 0 15,1-1 0-15,0 0 0 16,3 2 0-16,-1-1 0 16,-3-2 0-16,-2 1-1 15,-2 0 1-15,-3 0 0 16,-1 1 0-16,-2-1 0 15,-3 0 1-15,0 1-1 16,-1-1 0-16,-3 1 0 16,-2-2 0-16,-1 1-1 15,0-1 0-15,-1 1-1 16,0-1 0-16,-1 1 0 16,2 0 0-16,3-2-2 15,1 2 1-15,2 2 1 16,1-2 0-16,4-2 0 15,6 1 0-15,1 0 0 0,2 1 0 16</inkml:trace>
  </inkml:traceGroup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9:04.605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49A79DDE-C30F-44A5-BA2A-612B9BEDA60D}" emma:medium="tactile" emma:mode="ink">
          <msink:context xmlns:msink="http://schemas.microsoft.com/ink/2010/main" type="inkDrawing"/>
        </emma:interpretation>
      </emma:emma>
    </inkml:annotationXML>
    <inkml:trace contextRef="#ctx0" brushRef="#br0">0 0 7 0,'3'6'3'0,"0"-5"-5"16,-3-1 7-16,0 0-5 15,1 3 0-15,2-3 0 16,-1-1 1-16,1 3-1 15,-1 1 1-15,0-1-1 16,1-1 1-16,0 3 0 0,1 4 0 16,-1 1 0-16,0 1 0 15,-1 5-1-15,0 3 1 16,1 4-1-16,-2 2 1 16,1 5 1-16,0 4 0 15,0 5-1-15,-2-2 0 16,1 0-1-16,-1 1 1 15,2 3-1-15,-1 0 0 16,1-4-1-16,-1-1 0 0,-1-3-3 16,0-5 1-16</inkml:trace>
  </inkml:traceGroup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9:05.115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BACA5809-F5A5-4615-B2D5-6CAEF288379E}" emma:medium="tactile" emma:mode="ink">
          <msink:context xmlns:msink="http://schemas.microsoft.com/ink/2010/main" type="inkDrawing"/>
        </emma:interpretation>
      </emma:emma>
    </inkml:annotationXML>
    <inkml:trace contextRef="#ctx0" brushRef="#br0">82 2 4 0,'-2'-2'2'0,"4"0"0"16,-2 2-1-16,-2 2-2 16,1-1 0-16,-2-1 0 0,2 1 0 15,-1 0 2-15,-1-1 0 16,2 2-1-16,0-2 1 16,-1 2 0-16,1 1 1 15,1 2-1-15,0 1 1 16,0 4-2-16,0 3 1 15,0 0 0-15,-2 5 0 16,1 4 0-16,-1 5 1 16,1 4 0-16,0 5 0 0,-1 0 0 15,1 2 0-15,1 6-1 16,-3 2 1-16,0 0-2 16,-1 2 1-16,-1 4-1 15,-3 3 1-15,1-3-1 16,-2-3 0-16,3 2 0 15,1-2 0-15,0-5 0 16,5-6 0-16,0-5-3 16,2-5 0-16,-1-5-1 15,2-5 1-15</inkml:trace>
  </inkml:traceGroup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9:06.887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F1FEE213-0303-4DBB-8001-43E594B6BF34}" emma:medium="tactile" emma:mode="ink">
          <msink:context xmlns:msink="http://schemas.microsoft.com/ink/2010/main" type="inkDrawing"/>
        </emma:interpretation>
      </emma:emma>
    </inkml:annotationXML>
    <inkml:trace contextRef="#ctx0" brushRef="#br0">80 310 12 0,'2'15'6'0,"-11"27"-8"15,11-27 10-15,-1 4-8 16,-1 5 0-16,-1 7 0 16,-1 7 0-16,1 4 0 15,1 1 0-15,0-3 0 16,-2-3 0-16,2-1 0 15,-1-6 0-15,1-2 0 16,0-5 0-16,0-8 0 16,0-1 0-16,0-3-1 0,-2-5 1 15,2-6 0-15,0 0 0 16,3-6-1-16,-3-3 1 16,0-4-2-16,0-2 1 15,0-3 0-15,0-2 0 16,-1-5-1-16,-1-1 1 15,1-5 0-15,-3 1 0 16,-1-1 1-16,3 0 1 16,0-4-1-16,1-2 0 0,1-1 0 15,0 3 1-15,0 1-1 16,1-2 0-16,-1 2 0 16,0-3 0-16,0-3 0 15,2 6 1-15,-1 4-1 16,-1 3 0-16,3 3 0 15,-2 5 1-15,1 1-1 16,1 7 0-16,-3 2 0 16,0 0 0-16,0 1 0 15,1 4 0-15,-1 1 0 16,1 0 0-16,-1-1-1 16,0 3 1-16,0 1 0 15,-1 1 1-15,0 2-1 16,-1 1 0-16,1 2 1 15,-1 5 0-15,2 8 0 16,0 3 0-16,0 5 0 16,0 4 0-16,0 3 0 0,0 0 0 31,-3 23-1-31,3-9 1 16,0-3-1-16,-1-6 0 15,0-3 0-15,1-3 0 16,-2 0 0-16,1-7 0 15,-2-2 0-15,0-5 0 16,2-3 0-16,-2-4 0 16,0-3 0-16,-1-2 0 15,-1-2 0-15,2-3 0 0,1-3 0 16,0-2 0-16,1 0 0 16,1-6 0-16,-2-4 0 15,1 0 0-15,-1-1 0 16,2-3 0-16,0-2 0 15,2-4 0-15,1-8 0 16,-2-4 0-16,1 2 0 16,-1-2 0-16,2 0 0 15,0-1 0-15,0 2 0 16,-1-3 0-16,0 4 0 16,-2 4 0-16,0 2-1 15,0 4 1-15,0 2 0 16,0 3 1-16,-2 4-1 15,2 3 0-15,0 2 0 16,-2 1 0-16,2 2 0 16,-2 3 0-16,2-1 0 15,-1 2 0-15,1 2-1 0,1 0 1 16,3 1 0-16,-1 3 1 16,0 1-1-16,0 4 0 15,0 4 0-15,0 1 0 16,-3 5 0-16,1 3 0 15,-1 6 0-15,-3 0 0 16,2 2 0-16,-1 0 0 16,-2 3 0-16,3 0 0 15,-2-1 0-15,1-3 0 0,0-2 0 16,0-3 0-16,2-4 0 16,0-1 0-16,0-2 0 15,0-5 0-15,0 0 0 16,0-5 0-16,0-1 0 15,0-3 0-15,0-1 0 16,0-4 0-16,-1-1 0 16,-1-3 0-16,1-1 0 15,-2-3 0-15,0-4 0 16,0-3 0-16,0-6 0 16,-1 0 0-16,-2-2 0 15,2-3 0-15,3 1 0 16,-2 1 0-16,4-1 0 15,-1 4 0-15,0 0 0 16,3 3 0-16,0 2 0 16,0 3 0-16,0 2 0 15,0 2 0-15,-1 1 0 16,0 0 0-16,-1 1 0 16,1 1 0-16,-1 0 0 0,-1 3 0 15,0 0 0-15,0 0 0 16,2-1 0-16,-2 0 0 15,1-1-1-15,0-2 1 16,1 2-1-16,-1-1 0 16,1-3 0-16,-2 0 1 15,1 3-2-15,-1-1 0 16,2 0-1-16,0 4 1 0</inkml:trace>
  </inkml:traceGroup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9:07.262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9C971280-4597-4493-AFE0-2E699CA30C7B}" emma:medium="tactile" emma:mode="ink">
          <msink:context xmlns:msink="http://schemas.microsoft.com/ink/2010/main" type="inkDrawing"/>
        </emma:interpretation>
      </emma:emma>
    </inkml:annotationXML>
    <inkml:trace contextRef="#ctx0" brushRef="#br0">17 0 8 0,'-2'36'4'0,"-2"49"-5"0,4-62 8 15,0 6-8-15,-2 13 1 16,0 4 0-16,2-1 0 15,-3 1 0-15,3 2 0 16,0 3 0-16,0 0 1 16,-2 1-1-16,2 0 1 15,0-1-1-15,0 1 1 16,-1-6-3-16,1-6 0 0</inkml:trace>
  </inkml:traceGroup>
</inkml:ink>
</file>

<file path=ppt/ink/ink19.xml><?xml version="1.0" encoding="utf-8"?>
<inkml:ink xmlns:inkml="http://www.w3.org/2003/InkML">
  <inkml:definitions/>
  <inkml:traceGroup>
    <inkml:annotationXML>
      <emma:emma xmlns:emma="http://www.w3.org/2003/04/emma" version="1.0">
        <emma:interpretation id="{291F117D-D4C1-4D9B-8F74-80FFBBFD80D7}" emma:medium="tactile" emma:mode="ink">
          <msink:context xmlns:msink="http://schemas.microsoft.com/ink/2010/main" type="inkDrawing"/>
        </emma:interpretation>
      </emma:emma>
    </inkml:annotationXML>
  </inkml:traceGroup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9:08.943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B154B226-31A9-4D6B-B5C0-1141EB2E10A6}" emma:medium="tactile" emma:mode="ink">
          <msink:context xmlns:msink="http://schemas.microsoft.com/ink/2010/main" type="inkDrawing"/>
        </emma:interpretation>
      </emma:emma>
    </inkml:annotationXML>
    <inkml:trace contextRef="#ctx0" brushRef="#br0">34 0 11 0,'-4'37'5'0,"-1"7"-7"0,4-34 8 0,1 3-6 16,-2 1 0-16,1 1 0 15,-2-1 0-15,2-2 0 16,-1 0 1-16,1 1-1 16,-1-5 0-16,0-1 0 15,0-2 0-15,2-1 0 16,-1 1 1-16,1-3-2 16,1-1 1-16,-1 0 0 15,0-1 0-15,0 0 0 16,0 0 0-16,0 0 0 15,-1 0 1-15,1-1-1 16,0-2 1-16,0 3 0 16,0-1 0-16,0 1 0 15,0 0 0-15,0 0-1 16,0 1 1-16,0 2-1 0,1-1 0 16,3 1 0-1,-1 0 0-15,0-3 0 0,0 1 0 16,-2-1 1-16,1-3 0 15,-1-1 0-15,1-1 0 16,-1 0 0-16,-1-1 0 16,0-2-1-16,0-1 1 15,0-2-2-15,0 0 1 16,2-3-1-16,-2 0 1 16,0-2-1-16,0 4 1 15,-2 2-1-15,2-2 1 0,2 4-1 16,-2 2 1-16,0 1 0 15,-2 1 0-15,1 2 0 16,1 2 1-16,0 1-2 16,-2 3 0-16,1 1 1 15,-1 4 0-15,1 1-1 16,0 0 1-16,-1 0-1 16,1 2 1-16,-1-1 0 15,1 1 0-15,1-2 0 16,0-1 0-16,1-1 0 15,2 0 0-15,0 0 0 16,0-3 1-16,0 0-1 16,0-1 0-16,-1-1 0 15,1 1 0-15,-3 0 0 16,2-3 0-16,-1 1 0 16,-1-1 0-16,0-1 0 15,-1-1 1-15,-4 1-1 0,3 0 1 16,-4 0-1-16,2-2 1 15,-2 0-2-15,-1 1 1 16,4-1 0-16,0 1 0 16,2 1 0-16,1 3 0 15,1-1-1-15,2 2 1 16,0-2 0-16,2 2 1 16,3 1-1-16,-1 0 0 15,1 2 0-15,-1-2 0 0,1 1 0 16,-3 1 0-16,0-2-1 15,-1 0 1-15,-1 0-1 16,0-1 1-16,-2-2 0 16,0 2 1-16,-1 1-2 15,0-2 1-15,0-2 0 16,-1-1 1-16,-2-1-1 16,-1-2 0-16,-2-1-1 15,2 0 1-15,-2-1 0 16,2 0 1-16,0 0-2 15,1 1 1-15,1 3 0 16,1-1 1-16,-1 2-1 16,2 0 0-16,0 0-1 15,2 1 1-15,2 0 0 16,0 3 1-16,-1 1-2 16,2 1 1-16,-1 1 0 15,-1 3 0-15,0-3 0 16,-1 1 1-16,0 1-2 0,-1-3 1 15,1 1 0-15,-2-1 1 16,0 0-1-16,0-1 1 16,0 1-2-16,0-3 1 15,0 1 0-15,0-1 1 16,0-2-2-16,0 0 1 16,0 0-1-16,0-1 1 15,0-1 0-15,0-1 1 16,0-1-2-16,0 3 1 0,0-2 0 15,0 2 1-15,0 0-2 16,0 0 1-16,0 0-1 16,0 0 0-16,0 1 0 15,0 3 1-15,1 1-2 16,-1 2 1-16,0 1 1 16,2 0 0-16,-1 2 0 15,0 1 0-15,1-1 0 16,-1 1 0-16,2-4-3 15,-1 1 1-15</inkml:trace>
  </inkml:traceGroup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9:10.745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B8AB1162-76AD-48DE-8711-B2263369637D}" emma:medium="tactile" emma:mode="ink">
          <msink:context xmlns:msink="http://schemas.microsoft.com/ink/2010/main" type="inkDrawing"/>
        </emma:interpretation>
      </emma:emma>
    </inkml:annotationXML>
    <inkml:trace contextRef="#ctx0" brushRef="#br0">86-1 10 0,'3'-3'5'0,"-2"7"-7"16,-1-4 7-16,2 1-5 16,-2 1 0-16,0 1 0 0,-2 6 1 15,1 3-1-15,-2 7 0 16,-3 6 0-16,-1 7 1 16,-1 3-1-16,-1 5 1 15,1 4-1-15,-1 3 0 16,0-4 0-16,2-2 1 15,0-3-1-15,1-6 0 16,2-4 0-16,1-8 0 16,0-3-2-16,2-5 1 0,1-1-2 15,1-9 1-15</inkml:trace>
  </inkml:traceGroup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9:11.045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EF009FCD-9353-407A-BE2C-C8EE45A7D14C}" emma:medium="tactile" emma:mode="ink">
          <msink:context xmlns:msink="http://schemas.microsoft.com/ink/2010/main" type="inkDrawing"/>
        </emma:interpretation>
      </emma:emma>
    </inkml:annotationXML>
    <inkml:trace contextRef="#ctx0" brushRef="#br0">104 5 6 0,'5'-6'3'0,"8"11"-1"15,-10-5 4-15,-2 0-7 16,2 2 1-16,-3 4 1 16,0 1 1-16,-1 8-2 15,-2 4 1-15,-1 7 1 16,-2 2 1-16,-3 2-1 15,-1 3 0-15,-1 0 0 16,-2 3 0-16,-1 3-1 0,2-1 0 16,1-5-1-16,1-2 1 15,1-4-1-15,2-6 1 16,3-3-2-16,1-4 1 16,0-4-3-16,3-4 1 15,3-6-3-15,3-5 1 16</inkml:trace>
  </inkml:traceGroup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9:11.360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E124F0BE-106C-4DB7-9D79-5FE0CA28F8F3}" emma:medium="tactile" emma:mode="ink">
          <msink:context xmlns:msink="http://schemas.microsoft.com/ink/2010/main" type="inkDrawing"/>
        </emma:interpretation>
      </emma:emma>
    </inkml:annotationXML>
    <inkml:trace contextRef="#ctx0" brushRef="#br0">73 41 17 0,'6'-19'8'0,"-1"4"-8"0,-3 11 14 0,-1 3-15 16,-1 1 1-16,3-2 0 15,-1 2 0-15,-2 4 0 16,-2 4 0-16,-1 6 0 15,-1 2 0-15,0 3 0 16,-1 3 1-16,-2 7 0 16,0 4 0-16,0 2-1 15,-2-1 1-15,2 1-1 16,2-2 1-16,-1 3-1 16,0-4 1-16,0 1-1 15,2-7 0-15,0-5 0 16,1-4 0-16,0-4-1 15,2-4 0-15,2-6-2 16,2-6 0-16,1-3-1 16,2-10 1-16,3-3-2 15,-1-3 0-15</inkml:trace>
  </inkml:traceGroup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9:11.616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90D6B0DF-434F-4816-8B9A-E47CF57C9DEC}" emma:medium="tactile" emma:mode="ink">
          <msink:context xmlns:msink="http://schemas.microsoft.com/ink/2010/main" type="inkDrawing"/>
        </emma:interpretation>
      </emma:emma>
    </inkml:annotationXML>
    <inkml:trace contextRef="#ctx0" brushRef="#br0">148 14 17 0,'4'-11'8'0,"-2"8"-16"0,-2 3 17 15,0 1-8-15,0 3 1 16,-2 4-1-16,-1 7 1 16,-2 6-2-16,-1 5 0 15,-1 3 2-15,0 3 0 0,-5 3-1 16,1 2 1-16,-2 1-1 16,0 0 1-16,-4-2-1 15,4-9 0-15,0 3-1 16,3-3 1-16,3-7-1 15,-2-5 0-15,5-3-1 16,1-3 0-16,6-5-3 16,1-4 1-16,2-4-3 15,1-5 1-15</inkml:trace>
  </inkml:traceGroup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9:12.081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70E92D66-4ADE-47B1-9D7D-4F5D4B53E96D}" emma:medium="tactile" emma:mode="ink">
          <msink:context xmlns:msink="http://schemas.microsoft.com/ink/2010/main" type="inkDrawing"/>
        </emma:interpretation>
      </emma:emma>
    </inkml:annotationXML>
    <inkml:trace contextRef="#ctx0" brushRef="#br0">-3 2 13 0,'-1'-1'6'0,"1"-2"-4"0,0 3 9 0,0 0-12 16,3 0 1-16,-1 2 1 15,1 1 0-15,0 5-1 16,0 5 0-16,0 3 0 15,0 6 1-15,-3 4 0 16,0 2 0-16,-2 3-1 16,1 2 1-16,-1 1-1 15,1 3 1-15,0 1-1 16,-1-5 1-16,1-4-1 16,-1-1 0-16,1-4 0 15,1-3 0-15,0-2-4 16,0-8 1-16,0 3-2 15,0-5 1-15</inkml:trace>
  </inkml:traceGroup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9:12.517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095D68B8-DADC-4E3D-AF40-9DE303467E10}" emma:medium="tactile" emma:mode="ink">
          <msink:context xmlns:msink="http://schemas.microsoft.com/ink/2010/main" type="inkDrawing"/>
        </emma:interpretation>
      </emma:emma>
    </inkml:annotationXML>
    <inkml:trace contextRef="#ctx0" brushRef="#br0">24 0 6 0,'0'-1'3'0,"0"0"-3"0,0 2 2 0,2 2-2 16,-1 0 1-16,1 2 0 16,-2 3 0-16,0 2-1 15,0 4 1-15,0 1 1 16,0 6 0-16,1 2 1 16,-1 6 0-16,0 0-1 15,-1 0 1-15,-1 2-2 16,1 0 1-16,1 4-1 15,-2 0 0-15,1 2-1 16,-1-1 0-16,-2-2 0 16,3 0 0-16,-2 2 0 15,0-4 1-15,0-2-4 16,2-1 0-16,-2-2-1 0,0-4 0 16</inkml:trace>
  </inkml:traceGroup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9:12.982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10E9AE03-0C60-467D-9F80-DCEF5FC248EC}" emma:medium="tactile" emma:mode="ink">
          <msink:context xmlns:msink="http://schemas.microsoft.com/ink/2010/main" type="inkDrawing"/>
        </emma:interpretation>
      </emma:emma>
    </inkml:annotationXML>
    <inkml:trace contextRef="#ctx0" brushRef="#br0">152-3 13 0,'0'0'6'0,"2"-1"-7"16,-2 1 9-16,0 3-8 15,0 2 0-15,0 2 1 16,-2 5 1-16,1 0-2 16,-2 7 1-16,-1-1 1 15,-3 5 0-15,1 2 0 0,-3 2 0 16,-1 7-1-16,-5 2 0 15,-2 0-1-15,-1 2 0 16,0-2-3-16,2-1 1 16,0-2-3-16,4-1 1 15</inkml:trace>
  </inkml:traceGroup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9:13.643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4E34BA9E-DA71-4F21-A45F-2A85756F843F}" emma:medium="tactile" emma:mode="ink">
          <msink:context xmlns:msink="http://schemas.microsoft.com/ink/2010/main" type="inkDrawing"/>
        </emma:interpretation>
      </emma:emma>
    </inkml:annotationXML>
    <inkml:trace contextRef="#ctx0" brushRef="#br0">94 9 10 0,'3'1'5'0,"0"-6"-3"0,-3 5 5 0,2-2-8 16,-2 2 1-16,0 0 0 15,1-3 0-15,0 4 0 16,-1 1 1-16,0 3 0 16,0 4 1-16,-1 1 0 15,0 4 0-15,-1 4 0 16,1 3 1-16,-1 7-1 16,-1 4 1-16,-2 3-1 15,3 1 0-15,-5 0-1 16,1 0 0-16,2 3 0 15,-2-5 0-15,-1 0-1 16,0-3 0-16,0-7 0 16,-2-3 0-16,2-4-1 15,-1-5 0-15,1-3-4 16,1-2 0-16,0-3-1 16,6-4 0-16</inkml:trace>
  </inkml:traceGroup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9:14.063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AD81145B-B616-4F2B-A1AF-90A5ED0230F4}" emma:medium="tactile" emma:mode="ink">
          <msink:context xmlns:msink="http://schemas.microsoft.com/ink/2010/main" type="inkDrawing"/>
        </emma:interpretation>
      </emma:emma>
    </inkml:annotationXML>
    <inkml:trace contextRef="#ctx0" brushRef="#br0">221 6 17 0,'-5'-4'8'0,"8"2"-7"15,-3 2 14-15,0 2-15 16,0 3 0-16,-1 5 0 16,-4 8 1-16,1 7-1 15,-3 6 1-15,-2 4 0 16,-2 2 1-16,-6 5 0 15,0 5 0-15,-3-3 0 16,0 0 0-16,1-4 0 16,2-4 0-16,0-3-1 15,1-7 0-15,3-3-1 16,2-7 1-16,2-6-3 16,5-7 1-16,0-5-4 15,4-6 0-15,1-4-2 16,2-6 1-16,1-9-1 0,2-6 0 15</inkml:trace>
  </inkml:traceGroup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31:49.558"/>
    </inkml:context>
    <inkml:brush xml:id="br0">
      <inkml:brushProperty name="width" value="0.07" units="cm"/>
      <inkml:brushProperty name="height" value="0.07" units="cm"/>
      <inkml:brushProperty name="color" value="#404040"/>
      <inkml:brushProperty name="fitToCurve" value="1"/>
    </inkml:brush>
  </inkml:definitions>
  <inkml:traceGroup>
    <inkml:annotationXML>
      <emma:emma xmlns:emma="http://www.w3.org/2003/04/emma" version="1.0">
        <emma:interpretation id="{65DB8A28-AD6F-4B8C-8C0E-46525FEC2A68}" emma:medium="tactile" emma:mode="ink">
          <msink:context xmlns:msink="http://schemas.microsoft.com/ink/2010/main" type="writingRegion" rotatedBoundingBox="19367,8889 22413,9415 22354,9759 19307,9233"/>
        </emma:interpretation>
      </emma:emma>
    </inkml:annotationXML>
    <inkml:traceGroup>
      <inkml:annotationXML>
        <emma:emma xmlns:emma="http://www.w3.org/2003/04/emma" version="1.0">
          <emma:interpretation id="{D488B443-5ED0-4E17-8578-4A1029ACCBC9}" emma:medium="tactile" emma:mode="ink">
            <msink:context xmlns:msink="http://schemas.microsoft.com/ink/2010/main" type="paragraph" rotatedBoundingBox="19367,8889 22413,9415 22354,9759 19307,923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297CD4B-49C5-4FA8-8CA9-01CFC79BAFCD}" emma:medium="tactile" emma:mode="ink">
              <msink:context xmlns:msink="http://schemas.microsoft.com/ink/2010/main" type="line" rotatedBoundingBox="19367,8889 22413,9415 22354,9759 19307,9233"/>
            </emma:interpretation>
          </emma:emma>
        </inkml:annotationXML>
        <inkml:traceGroup>
          <inkml:annotationXML>
            <emma:emma xmlns:emma="http://www.w3.org/2003/04/emma" version="1.0">
              <emma:interpretation id="{D5A9FEA3-60A3-44AB-B499-5EA6F6C32021}" emma:medium="tactile" emma:mode="ink">
                <msink:context xmlns:msink="http://schemas.microsoft.com/ink/2010/main" type="inkWord" rotatedBoundingBox="19367,8889 22413,9415 22354,9759 19307,9233"/>
              </emma:interpretation>
              <emma:one-of disjunction-type="recognition" id="oneOf0">
                <emma:interpretation id="interp0" emma:lang="" emma:confidence="1">
                  <emma:literal>mm</emma:literal>
                </emma:interpretation>
                <emma:interpretation id="interp1" emma:lang="" emma:confidence="0">
                  <emma:literal>rum</emma:literal>
                </emma:interpretation>
                <emma:interpretation id="interp2" emma:lang="" emma:confidence="0">
                  <emma:literal>man</emma:literal>
                </emma:interpretation>
                <emma:interpretation id="interp3" emma:lang="" emma:confidence="0">
                  <emma:literal>men</emma:literal>
                </emma:interpretation>
                <emma:interpretation id="interp4" emma:lang="" emma:confidence="0">
                  <emma:literal>mms</emma:literal>
                </emma:interpretation>
              </emma:one-of>
            </emma:emma>
          </inkml:annotationXML>
          <inkml:trace contextRef="#ctx0" brushRef="#br0">6 218 7 0,'0'11'3'0,"0"-25"-1"0,-4 14 3 16,4 0-4-16,-4 0 0 15,4 0 3-15,-4 0 1 16,4 0-5-16,8 3 0 0,-8-3 3 16,0 0 1-16,0 0-2 15,0-3 1-15,-4 3-2 16,0 0 0-16,4 0-1 15,0 0 1-15,0-8-1 16,8 8 0-16,-8 4 0 16,8-8 0-16,-8 4 0 15,-4 0 0-15,12 0 0 16,-4-3 0-16,0-1 0 16,-4-3 1-16,8 4 0 15,0-1 0-15,8-6 0 16,0-1 0-16,0-7 0 15,4 1 1-15,-1 6-1 16,1-10 0-16,0 3 0 16,0 4 0-16,-4 0 0 15,0 4 0-15,0-1-1 16,-5 0 1-16,1 4-1 0,0 0 1 16,-4 4-1-16,0-1 0 15,0 1 0-15,0 3 0 16,0 3 0-16,0 1 0 15,0 3 0-15,0 0 0 16,0 4 0-16,4 3 0 16,3 3 0-16,-3 1 0 15,0 0 0-15,0 3 0 16,4-4 0-16,0-3 1 0,-4 4-2 16,0-7 1-16,0 3 0 15,0-4 0-15,-1-6 0 16,-3 3 0-16,0-3 0 15,0-4 1-15,0 0 0 16,0 0 0-16,0-8-1 16,0-6 0-16,0 0 0 15,0 0 0-15,4 0 1 16,0-4 0-16,4-3-1 16,-1 0 1-16,1 3-1 15,0 4 1-15,4 4 0 16,-4 3 0-16,-4 0-1 15,4 3 0-15,-4 1 0 16,3 3 0-16,-3 3 0 16,4 4 0-16,0 4-1 15,0 3 1-15,-4 0 0 0,0 7 1 16,0 7-1-16,0 1 0 16,-4-1 0-16,0-4 0 15,-1 1 0-15,1-7 0 16,-4-1 0-16,4 1 1 15,-4-4-1-15,0-3 0 16,0-4 0-16,0 0 1 16,-4-7 0-16,12 0 1 15,-4-7 0-15,0-4 0 16,0-3-1-16,0-4 1 16,4-3-1-16,0-3 1 0,0-1-2 15,3 4 0-15,1-4 0 16,0 4 0-16,0 3 0 15,-4 1 0-15,0 6-1 16,0 0 1-16,-4 4 0 16,0 0 0-16,0 7 0 15,0 4 0-15,3-1 0 16,1 8 0-16,0 3 0 16,0 11 0-16,8 3 0 15,-8-3 0-15,4 3 0 16,-4-3 0-16,4 3 0 15,-1 0 0-15,1-3 0 16,-4-8 0-16,4 1 0 16,-4 0 0-16,4-4 0 15,-4-7 0-15,0 3 0 16,0-3 0-16,3-3 0 0,-3-8 0 16,4-3 0-16,0 4 0 15,0-4 0-15,-4-7 0 16,4-4 0-16,4 0 1 15,-5 4-1-15,1-7 0 16,0 4 0-16,-4-5 0 16,0 5 0-16,4 3 0 15,-4-4 0-15,0 7 0 16,4 1 0-16,-4 6 0 16,3 4 0-16,1 0 0 0,0 0-1 15,0 7 1-15,-4 4 0 16,4 0 0-16,-4 10 0 15,0 0 1-15,0 4-2 16,-5-4 1-16,5 7 0 16,-4 4 1-16,4-8-1 15,-4-2 0-15,0-5 0 16,4-3 0-16,0 4 0 16,0-7 0-16,0-1 0 15,4-3 0-15,-1 0 0 16,1-3 0-16,0-4 0 15,4 0 0-15,4-4 0 16,-8-6 0-16,8-4-1 16,-5 3 1-16,5-10 0 15,-8 7 1-15,0-4-1 16,0-3 0-16,-4 3 0 16,0 4 0-16,-4 0 0 0,0 7 0 15,-4 0 0-15,3 0 0 16,-7 7 0-16,8 0 0 15,0 3 0-15,0 8 0 16,0 7 0-16,0-1 0 16,0 1 0-16,4-1 0 15,0 5 0-15,0 2 0 16,4-2 0-16,0-1 0 16,-1-4-1-16,1-3 1 15,0 1 0-15,-4-5 1 0,0-3-1 16,4 0 0-16,-4-7 0 15,0-3 0-15,4-4 0 16,-1-4 0-16,9 0 0 16,8 1 0-16,-4-8 0 15,0 4 1-15,-1 0-1 16,-3 0 0-16,-4 7 0 16,-4-4 0-16,8 4 0 15,-8 11 0-15,-1-1 0 16,-3 11 0-16,0-7 0 15,-4 4 0-15,0 7 0 16,0 3 0-16,0 0 0 16,0 0 0-16,0 0 0 15,0 1 0-15,0-5 0 16,0 1 1-16,0-4-2 16,0-7 1-16,-1 0 0 0,1 0 1 15,0-7 0-15,4-3 1 16,0-5 0-16,0 1 1 15,4 0-1-15,4-3 1 16,0-1-1-16,-1 1 1 16,1 3-2-16,0 0 1 15,0-1-2-15,0 5 0 16,0-1-3-16,-8 4 1 16,-1 0-5-16,-3 4 1 15,0-1-6-15,-4 5 0 16,4-1-1-16,-4 0 0 0</inkml:trace>
        </inkml:traceGroup>
      </inkml:traceGroup>
    </inkml:traceGroup>
  </inkml:traceGroup>
</inkml:ink>
</file>

<file path=ppt/ink/ink20.xml><?xml version="1.0" encoding="utf-8"?>
<inkml:ink xmlns:inkml="http://www.w3.org/2003/InkML">
  <inkml:definitions/>
  <inkml:traceGroup>
    <inkml:annotationXML>
      <emma:emma xmlns:emma="http://www.w3.org/2003/04/emma" version="1.0">
        <emma:interpretation id="{5DE6B1E7-7C99-4CE4-958C-5029BC978A4F}" emma:medium="tactile" emma:mode="ink">
          <msink:context xmlns:msink="http://schemas.microsoft.com/ink/2010/main" type="inkDrawing"/>
        </emma:interpretation>
      </emma:emma>
    </inkml:annotationXML>
  </inkml:traceGroup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9:14.303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711C67E0-5AC1-4CB3-870D-91832BEFD903}" emma:medium="tactile" emma:mode="ink">
          <msink:context xmlns:msink="http://schemas.microsoft.com/ink/2010/main" type="inkDrawing"/>
        </emma:interpretation>
      </emma:emma>
    </inkml:annotationXML>
    <inkml:trace contextRef="#ctx0" brushRef="#br0">127-1 5 0,'-3'0'2'0,"-6"6"4"0,6-2 2 16,-1 6-5-16,-3 5 0 0,-2 8 1 15,1 8 1-15,-2 0-7 16,0 4 1-16,0 3 3 16,0 0 1-16,0-4-2 15,1-2 0-15,2-5-2 16,1-7 1-16,2-4-2 16,0-4 1-16,1-5-3 15,2-4 1-15,1-7-2 16,2-5 0-16</inkml:trace>
  </inkml:traceGroup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9:14.543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F81C333E-37F9-421D-B9F7-AD74106A3BE7}" emma:medium="tactile" emma:mode="ink">
          <msink:context xmlns:msink="http://schemas.microsoft.com/ink/2010/main" type="inkDrawing"/>
        </emma:interpretation>
      </emma:emma>
    </inkml:annotationXML>
    <inkml:trace contextRef="#ctx0" brushRef="#br0">120-2 12 0,'-8'1'6'0,"-4"11"-7"16,9-5 12-16,-2 6-8 0,-1 9 0 15,-1 7 1-15,-6 4 0 16,2 5-5-16,2-10 0 16,-1 20 3-16,0-5 1 15,3-2-2-15,0-4 1 16,2-6-2-16,3-3 1 16,-1-1-5-16,1-7 1 15,2-4-3-15,2-5 0 16</inkml:trace>
  </inkml:traceGroup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9:14.814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BDFA463B-6D74-4405-9AB4-AAA88FB4F82E}" emma:medium="tactile" emma:mode="ink">
          <msink:context xmlns:msink="http://schemas.microsoft.com/ink/2010/main" type="inkDrawing"/>
        </emma:interpretation>
      </emma:emma>
    </inkml:annotationXML>
    <inkml:trace contextRef="#ctx0" brushRef="#br0">121 0 14 0,'-13'23'7'0,"-6"12"-6"16,16-23 9-16,-1 6-10 16,-2 6 0-16,-1 2 0 15,-1 1 0-15,-2 0 0 16,0-2 0-16,1-2 0 16,0 0 0-16,2 0-1 15,2-7 0-15,0 0-2 16,2-4 0-16,1-2-1 0,0-1 0 15</inkml:trace>
  </inkml:traceGroup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9:15.189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FEAC46F3-8195-4732-84D5-6E4E71988E34}" emma:medium="tactile" emma:mode="ink">
          <msink:context xmlns:msink="http://schemas.microsoft.com/ink/2010/main" type="inkDrawing"/>
        </emma:interpretation>
      </emma:emma>
    </inkml:annotationXML>
    <inkml:trace contextRef="#ctx0" brushRef="#br0">94 7 10 0,'-5'-6'5'0,"3"3"-1"15,2 3 9-15,0 2-13 16,0-1 0-16,-1 3 0 16,1 3 0-16,-2 3 0 15,1 2 1-15,-1 2 0 16,0 2 0-16,0 3 0 15,-2 4 1-15,1 0 0 16,-1 4 0-16,-3 1-1 16,1-4 1-16,0 0-1 15,0-2 1-15,-1-5-2 16,0 0 1 0,0-3-5-1,1-3 1-15,2-2-2 16,1-1 0-16,0-2-1 15,0-3 0-15</inkml:trace>
  </inkml:traceGroup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9:15.549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662CBBA6-C67A-4AD7-B167-D5DE6F7AC042}" emma:medium="tactile" emma:mode="ink">
          <msink:context xmlns:msink="http://schemas.microsoft.com/ink/2010/main" type="inkDrawing"/>
        </emma:interpretation>
      </emma:emma>
    </inkml:annotationXML>
    <inkml:trace contextRef="#ctx0" brushRef="#br0">9 39 7 0,'0'2'3'0,"3"1"-2"0,0-3 5 0,0 0-6 16,1 2 0-16,3-1-1 15,0-1 1-15,-1 0-1 16,0 0 1-16,-2 0 0 16,0 0 0-16,-4 0-1 15,-1-1 1-15,-2-2 0 16,-1 1 1-16,-2-1-1 15,0-1 1-15,-1 1-1 16,1-1 1-16,1 0 0 16,-1 1 0-16,0 1-1 15,2-1 1-15,1 2-1 16,3 1 1-16,3 0-1 16,1-1 1-16,6-1-1 15,3 0 0-15,4-2-3 16,5-1 1-16</inkml:trace>
  </inkml:traceGroup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9:16.735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7E56535B-C2F2-47AE-8ABD-8E762EB43A4B}" emma:medium="tactile" emma:mode="ink">
          <msink:context xmlns:msink="http://schemas.microsoft.com/ink/2010/main" type="inkDrawing"/>
        </emma:interpretation>
      </emma:emma>
    </inkml:annotationXML>
    <inkml:trace contextRef="#ctx0" brushRef="#br0">382 0 6 0,'0'0'3'0,"-2"6"3"15,2-3 2-15,0 2-8 16,-3 4 1-16,-1 2 2 16,-3 3 0-16,-2 4-3 15,-2 4 0-15,-2 2 2 16,-1 2 1-16,-2 5-1 16,0-3 1-16,1 0-2 15,0-3 0-15,2-2 0 16,2-4 0-16,-1 0-1 15,1-1 0-15,0-5 0 16,2-2 0-16,-1-1-2 16,1-2 1-16,1-2-1 0,1-1 1 15,0 0-2-15,1-1 1 16,2 1-1-16,-2 0 1 16,2-2 0-16,-1-1 0 15,2 3 0-15,1-2 1 16,0-1 0-16,1-2 0 15,-1 2 0-15,-1-2 0 16,2 1 0-16,1 0 1 0,0-1 0 16,1-5 0-16,4-2 1 15,-1-1 0-15,0-2 0 16,3-3 0-16,3-1-1 16,0-1 1-16,-1-7-2 15,0 3 0-15,-2-1-1 16,-3 2 0-16,-1 3 1 15,-2 2 0-15,1 2 0 16,-4 2 0-16,-3 5 1 16,-3 4 0-16,-2 5 2 15,0 5 0-15,-5 4 0 16,0 0 1-16,-2 3 1 16,3 1 0-16,0 2-1 15,1 1 1-15,3 0-1 16,1-6 0-16,2 2-2 15,1-2 1-15,4-5-1 16,0 0 1-16,4-5-2 16,0-4 1-16,4-4-1 15,0-5 1-15,1-1-3 0,3-4 0 16,1 1-2-16,-2-1 0 16,-2 2 0-16,-3 0 0 15,1 3 0-15,-5 1 0 16,0 3 3-16,-5-1 0 15,1 5 2-15,-2 3 0 16,-1 1 0-16,0 2 0 16,-1 4-1-16,-1 2 0 15,0 2 0-15,2 1 1 0,0 1-1 16,1 1 0-16,1-2 0 16,0 2 1-16,1-3-1 15,1-4 0-15,2 0 0 16,-1-3 0-16,1 0-1 15,1-2 1-15,0-1-1 16,0-2 0-16,0 1 0 16,0-1 1-16,0 1-1 15,0-2 1-15,0 0 2 16,1-1 0-16,2 0 0 16,2-1 1-16,0-3-1 15,2-2 1-15,3-3-1 16,6-1 0-16,1-4-2 15,2-4 1-15,4-5-2 16,1-1 1-16,0-4-3 16,1-1 1-16,-3-4-3 15,6-4 1-15</inkml:trace>
  </inkml:traceGroup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9:17.051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AF4D879C-4678-4382-8A18-353FBDA13596}" emma:medium="tactile" emma:mode="ink">
          <msink:context xmlns:msink="http://schemas.microsoft.com/ink/2010/main" type="inkDrawing"/>
        </emma:interpretation>
      </emma:emma>
    </inkml:annotationXML>
    <inkml:trace contextRef="#ctx0" brushRef="#br0">107 0 10 0,'-18'32'5'0,"-12"19"-3"16,25-38 7-16,-4 5-7 16,-1 3 0-16,1-4 0 15,1-1 1-15,1-4-4 16,2-2 0-16,1-2 0 16,1-3 1-16,3-5-3 15,3-4 0-15,1-3-1 16,4-8 0-16</inkml:trace>
  </inkml:traceGroup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9:17.621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55A5B535-B72A-45F9-9B93-A3F5BB4EFE32}" emma:medium="tactile" emma:mode="ink">
          <msink:context xmlns:msink="http://schemas.microsoft.com/ink/2010/main" type="inkDrawing"/>
        </emma:interpretation>
      </emma:emma>
    </inkml:annotationXML>
    <inkml:trace contextRef="#ctx0" brushRef="#br0">62 4 8 0,'0'-1'4'0,"0"-2"0"16,0 3 6-16,0 0-8 15,0 0 1-15,0 0-1 16,-2 1 1-16,-1 3-5 16,0 3 1-16,-1 5 2 15,0 5 0-15,-2 3-2 16,0 2 1-16,1 2 0 0,-1-1 0 16,0-3 0-16,2-2 0 15,1-3 0-15,0-4 0 16,0-3 0-16,2-2 0 15,0-3-2-15,-1-3 1 16,2-4-1-16,0-3 0 16,2-2-1-16,-1-4 0 15,0-4-1-15,1-2 0 16</inkml:trace>
  </inkml:traceGroup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9:17.861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F9BCFD0C-373A-43C4-8B3A-2B596B6BBC88}" emma:medium="tactile" emma:mode="ink">
          <msink:context xmlns:msink="http://schemas.microsoft.com/ink/2010/main" type="inkDrawing"/>
        </emma:interpretation>
      </emma:emma>
    </inkml:annotationXML>
    <inkml:trace contextRef="#ctx0" brushRef="#br0">65 0 8 0,'2'6'4'0,"-2"6"-1"16,-2-5 7-16,1 4-10 16,-2 4 0-16,0 7 2 15,-1 3 0 1,-5 26-2-1,2-3 0-15,-1-1 1 16,1-4 1-16,-1-4-2 16,3-5 1-16,-1-9-5 0,2-4 1 15</inkml:trace>
  </inkml:traceGroup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9:18.416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CA185A74-DCB1-435A-AB7F-C946495F7262}" emma:medium="tactile" emma:mode="ink">
          <msink:context xmlns:msink="http://schemas.microsoft.com/ink/2010/main" type="inkDrawing"/>
        </emma:interpretation>
      </emma:emma>
    </inkml:annotationXML>
    <inkml:trace contextRef="#ctx0" brushRef="#br0">24 0 8 0,'-6'22'4'0,"-1"5"-3"0,6-19 3 16,-1 8-5-16,-1 1 1 16,2-3 0-16,0 3 0 0,-1-3-2 15,1-4 1-15</inkml:trace>
  </inkml:traceGroup>
</inkml:ink>
</file>

<file path=ppt/ink/ink21.xml><?xml version="1.0" encoding="utf-8"?>
<inkml:ink xmlns:inkml="http://www.w3.org/2003/InkML">
  <inkml:definitions/>
  <inkml:traceGroup>
    <inkml:annotationXML>
      <emma:emma xmlns:emma="http://www.w3.org/2003/04/emma" version="1.0">
        <emma:interpretation id="{48BABCE8-C51B-4ECD-9E19-173944DD2D56}" emma:medium="tactile" emma:mode="ink">
          <msink:context xmlns:msink="http://schemas.microsoft.com/ink/2010/main" type="writingRegion"/>
        </emma:interpretation>
      </emma:emma>
    </inkml:annotationXML>
  </inkml:traceGroup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9:19.693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57485A55-C618-4306-9A25-2748B2AC09F6}" emma:medium="tactile" emma:mode="ink">
          <msink:context xmlns:msink="http://schemas.microsoft.com/ink/2010/main" type="inkDrawing"/>
        </emma:interpretation>
      </emma:emma>
    </inkml:annotationXML>
    <inkml:trace contextRef="#ctx0" brushRef="#br0">0 0 9 0,'0'1'4'0,"7"23"-1"0,-4-19 8 0,1 3-9 15,1 5 0-15,0-1 1 16,-2 3 0-16,1 3-4 16,1 1 0-16,0 7 2 15,1 5 1-15,0 1-2 16,-2 1 1-16,0 2-1 16,-1-1 0-16,-1 3 0 15,-1-1 0-15,-1 1-4 16,0-4 1-16,-1-1-2 15,-1-4 1-15</inkml:trace>
  </inkml:traceGroup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9:20.519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FFC3C0F0-8A15-421F-A46A-02BDC2F30F38}" emma:medium="tactile" emma:mode="ink">
          <msink:context xmlns:msink="http://schemas.microsoft.com/ink/2010/main" type="inkDrawing"/>
        </emma:interpretation>
      </emma:emma>
    </inkml:annotationXML>
    <inkml:trace contextRef="#ctx0" brushRef="#br0">11 0 8 0,'-6'24'4'0,"0"8"-4"15,8-23 4-15,-1 4-5 16,0 4 1-16,1 6-4 16,-4 1 1-16</inkml:trace>
  </inkml:traceGroup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9:21.675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C495C8F5-7229-4A43-B2ED-1AAC0EB89C93}" emma:medium="tactile" emma:mode="ink">
          <msink:context xmlns:msink="http://schemas.microsoft.com/ink/2010/main" type="inkDrawing"/>
        </emma:interpretation>
      </emma:emma>
    </inkml:annotationXML>
    <inkml:trace contextRef="#ctx0" brushRef="#br0">2 268 17 0,'-2'-2'8'0,"4"2"-10"0,-2 0 18 0,0 0-16 15,1-2 0-15,-1-1 0 16,2-2 0-16,-2-1 0 16,1-3 0-16,1-1 0 15,-1-3 1-15,0-6-1 16,1-3 0-16,1 1 0 16,-2-3 0-16,1-2-3 15,0-7 0-15,0-2-2 16,-1-3 1-16</inkml:trace>
  </inkml:traceGroup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9:22.110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19503036-589A-401D-8612-44EA2DD2EC77}" emma:medium="tactile" emma:mode="ink">
          <msink:context xmlns:msink="http://schemas.microsoft.com/ink/2010/main" type="inkDrawing"/>
        </emma:interpretation>
      </emma:emma>
    </inkml:annotationXML>
    <inkml:trace contextRef="#ctx0" brushRef="#br0">7 0 12 0,'1'27'6'0,"-1"30"-7"16,0-41 9-16,0 5-8 15,0 2 1-15,0 7-1 16,0 2 1-16,0 3-2 16,-1-3 0-16,-1-1 1 15,2-3 1-15,-1 1-2 16,-1-8 1-16,2 0 0 15,-1-5 0-15,1-2 0 16,-2-2 0-16,2-5-3 16,0 0 1-16,0-6-1 15,0-2 0-15</inkml:trace>
  </inkml:traceGroup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9:22.590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86FFF3BF-16C0-4593-92FF-75B7B95EFD78}" emma:medium="tactile" emma:mode="ink">
          <msink:context xmlns:msink="http://schemas.microsoft.com/ink/2010/main" type="inkDrawing"/>
        </emma:interpretation>
      </emma:emma>
    </inkml:annotationXML>
    <inkml:trace contextRef="#ctx0" brushRef="#br0">4-2 9 0,'-1'-2'4'0,"2"3"-8"16,-1 0 7-16,0-1-3 15,0 0 0-15,0 0-1 16,2 2 0-16,-2-2 2 16,1 1 0-16,-1 0 0 15,0 2 1-15,0 3 0 0,0 2 1 16,0 2 0-16,0 2 0 16,0 5-1-16,0 2 0 15,0 8-1-15,0 4 1 16,-1 4-2-16,1-1 0 15,-2 0-3-15,1 2 1 16,-1-1-2-16,1 0 0 16</inkml:trace>
  </inkml:traceGroup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9:23.176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5C40EA71-989E-4E02-9B8F-99D8DACC5824}" emma:medium="tactile" emma:mode="ink">
          <msink:context xmlns:msink="http://schemas.microsoft.com/ink/2010/main" type="inkDrawing"/>
        </emma:interpretation>
      </emma:emma>
    </inkml:annotationXML>
    <inkml:trace contextRef="#ctx0" brushRef="#br0">122 0 6 0,'-18'28'3'0,"-6"24"-3"15,18-36 2-15,1 5-2 16,-8 3 0-16,0 1 0 16,2-3 0-16,1-5-1 15,1-3 1-15,2-2-1 16,1-4 0-16</inkml:trace>
  </inkml:traceGroup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9:23.417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02F3B545-EACA-4620-95D2-027A4D985206}" emma:medium="tactile" emma:mode="ink">
          <msink:context xmlns:msink="http://schemas.microsoft.com/ink/2010/main" type="inkDrawing"/>
        </emma:interpretation>
      </emma:emma>
    </inkml:annotationXML>
    <inkml:trace contextRef="#ctx0" brushRef="#br0">133 4 19 0,'0'-5'9'0,"-3"6"-14"0,2 1 21 15,-2 0-17-15,-3 6 1 16,-2 1 0-16,-2 3 0 16,-3 4 0-16,-1 4 0 15,-2 7 0-15,0 0 0 16,5 0 0-16,1-4 0 0,1-3-3 16,4-3 1-16,0-4-3 15,2-3 1-15</inkml:trace>
  </inkml:traceGroup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9:23.716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688D0BBA-0774-404A-8146-AC1BFCDA7803}" emma:medium="tactile" emma:mode="ink">
          <msink:context xmlns:msink="http://schemas.microsoft.com/ink/2010/main" type="inkDrawing"/>
        </emma:interpretation>
      </emma:emma>
    </inkml:annotationXML>
    <inkml:trace contextRef="#ctx0" brushRef="#br0">135 0 5 0,'-10'4'2'0,"6"-5"-1"16,3 3 0-16,-2 6 0 0,-2 3 1 16,0 2 0-16,-4 3 0 15,-2 5-3-15,-2 4 0 16,0 6 2-16,0-1 0 15,2 1-1-15,-2-2 1 16,0-2-3-16,2-2 0 16</inkml:trace>
  </inkml:traceGroup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9:25.338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7FF1C7B2-19C1-4813-A114-3912F1B5E391}" emma:medium="tactile" emma:mode="ink">
          <msink:context xmlns:msink="http://schemas.microsoft.com/ink/2010/main" type="inkDrawing"/>
        </emma:interpretation>
      </emma:emma>
    </inkml:annotationXML>
    <inkml:trace contextRef="#ctx0" brushRef="#br0">18 18 12 0,'-3'-3'6'0,"3"3"-9"15,0 0 11-15,0 0-9 16,-1-1 1-16,0 0-1 16,-1-1 1-16,1 1 0 15,-1 1 0-15,1-3 0 0,1 3 1 16,-2-1-1-16,1 0 0 15,0-2 0-15,-1 2 1 16,2 1 1-16,0 0 0 16,-1 0-1-16,1-1 1 15,0 1-1-15,0 1 0 16,3 3 0-16,-1 0 1 16,1 3-2-16,3 5 1 15,1 0-1-15,2 6 1 16,-1 1-1-16,2 3 0 0,-1 1-4 15,-1 0 1-15,0 3-2 16,-1 2 1-16</inkml:trace>
  </inkml:traceGroup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9:27.245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0D88B6D8-13E4-4871-B4AA-E37B20A1C112}" emma:medium="tactile" emma:mode="ink">
          <msink:context xmlns:msink="http://schemas.microsoft.com/ink/2010/main" type="inkDrawing"/>
        </emma:interpretation>
      </emma:emma>
    </inkml:annotationXML>
    <inkml:trace contextRef="#ctx0" brushRef="#br0">117-1 12 0,'-1'1'6'0,"1"2"-7"0,0-6 10 15,-3 7-8-15,-1 3 1 16,-3 6-2-16,-3 4 1 15,0 3-2-15,-3 3 0 16,0 3 1-16,-1 2 0 0,2 2-1 16,1 3 0-16,1-3-3 15,1-3 1-15</inkml:trace>
  </inkml:traceGroup>
</inkml:ink>
</file>

<file path=ppt/ink/ink22.xml><?xml version="1.0" encoding="utf-8"?>
<inkml:ink xmlns:inkml="http://www.w3.org/2003/InkML">
  <inkml:definitions/>
  <inkml:traceGroup>
    <inkml:annotationXML>
      <emma:emma xmlns:emma="http://www.w3.org/2003/04/emma" version="1.0">
        <emma:interpretation id="{2DE49D11-149A-427D-A3D6-9E73880192E4}" emma:medium="tactile" emma:mode="ink">
          <msink:context xmlns:msink="http://schemas.microsoft.com/ink/2010/main" type="writingRegion"/>
        </emma:interpretation>
      </emma:emma>
    </inkml:annotationXML>
  </inkml:traceGroup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9:28.972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8BB10F49-F16C-46F9-BD50-31474E108D0E}" emma:medium="tactile" emma:mode="ink">
          <msink:context xmlns:msink="http://schemas.microsoft.com/ink/2010/main" type="inkDrawing"/>
        </emma:interpretation>
      </emma:emma>
    </inkml:annotationXML>
    <inkml:trace contextRef="#ctx0" brushRef="#br0">0-2 7 0,'3'-1'3'0,"6"14"-2"15,-6-6 2-15,-1 6-4 16,1 7 1-16,-1 4-3 16,-2 12 1-16</inkml:trace>
  </inkml:traceGroup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9:30.803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07992B1F-BF4E-4B27-BFCE-92C7112C2D4E}" emma:medium="tactile" emma:mode="ink">
          <msink:context xmlns:msink="http://schemas.microsoft.com/ink/2010/main" type="inkDrawing"/>
        </emma:interpretation>
      </emma:emma>
    </inkml:annotationXML>
    <inkml:trace contextRef="#ctx0" brushRef="#br0">68 5 10 0,'0'-2'5'0,"-4"-2"-6"0,4 4 10 16,2 0-9-16,-4 1 1 16,4 1-1-16,-4-2 0 15,2 0 0-15,0 0 0 0,0 0 1 16,4 2 1-16,-2-1 0 15,-1 3 0-15,2 1 1 16,-3 7 0-16,0 0-1 16,-1 6 1-16,-2 3-3 15,0 0 1-15,0 8-1 16,-3 4 1-16,1 4-1 16,-2 1 0-16,-2 4-4 15,-2 4 1-15,-2 0-2 16,0-1 0-16</inkml:trace>
  </inkml:traceGroup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9:31.659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F3F78977-E6A4-4F9C-B1EC-68D489BA2236}" emma:medium="tactile" emma:mode="ink">
          <msink:context xmlns:msink="http://schemas.microsoft.com/ink/2010/main" type="inkDrawing"/>
        </emma:interpretation>
      </emma:emma>
    </inkml:annotationXML>
    <inkml:trace contextRef="#ctx0" brushRef="#br0">100 0 8 0,'-1'0'4'0,"2"1"-2"0,-1 1 2 0,0-1-4 15,0 1 0-15,0 3 1 16,-1 3 1-16,-2 3-1 15,0 6 1-15,-1 3 1 16,-2 6 0-16,0 2 0 16,1 2 1-16,-1 7-2 15,0 4 1-15,-2 0-2 16,-1 0 0-16,0 2-3 16,-2-3 0-16,0 2-4 15,-1-2 1-15</inkml:trace>
  </inkml:traceGroup>
</inkml:ink>
</file>

<file path=ppt/ink/ink23.xml><?xml version="1.0" encoding="utf-8"?>
<inkml:ink xmlns:inkml="http://www.w3.org/2003/InkML">
  <inkml:definitions/>
  <inkml:traceGroup>
    <inkml:annotationXML>
      <emma:emma xmlns:emma="http://www.w3.org/2003/04/emma" version="1.0">
        <emma:interpretation id="{E318ECCC-DCC7-4440-AB8B-06761D8F6708}" emma:medium="tactile" emma:mode="ink">
          <msink:context xmlns:msink="http://schemas.microsoft.com/ink/2010/main" type="inkDrawing"/>
        </emma:interpretation>
      </emma:emma>
    </inkml:annotationXML>
  </inkml:traceGroup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35:38.439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C199D9EF-E336-4D44-8E31-22FD833EF671}" emma:medium="tactile" emma:mode="ink">
          <msink:context xmlns:msink="http://schemas.microsoft.com/ink/2010/main" type="inkDrawing" rotatedBoundingBox="12883,4869 12965,7528 12415,7544 12333,4886" semanticType="scratchOut" shapeName="Other"/>
        </emma:interpretation>
      </emma:emma>
    </inkml:annotationXML>
    <inkml:trace contextRef="#ctx0" brushRef="#br0">274 1503 9 0,'0'-25'4'0,"-8"57"-3"16,4-21 6-16,-4 6-7 15,-4 12 0-15,-8 2 0 16,-4 19 1-16,-8 10-2 0,-3 10 1 16,-9 4 0-16,0-7 1 15,9-3-1-15,3-8 0 16,4-6 0-16,8-8 0 15,4-7 0-15,8-10 0 16,4-11-1-16,4-14 1 16,16-10 0-16,4-8 0 15,8-17-1-15,8-11 1 16,3-11 0-16,5-13 1 16,-8 6-1-16,-1 1 0 0,-3-1 0 15,0 11 0-15,-4 11 0 16,-8 7 1-16,-5 10-1 15,-3 4 1-15,-8 14-1 16,-8 10 1-16,-4 11-1 16,-3 11 1-16,-9 14 0 15,-8 21 0-15,-4 3 0 16,-4 15 0-16,-3-4 0 16,-5-3 0-16,4-8 0 15,9-3 0-15,3-3-2 16,8-22 0-16,4 4-1 15,4-15 1-15,4-9 0 16,8-15 0-16,16-11 0 16,4-10 0-16,8-7 1 15,8-15 0-15,-5-6 0 16,9-15 0-16,0 4 0 16,-9 4 0-16,1-1 0 15,-4 12 0-15,-4 6 0 0,-4 7 0 16,-5 7 0-16,-3 8 0 15,-4 10 0-15,-4 10 0 16,-8 18 0-16,-4 8 0 16,-4 16 0-16,-3 12 1 15,-13-1-1-15,-8 8 0 16,0 3 0-16,-3 3 0 16,-5-3 0-16,4 0 0 15,5-7 0-15,7-7 0 0,8-14 0 16,4-4 0-16,4-17-1 15,12-14 0-15,12-15 0 16,8-21 1-16,12-3-1 16,3-11 0-16,9-7 0 15,-4-3 1-15,-1-1 0 16,-3 4 0-16,-4 4-1 16,-8 14 1-16,-4 3 0 15,-5 7 0-15,-3 15 0 16,-12 17 1-16,-8 14 0 15,-3 14 0-15,-17 18-1 16,-8 14 1-16,-8 18 0 16,-11 14 0-16,3-1-1 15,5 5 0-15,3-5 0 16,4-6 1-16,8-7-1 0,5-11 0 16,7-18 0-16,8-17 0 15,8-18-2-15,4-21 1 16,12-24 0-16,16-15 0 15,7-11 0-15,13-20 0 16,0-15 0-16,3-6 0 16,-7 9 1-16,-4 5 1 15,-5 3-1-15,-3 14 1 16,-4 10 0-16,-8 12 0 16,-4 9-1-16,-5 5 1 15,1 6 1-15,-4 7 0 0,-8 11 0 16,-4 7 0-16,-4 8-1 15,0 13 1-15,-3 14 0 16,-9 22 0-16,-4 3-2 16,-8 7 1-16,-4-4-1 15,1 1 1-15,3-8-1 16,-8-3 0-16,9 0 0 16,7-14 0-16,4-18-2 15,8-6 0-15,8-12 0 16,12-13 0-16,4-8 0 15,4-14 0-15,11-14 0 16,5-13 0-16,8-8 2 16,-8-7 0-16,-1 0 0 15,-3 0 0-15,-4 14 0 16,-4 7 0-16,-4 14 0 16,0 7 0-16,-4 11 0 15,-9 7 1-15,-3 18-1 0,-3 13 0 16,-5 15 1-16,-12 18 1 15,-8 6-1-15,-8 8 1 16,0-1-1-16,-3 8 0 16,-5 3 0-16,8-14 1 15,5-7-2-15,7-11 0 16,8-10-1-16,4-7 1 16,12-21-1-16,12-15 0 15,4-10 0-15,8-25 0 0,7-7 0 16,9-7 0-16,0-14 0 15,-4-3 0-15,-1-1 1 16,-3 8 0-16,-4 6 0 16,-4 8 0-16,-9 10-1 15,1 11 1-15,-8 7 0 16,-8 21 1-16,0 14-1 16,-8 18 0-16,-4 10 0 15,-3 11 0-15,-13 7 0 16,0 3 1-16,-4 18-1 15,0-7 0-15,1-7 0 16,7 4 0-16,0-18-1 16,4-4 1-16,4-17 0 15,8-7 0-15,5-18 0 16,10-14 0-16,9-7 0 16,4-18 0-16,4-21 0 15,8 0 0-15,-5 0 0 16,1-3 0-16,0 6 0 0,-4 8 0 15,0 0-1-15,-8 3 1 16,-5 14 0-16,1 11 1 16,-12 14-1-16,-4 11 1 15,-4 13-1-15,-3 19 0 16,-9 10 0-16,-8 10 0 16,0 4 0-16,0 7 1 15,1-7 0-15,3-7 0 16,4-10-1-16,8-12 0 15,0-9 0-15,4-8 0 0,12-11-1 16,4-13 0-16,8-11 0 16,8-14 1-16,4-15-1 15,-5-6 1-15,1-11 0 16,-4 0 0-16,0 10 0 16,0 8 0-16,-4 7 0 15,-4 7 0-15,-5 10 0 16,-3 11 0-16,-4 7 0 15,0 11 0-15,-4 17 0 16,-3 11 0-16,-5 10 0 16,-8 11 0-16,-4 3 0 15,0-6 0-15,0-4 0 16,0-4 0-16,9-7 0 16,-1-10 0-16,4-7-2 15,8-11 1-15,12-10-2 16,4-11 0-16,4-8 1 15,3-16 0-15,5-12-1 0,-4-6 1 16,4-11 2-16,-4 4 1 16,0 3 1-16,-1 10 0 15,-3 12 0-15,-4 2 0 16,0 8 1-16,-4 14 1 16,-8 7-2-16,0 18 0 15,-4 13 0-15,-8 8 0 16,0 11 0-16,-4 6 0 15,1-3-2-15,-5 0 1 0,-4 0-1 16,4-7 0-16,0-4 0 16,8-7 0-16,4-6 0 15,0-12 0-15,4-10-2 16,8-7 0-16,8-10 0 16,4-12 0-16,4-16 0 15,0-1 0-15,4-11 0 16,0-6 1-16,-1 3 1 15,1 4 0-15,-4 6 0 16,0 5 0-16,-8 16 0 16,-4 5 0-16,-4 17 0 15,-4 14 1-15,-8 14-1 16,-8 22 1-16,-4-1-1 16,0 7 1-16,0 4-1 15,0 7 0-15,-7 4 0 16,3-4 1-16,4-7-1 15,4-4 0-15,4-17-1 0,4-11 1 16,8-10 0-16,8-14 0 16,4-15-1-16,0-14 0 15,0-6 0-15,0-8 1 16,4-4-1-16,0 1 1 16,3 0 0-16,-3 6 0 15,0 8 0-15,-4 11 0 16,-4 2 0-16,-4 8 0 15,-4 14 0-15,-8 11 1 0,0 17-1 16,-4-3 1-16,0 14-1 16,0 10 1-16,1 4-1 15,3 4 0-15,0-11 0 16,0-7 1-16,4-11-1 16,0-7 0-16,0-10 0 15,4-11 0-15,4-14 0 16,4-4 0-16,0-13-1 15,4-1 1-15,-1 0 0 16,1 0 1-16,0 4-1 16,0 4 0-16,-4 10 1 15,-4 17 0-15,0 8 0 16,-4 10 0-16,0 4 0 16,0 3 1-16,0 4-1 15,0 0 1-15,-4 3-2 16,0-7 1-16,4 4-5 15,-4-4 0-15</inkml:trace>
  </inkml:traceGroup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35:54.578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FB0B2E93-D744-4B52-9939-F463F77640ED}" emma:medium="tactile" emma:mode="ink">
          <msink:context xmlns:msink="http://schemas.microsoft.com/ink/2010/main" type="inkDrawing" rotatedBoundingBox="12620,5902 13254,8224 12849,8334 12215,6012" semanticType="scratchOut" shapeName="Other"/>
        </emma:interpretation>
      </emma:emma>
    </inkml:annotationXML>
    <inkml:trace contextRef="#ctx0" brushRef="#br0">47 2516 5 0,'-20'42'2'0,"13"57"2"16,3-68 3-16,0 15-7 16,0 11 0-16,4 13 0 15,0 8 1-15,0-4-1 16,0-3 0-16,0-15 0 15,0-7 0-15,0-13 0 16,0-15 1-16,0-21-1 16,0-18 0-16,4-10 0 0,0-14 0 31,-8-61 0-31,-4-6 0 16,-8 3 0-16,4 4 0 15,-4 24 0-15,12 18 1 16,0 21-1-16,0 25 1 15,0 25-1-15,-4 24 1 16,8 22 0-16,8 13 0 16,8 25 0-16,-4 18 0 15,-4 11-1-15,4-1 1 0,4-10 0 16,-1-7 0-16,-3-11 0 16,0 1 0-16,-4-29-2 15,0-11 1-15,0-14-1 16,-4-17 0-16,0-21 1 15,-4-22 0-15,0-14-1 16,-4-7 1-16,-4-17-1 16,-4-18 1-16,0-21-1 15,-11-18 0-15,-5-4-1 16,4-6 1-16,0 10 0 16,4 14 0-16,4 18 1 15,8 21 0-15,0 18 0 16,1 17 1-16,-1 21-1 15,4 19 1-15,0 16-1 16,4 15 1-16,0 35-1 16,4 22 1-16,0 6-1 15,8 7 1-15,7-3-1 0,1 4 0 16,0 3 0-16,0-11 0 16,0-10 0-16,0-15 0 15,-5-9 1-15,-3-19 0 16,0-10-1-16,-4-14 0 15,-4-15 0-15,4-13 0 16,-4-11 0-16,-4-18 0 16,0-17-1-16,-4-15 0 15,-4-10 0-15,-8-7 1 16,0 0 0-16,1 11 0 0,-1 13 0 16,4 11 0-16,4 8 0 15,0 9 0-15,4 19 0 16,0 10 1-16,8 7-1 15,8 11 1-15,0 24 0 16,8 11 0-16,-1 11-1 16,1 3 0-16,4 7 0 15,4-7 0-15,0 0 0 16,-5 4 1-16,1 6-2 16,-4-3 1-16,-4-3 0 15,-4-14 0-15,0-11-1 16,0-11 1-16,-4-10-2 15,0-15 0-15,0-17 1 16,-4-17 0-16,-1-12-1 16,-3-27 1-16,0-1 0 15,-3-13 0-15,-1-15 1 16,0-21 0-16,-4-10-1 0,4 17 1 16,0 15-1-16,0 17 1 15,-4 17 0-15,8 11 0 16,0 15 1-16,0 10 0 15,0 24-1-15,4 15 1 16,4 28 0-16,0 14 0 16,4 14-1-16,-1-11 1 15,5-3-1-15,0 4 1 0,0-7-1 16,-4-8 0-16,4-14 0 16,-8-10 0-16,0-14 0 15,0-15 1-15,-4-20-1 16,0-5 1-16,-4-13-1 15,0-11 1-15,0-24-1 16,-4-15 1-16,-4-10-1 16,0 14 0-16,0 10 1 15,4 18 1-15,-4 14-1 16,4 15 0-16,4 13 0 16,0 18 1-16,4 25 0 15,4 24 0-15,0 18-2 16,0 15 1-16,4-1-1 15,0 14 1-15,-1 11-1 16,1-11 1-16,0-10-1 16,0-18 0-16,-4-10 0 15,0-18 0-15,-4-25-1 0,0-18 1 16,-4-17 0-16,0-28 0 16,-4-29 0-16,-4 4 0 15,0-14-1-15,-4-21 0 16,0-25-1-16,0 7 1 15,-3 7-1-15,3 11 1 16,4 24-1-16,0 18 0 16,4 14 1-16,0 14 0 15,0 22 1-15,4 17 1 16,0 11-1-16,4 27 0 0,0 22 0 16,0 15 0-16,4 13-1 15,0-14 1-15,0 14 0 16,3 0 0-16,-3-3 0 15,0-21 0-15,0-8 0 16,0-17 0-16,-4-21 0 16,0-22 0-16,0-20 0 15,-4-15 0-15,-4-3-1 16,-4-11 1-16,0-11 0 16,-4-13 0-16,0-18-2 15,-7-15 1-15,-1 12 0 16,-4 2 0-16,4 19 0 15,4 17 0-15,4 11 1 16,0 10 0-16,5 14 0 16,-1 11 1-16,4 11 0 15,0 24 0-15,4 21-1 16,0 22 1-16,4 10-1 0,0 11 0 16,4-8 0-16,-1 8 1 15,5-7-1-15,0-11 0 16,-4-11 0-16,0-17 0 15,0-11 0-15,-4-20 1 16,0-23-1-16,-4-16 1 16,-4-4-1-16,0-15 0 15,-4-17 0-15,0-10 0 16,0-33 0-16,-4-2 0 16,0 6-1-16,1 11 1 0,-1 21 1 15,4 10 0-15,0 15 0 16,0 14 0-16,0 17 0 15,4 18 1-15,4 11-1 16,4 20 1-16,0 26-2 16,0 7 0-16,0 6 0 15,4-3 1-15,0-7-1 16,-4-21 0-16,4-4-1 16,-4-10 1-16,0-14 0 15,-4-1 0-15,0-17 0 16,0-17 1-16,0-15-1 15,0-21 0-15,0-17-1 16,-4-12 1-16,0-2 0 16,-4 6 0-16,0 11 0 15,4 14 0-15,0 14 0 16,0 11 0-16,0 14 0 0,4 18 1 16,0 10-1-16,4 14 0 15,0 21 0-15,0 18 0 16,0 4 0-16,0 7 0 15,0-8 0-15,0-6 0 16,0-15 0-16,0-10 0 16,0-11 0-16,-4-10 0 15,0-18 0-15,0-14 0 16,0-11 0-16,0-14 0 16,0-17-1-16,-4-15 1 0,-4 1 0 15,-4-5 1-15,4 8-1 16,-4 11 0-16,-4 14 1 15,8 10 0-15,0 7 0 16,4 11 0-16,0 14 0 16,0 14 0-16,0 14 0 15,4 18 0-15,0 21-1 16,4 7 0-16,0 0 0 16,0 8 0-16,0-22 0 15,-4-8 0-15,0-13 0 16,0-7 0-16,0-14 0 15,0-15 0-15,0-17 0 16,4-11 0-16,-4-24 0 16,0-14 0-16,-8-19 0 15,0 5 0-15,-4-1 0 16,4 1 0-16,0 13 0 16,0 15 0-16,1 13 0 15,3 5 0-15,0 17 0 0,4 14 1 16,0 14-1-16,0 17 0 15,4 15 0-15,11 21 0 16,1 14 0-16,-4 4 0 16,0 3 0-16,4-14 0 15,0 0 0-15,-4 4 0 16,0-11 0-16,4 4 0 16,-5-11 0-16,1-15 0 15,0-6 0-15,0-3 0 0,0-5 0 16,0-6 0-16,0-4 0 15,0 0 0-15,-4-7 0 16,0-3 0-16,-4 3 0 16,0-10 0-16,-4-1 0 15,4 4 0-15,-4-3 0 16,0 3 0-16,0 0 0 16,4-4 0-16,0 1 0 15,3 7 0-15,1-1-1 16,0-3 1-16,0 4 0 15,0-1 1-15,0 1-1 16,0-4 0-16,0 4 0 16,-4-8 0-16,0 1-1 15,-4-4 1-15,4-7-1 16,-4-4 1-16,0-14-1 16,-4-10 1-16,0-11-1 15,-4-21 1-15,-4 11 0 0,0-11 1 16,0-4-2-16,-4 4 1 15,5 7 0-15,-1 14 0 16,0 4 0-16,4 14 0 16,4 3 0-16,-4 11 0 15,4 14 0-15,4 7 1 16,4 14-1-16,4 14 1 16,4 11-1-16,4 18 0 15,-1 10 0-15,5 10 1 16,-4 8-1-16,4-4 0 0,-4-17-1 15,8-1 1-15,-4-17 0 16,-5-3 0-16,-3-11 0 16,0-15 0-16,0 1 0 15,-12-7 0-15,-4-22-1 16,-4 4 1-16,0-10-1 16,0-15 1-16,-3-7 0 15,-1-14 0-15,0-24 0 16,0-11 0-16,-4-1 0 15,0 8 0-15,4 14-1 16,0 11 1-16,4 10 0 16,0 11 0-16,4 3-1 15,0 11 1-15,0 11 0 16,4 10 0-16,4 0 0 16,0 10 0-16,0 19 0 15,4 2 0 1,0 19 0-1,0-4 0-15,-4-18-1 0,0 0 1 16,-4-10-1-16,0-7 0 16,-4-8-1-16,0-10 1 15,-4-7 1-15,0-7 0 16,0-4 0-16,-4-6 0 16,4 10 0-16,1 7 1 15,-1-4 0-15,4 7 0 16,0 4-1-16,4 15 1 0,0 13-1 15,4 0 1-15,4 0-1 16,0 4 1-16,-1 0-1 16,5-1 0-16,-4-2 0 15,0-5 0-15,-4-6 0 16,0 0 0-16,-4-8 0 16,0-6 1-16,0-8-1 15,-4-6 1-15,0-8 0 16,-4-3 0-16,0-7-1 15,0-22 1-15,0 4-1 16,-3-3 0-16,3 10 0 16,4 7 0-16,0 11 0 15,4 7 0-15,0 7 0 16,4 11 0-16,0 10 0 16,4 7 1-16,0 7-1 15,-1 0 0-15,1-6 0 16,0-1 0-16,0-7-4 0,0-7 1 15,0-11-2-15,-4-17 0 16</inkml:trace>
  </inkml:traceGroup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5:32.710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</inkml:brush>
    <inkml:brush xml:id="br1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EF1B74EE-3C51-4880-AEE5-7AB35786B0FD}" emma:medium="tactile" emma:mode="ink">
          <msink:context xmlns:msink="http://schemas.microsoft.com/ink/2010/main" type="inkDrawing"/>
        </emma:interpretation>
      </emma:emma>
    </inkml:annotationXML>
    <inkml:trace contextRef="#ctx0" brushRef="#br0">5419 1570 10 0,'0'-7'5'0,"8"7"-3"15,-8 0 5-15,0 0-7 16,8 0 0-16,-4 4 2 16,0 6 0-16,0 8-1 15,4 3 0-15,4 11 1 16,3 10 0-16,1 11 1 16,4 3 0-16,0 8-1 15,-9-32 0-15</inkml:trace>
    <inkml:trace contextRef="#ctx0" brushRef="#br0" timeOffset="1">5537 1895 32 265,'-11'-64'-3'0,"3"1"0"16,0 13 1-16,0 12 1 16,4 9 2-16,0 8 1 15,8 7-1-15,-4 10 1 16,4 15 0-16,8 10 1 16,-4 25-1-16,4 25 1 0,-4 13-1 15,-3-34 1-15</inkml:trace>
    <inkml:trace contextRef="#ctx0" brushRef="#br0" timeOffset="-1">5348 1895 38 515,'-4'-46'-1'16,"0"-28"0"-16,0 17 3 16,0 15 0-16,0 14 0 15,-4 21 1-15,0 21-1 16,0 18 1-16,4 28-2 16,-4 28 0-16,0 7-1 0,-4 7 0 15,0 18 0-15,4 4 0 16,-4-8 0-16,4-10 0 15,1-25 0-15,3-17 1 16,-4-15-1-16,4-17 1 16,4-18-1-16,4-21 1 15,0-21-1-15,0-18 1 16,0-14-1-16,3-14 1 16,5-11-1-16,0 0 0 15,4-3 0-15,0 11 0 16,-4 9 0-16,0 19 0 0,0 14 0 15,-4 7 0-15,-4 19 0 16</inkml:trace>
    <inkml:trace contextRef="#ctx0" brushRef="#br0" timeOffset="3589.9315">5336 2399 57 828,'-4'46'0'16,"-7"39"0"-16</inkml:trace>
    <inkml:trace contextRef="#ctx0" brushRef="#br0" timeOffset="3588.9315">5292 3034 72 1969,'-16'60'0'0,"-8"32"0"15,4-11 0-15,-3-14 0 16,3-11 0-16,4-17 0 15,8 0 0-15,0-18 0 16,4-17 1-16,8-15-1 16,8-17 1-16,0-25-1 15,4-10 0-15,0-19 0 16,3 8 1-16,1 0-1 16,-4 11 0-16,-13 52 0 15</inkml:trace>
    <inkml:trace contextRef="#ctx0" brushRef="#br0" timeOffset="3587.9315">5288 3034 76 2172,'-4'21'0'0,"-12"53"0"15,-4 11 0-15,4-4 0 16,-7 0 0-16,-1-3 0 16,4 0 0-16,4-18 1 15,4-15-1-15,4-9 0 16,6-29 0-16</inkml:trace>
    <inkml:trace contextRef="#ctx0" brushRef="#br0" timeOffset="-112350.5651">5127 3682 77 2265,'6'-16'0'0,"2"-9"0"0,0-10 0 16,4-8 0-16,-4-6 0 16,0 3 1-16,0 7-2 15,0 11 1-15,-4 3 0 16,0 8 0-16,0-1 0 16,-4 4 0-16,0 14 0 15,0 11 0-15,0 6 0 16,-4 8 0-16,0 7 0 15,0-1 0-15,0 1 0 16,0-11 0-16,4 4-1 16,-4-11 1-16,0-3 0 15,4-1 0-15,0-3 0 16,0-7 1-16,8-10-1 16,0-11 0-16,0-4 0 15,4-10 1-15,0-4-2 16,-1-4 1-16,1 1 0 0,0 10 0 15,0 4 0 1,-4 7 0-16,0 7 0 0,-4 3 0 16,-4 11 0-16,0 11 0 15,-4 7 0-15,0 6 0 16,0 1 0-16,-4 3 0 16,-4 4 0-16,0 7 0 15,0-4 0-15,1-7 0 16,-9 11 0-16,0-7 0 15,-4 3 0-15,8-3 0 16,-2-10-1-16</inkml:trace>
    <inkml:trace contextRef="#ctx0" brushRef="#br0" timeOffset="-112352.5651">5127 3560 76 2875,'10'-35'0'0,"2"-18"0"15,0-4 0-15,-4-3 0 16,-4 7 0-16,0 14 0 0,0 1 1 16,-4 13-2-16,0 0 1 15,0 11 0-15,0 25 0 16,-4 6 0-16,-8 15 0 16,0 3-1-16,-4 11 1 15,5 0 0-15</inkml:trace>
    <inkml:trace contextRef="#ctx0" brushRef="#br0" timeOffset="-112355.5651">5127 3450 74 3078,'6'-17'1'0,"6"-29"-1"16,0 14 1-16,-4 8-1 15,0-1 0-15,-4 11 0 16,-4 3 0-16,0 11-1 15,0 4 1-15,-8 13 0 16,-4 4 0-16,0 8-1 16,-4 2 1-16,14-27 0 15</inkml:trace>
    <inkml:trace contextRef="#ctx0" brushRef="#br0" timeOffset="-112357.5651">5127 3402 75 3297,'6'-12'0'0,"6"-12"0"15,-4 6 0-15,0 8 0 16,-8 10 0-16,0 7 0 16,-4 7-1-16,4 7 1 15,-8 7-1-15,0 4 1 16,-4 3 0-16,10-30 0 15</inkml:trace>
    <inkml:trace contextRef="#ctx0" brushRef="#br0" timeOffset="-112359.5651">4864 3852 73 4156,'-5'4'0'16,"-3"7"0"-16,1-15 0 15,3 1 0-15,4-4 0 0,0 6 0 16</inkml:trace>
    <inkml:trace contextRef="#ctx0" brushRef="#br0" timeOffset="-112360.5651">4804 3852 68 4359,'0'1'0'16,"4"2"0"-16,0 8 0 15,4-4 0-15,0 0 0 16,4 7 0-16,7-7 0 16,5 4 0-16,-8-1 0 15,-4-3 0-15,4-3 0 0,-8-1 0 16,0 4 0-16</inkml:trace>
    <inkml:trace contextRef="#ctx0" brushRef="#br0" timeOffset="-112363.5651">4943 3944 70 4484,'0'-7'0'16,"-4"0"0"-16,-8 0 1 15,0-3-1-15,0 3 0 16,0 3 0-16,0 0 0 16,-4 4-1-16,8 0 1 15,1 0 0-15,3 4 0 16,0 0-1-16,4-12 1 0,0 8 0 16,11 4 0-16,13-8 0 15,0-3 0-15,0-10 0 16,8 3 1-16,-20 6 0 15</inkml:trace>
    <inkml:trace contextRef="#ctx0" brushRef="#br0" timeOffset="3584.9315">5127 3704 76 4672,'10'-10'1'0,"18"-18"0"15,0-4 0-15,0-7-1 16,-5 0 1-16,-3 4-1 16,-4-11 0-16,0 0 0 15,-11 27 0-15</inkml:trace>
    <inkml:trace contextRef="#ctx0" brushRef="#br0" timeOffset="3585.9315">5297 3286 78 4828,'-5'16'-1'0,"-11"27"1"16,-4 2 0-16,4-2 0 15,1 6 0-15,-1-6 0 31,0-5 0-31,4-6 0 16,12-7 0-16,0-25 1 16,4-4-1-16,4 1 1 15,4-11-1-15,0-8 1 16,3-9-1-16,5-5 1 0,4-6-1 16,0-4 0-16,-22 42 0 15</inkml:trace>
    <inkml:trace contextRef="#ctx0" brushRef="#br0" timeOffset="3583.9315">5302 3530 79 5094,'-14'30'0'15,"2"5"0"-15,0-7 0 16,0 1 0-16,4-12 0 15,4-10 0-15,4-7 0 16,4-14 1-16,4 0-1 16,8-7 1-16,4-11-1 15,-4 1 0-15</inkml:trace>
    <inkml:trace contextRef="#ctx0" brushRef="#br0" timeOffset="3581.9315">5308 3564 76 5703,'-12'24'1'16,"0"-10"-1"-16,4 4 0 0,0-4 0 15,0 0 0-15,0 4 0 16,0-4 0-16,0 0 0 15,0 0 0-15,1 0 0 16,-1 4 0-16,0-4 0 16,4-7 0-16,0 3 0 15,0-6 0-15,3-1 0 16</inkml:trace>
    <inkml:trace contextRef="#ctx0" brushRef="#br0" timeOffset="-112365.5651">5178 3799 77 5828,'-1'1'0'16,"1"6"0"-16,-8-4 0 15,0 4 0-15,0-7 0 16,0 0 0-16,-4 0 0 15,8 0 0-15,2-1 0 16</inkml:trace>
    <inkml:trace contextRef="#ctx0" brushRef="#br0" timeOffset="-112364.5651">5085 3852 76 5969,'1'1'0'15,"3"2"0"-15,8-3 1 16,-1 0-1-16,5-3 0 15,0-1 0-15,0-3 1 16,-4 11-1-16,-7-7 0 16</inkml:trace>
    <inkml:trace contextRef="#ctx0" brushRef="#br0" timeOffset="-112367.5651">5178 3806 79 6140,'-13'11'0'0,"-3"0"0"16,0 7 0-16,10-13-1 16</inkml:trace>
    <inkml:trace contextRef="#ctx0" brushRef="#br0" timeOffset="-112366.5651">5126 3852 79 6156,'-5'4'-1'16,"-7"10"1"-16,1-3 0 15,3-1 0-15,4 1 0 16,4 3 0-16,0-10 0 16,4 6 0-16,-4-10 0 15,15 0 0-15,1-7 0 16,0-3 0-16,0 3 0 15,0-4 0-15,-7 7 0 16</inkml:trace>
    <inkml:trace contextRef="#ctx0" brushRef="#br0" timeOffset="-288369.3373">5178 3874 81 6390,'-5'3'0'16,"-15"11"0"-16,0-3 0 16,4 0 0-16,1-4 1 15,3 0-1-15,4 3 0 16,0-6 0-16,7-1 0 16</inkml:trace>
    <inkml:trace contextRef="#ctx0" brushRef="#br0" timeOffset="-288372.0568">5133 3944 82 6515,'4'-1'0'0</inkml:trace>
    <inkml:trace contextRef="#ctx0" brushRef="#br0" timeOffset="-288371.0568">5149 3941 82 6515,'12'-11'-1'16,"0"4"1"-16,-7 1 0 16</inkml:trace>
    <inkml:trace contextRef="#ctx0" brushRef="#br0" timeOffset="-288373.0568">5178 3902 82 6609,'-9'0'0'0,"-7"0"0"16,-4 0 0-16,4 4 0 15,-3 3 1-15,-1-4-2 16,0 4 1-16,0-3 0 16,4 3 0-16,0 0 0 15,13-4 0-15</inkml:trace>
    <inkml:trace contextRef="#ctx0" brushRef="#br0" timeOffset="-288375.0577">5127 3944 87 6797,'18'-21'0'0,"6"-7"1"15,-15 14-6-15</inkml:trace>
    <inkml:trace contextRef="#ctx0" brushRef="#br0" timeOffset="-288374.0577">5231 3778 79 6828,'1'-3'-11'0,"23"-36"0"16</inkml:trace>
    <inkml:trace contextRef="#ctx0" brushRef="#br1" timeOffset="-468398.3396">5998 441 10 0,'-8'0'5'0,"8"-3"-6"16,0 3 9-16,0 0-8 15,0 0 0-15,0 0 0 16,0 0 1-16,0 0-2 15,0 0 1-15,0 3 0 16,0 1 0-16,0 6 0 16,0 12 1-16,0 16 0 15,8 5 0-15,4 13 0 16,0 4 1-16,4 7-1 16,4 4 1-16,8 10-1 0,0-4 0 15,-5-2-3-15,5-5 0 16,-4 4-2-16,-4-10 0 15</inkml:trace>
    <inkml:trace contextRef="#ctx0" brushRef="#br0" timeOffset="-16">5935 780 7 0,'0'-25'3'0,"4"-3"1"0,-4 21 3 0,0 0-6 16,0 7 1-16,0 0 2 15,0 0 0-15,0 0-4 16,0 0 0-16,0 3 2 16,-4 15 1-16,0 7-1 15,0-8 1-15,0 36-1 16,0 11 0-16,4 10-1 15,4 7 1-15,4 0-1 16,0 7 0-16,0-17-1 16,0-11 1-16,0-14-1 15,-4-7 1-15,0-11 0 16,-4-7 0-16,0-3 1 16,0-15 1-16,-4-17-1 15,0-14 1-15,0-18-1 16,-4-18 0-16,0-3-1 0,0-7 1 15,4-3-2-15,0 13 0 16,0 4 0-16,0 11 0 16,0 14 0-16,0 6 0 15,4 5-1-15,0 6 1 16,0 11 0-16,-4 14 0 16,4 11-1-16,0 17 1 15,0 21-1-15,0 15 1 16,4 24-1-16,-4 7 1 0,4 4 0 15,4-3 0-15,0-1 0 16,0-7 0-16,-4-14 0 16,0-14 1-16,0-14-1 15,0-14 1-15,-4-14-1 16,4-18 1-16,0-18 0 16,0-21 0-16,4-10-1 15,0-21 1-15,-4-8-1 16,-1-21 0-16,5-17-1 15,-8-4 1-15,0 18-1 16,-8 14 1-16,5 14-1 16,-1 17 1-16,4 12 0 15,0 6 0-15,0 11-1 16,0 3 1-16,-4 11-1 16,0 14 1-16,0 11-1 15,0 10 0-15,-4 25 1 16,0 17 0-16,-4 15-1 0,0 3 1 15,0 4-1-15,0 7 1 16,4-4 0-16,0-10 0 16,8-15 0-16,-4-17 0 15,0-7-1-15,4-14 0 16,0-15 1-16,4-10 1 16,0-21-2-16,0-21 0 15,4-11 0-15,0-10 1 16,0-15 0-16,-4-17 0 0,0-25-1 15,-4 0 1-15,0 11 0 16,0 10 0-16,0 7-1 16,0 15 1-16,0 17 0 15,0 11 0-15,0 10 0 16,-4 4 0-16,4 6-1 16,-4 15 1-16,0 11-1 15,0 14 1-15,0 13-1 16,0 15 1-16,4 28 0 15,-4 18 0-15,-4 10 0 16,0 8 0-16,0 6 0 16,1 8 0-16,-1-4 0 15,0-15 0-15,0-6 0 16,7-88 0-16</inkml:trace>
    <inkml:trace contextRef="#ctx0" brushRef="#br0" timeOffset="-15">5835 1895 58 1000,'1'-29'0'16,"7"-76"0"-16,0-8 0 15,0-4-1-15,-1 8 1 16,1 17 0-16,0 18 0 16,-4 18 0-16,0 10 0 15,-4 7-1-15,4 14 1 16,-4 8-1-16,0 10 1 0,0 7-1 15,-4 10 1-15,0 11-1 16,0 8 1-16,0 2 0 16,0-2 1-16,0-8-2 15,0 0 1-15,1-7 0 16,-1 0 0-16,4-3 0 16,-4-1 0-16,4-10 0 15,0-7 0-15,0 0 0 16,0-7 0-16,0-4 0 15,0 1 0-15,0-1 0 16,0-3 0-16,0 7 0 16,0-4 0-16,0 8 0 15,0 6 0-15,0 1-1 16,0-1 1-16,0 1-1 16,-4 10 1-16,4 0-1 15,-4 14 1-15,4 0-1 16,-4 11 1-16,0 10-1 15,0 11 1-15,-4 7 0 0,0 7 0 16,-12 18 0-16,4-1 1 16,0 12-1-16,0-5 0 15,0-17 0-15,12-38 0 16</inkml:trace>
    <inkml:trace contextRef="#ctx0" brushRef="#br0" timeOffset="-17">5808 1895 56 1500,'4'-39'0'0,"0"-14"-1"16,0 0 1-16,-4 0 0 15,0 4 0-15,4-4 0 16,0-4 0-16,0-3 0 16,0 0 0-16,0 0 0 15,4 4 0-15,0 3 0 16,0 7 0-16,3 0 0 15,1 1 1-15,-4 6-1 16,0 7 0-16,-4 4 0 16,0 3 0-16,-4 7 0 15,0 4 0-15,0 0 0 16,0 4 0-16,0 3 0 16,0 0 0-16,-4 3 0 15,4 0 0-15,0 1 0 16,0-4 0-16,0 7 0 15,0 0 0-15,0 0-1 0,-4 3 1 16,0 8-1-16,0 7 0 16,0 10 1-16,4 11 0 15,0 14-1-15,0 7 1 16,0 10 0-16,0-3 0 16,4-3 0-16,0-4 1 15,0-7-1-15,-4-8 0 16,0-6 0-16,0-11 0 15,4-6 1-15,-4-5 1 0,0-10 0 16,0-7 0-16,0-10-1 16,0-8 1-16,0-24 0 15,0-15 0-15,0-20-2 16,0-1 0-16,0-7 0 16,-4-3 0-16,0-14 0 15,4 3 1-15,0 0-1 16,0 11 0-16,0 18 0 15,0 13 0-15,4 8 0 16,-4 13 0-16,0 5 0 16,0 6 0-16,0 7-1 15,0 11 1-15,0 14-1 16,-4 29 0-16,0 17 0 16,0 17 0-16,0 8 0 15,0 6 0-15,4 19 1 16,0-5 0-16,0-6 0 15,0 0 0-15,4-14 0 16,-4-18 0-16,0-15 0 0,0-9 1 16,0-8 0-16,0-10 0 15,0-15 0-15,0-14 1 16,0-10-1-16,0-18 1 16,0-10-1-16,0-7 0 15,0-4-1-15,-4-7 0 16,0 7 0-16,4 3 0 15,0 4-1-15,0 7 1 16,0 8 0-16,0 2 1 16,0 8-2-16,0 7 1 0,4 0 0 15,0 3 0-15,-4 8 0 16,0-1 0-16,0 4-1 16,0 7 0-16,0 11-1 15,-4 13 1-15,0 4 0 16,0 11 0-16,0 0 0 15,4 3 0-15,0-3 0 16,0-7 1-16,0-4 0 16,0-7 0-16,0-3 0 15,0 0 0-15,0-8 0 16,4-10 1-16,0-7 0 16,0-7 0-16,0-11-1 15,0-3 1-15,-4-11-1 16,4-14 1-16,-4-3-1 15,0-8 0-15,0 1 0 16,0 3 0-16,0 7-1 16,0 11 1-16,0 6 0 0,0 8 0 15,0 4 0-15,0 6 0 16,0 4-2-16,0 7 1 16,0 3 0-16,0 8 1 15,0 6-1-15,0 4 0 16,0 15 0-16,0-1 0 15,4 4 1-15,0 6 0 16,0 8 0 0,0-3 0-16,-4-8 0 15,0-10 0-15,0-4 0 16,0-7 0-16,0-7 1 16,0-4 1-16,0-3-2 15,0-10 1-15,4-8-1 16,0-3 1-16,-4 0-1 15,0-11 0-15,0 0-1 16,0 4 1-16,0 7 0 16,0 3 0-16,0 4 0 15,0 0 0-15,0 14-1 16,0 0 1-16,4 7 0 16,0 7 0-16,4 7-1 15,0 18 1-15,0 14 0 16,0 7 0-16,4 11 0 15,0 6 0-15,3 8 0 0,-7 3 0 16,4 4 0-16,-4-18 0 16,0-10 0-16,-4-15 0 15,0-7 0-15,0-10 0 16,-4-7 0-16,0-8 1 16,0-6 0-16,0-8 0 15,-4-20-1-15,0-15 0 16,0-17 1-16,-4-15 0 15,0-6-1-15,0-4 1 16,-4-8-2-16,1 19 1 16,7 10-1-16,0 11 1 0,0 6-1 15,4 8 1-15,0 10-1 16,4 11 0-16,4 14 1 16,3 11 0-16,-3 14-1 15,4 17 1-15,0 22-1 16,0 13 1-16,0 15 0 15,0 4 0-15,4-8 0 16,-4 14 1-16,4-10-1 16,-5-11 0-16,1-14 0 15,-4-10 0-15,-4-25 1 16,0-8 1-16,-8-10-1 16,0-17 1-16,-4-15-1 15,0-20 1-15,1-12-1 16,-1-13 1-16,0-15-5 15,0-6 1-15,-4-22-1 16,0-7 0-16,0 4 0 0,0 7 0 16,0 10 0-16,0 4 1 15,4 24 1-15,0 15 1 16,4 3-1-16,0 11 1 16,4 3-1-16,0 15 1 15,0 3-1-15,0 7 0 16,4 3 0-16,0 1 1 15,0 10-1-15,4 7 1 16,0 11-1-16,4 14 1 16,0 17 0-16,4 15 1 15,4 3-1-15,0-4 1 0,-1 1-1 16,5-4 0-16,-4-10 0 16,0-11 1-16,-4-8-1 15,-8-6 0-15,0-14 1 16,0-4 1-16,-4-7 0 15,-8-10 0-15,0-8 0 16,-8-10 0-16,4-11-1 16,-8-10 1-16,-8-18-3 15,4-17 0-15,0-22-1 16,-3 4 1-16,3-4-1 16,0 4 1-16,4 14 0 15,0 17 0-15,8 11 0 16,0 8 1-16,4 9 0 15,0 8 0-15,0 0-1 16,0 10 1-16,4 11-1 16,0 11 1-16,0 7-1 0,4 10 1 15,4 7-1-15,0 11 1 16,0 7 0-16,4 0 0 16,0 3 0-16,0 4 0 15,0-10 0-15,0-4 0 16,-8-11 0-16,4-3 0 15,0-8 0-15,-8-6 1 16,0-8 0-16,-4-10 0 16,0-10-1-16,0-8 1 15,0-14 0-15,-4-6 0 0,0-8-1 16,-4-11 1-16,0-6-1 16,-4-1 0-16,0-10 0 15,0 4 0-15,1 3-1 16,3 21 1-16,4-4 0 15,4 12 0-15,0 13 0 16,0 7 1-16,4 1-1 16,0 3 0-16,0 7-1 15,4 14 1-15,0 10 0 16,4 18 0-16,0 1-1 16,3 10 1-16,5 7-1 15,0 7 1-15,0-1 0 16,4 1 0-16,-12-10 0 15,12-1 0-15,-12-13 0 16,8-19 0-16,-12 4 0 16,-8-7 1-16,0-10-1 15,0-18 1-15,0 0-1 0,-4-11 1 16,0-10-1-16,-4-4 1 16,0-7-2-16,-4 4 1 15,0-11-1-15,0-4 0 16,-4-3 0-16,1 0 1 15,3 4-1-15,0 7 0 16,4 10 0-16,4 7 1 16,0 7 0-16,0 8 0 15,4-4 0-15,0 3 0 16,4 11-1-16,0 7 1 0,4 7 0 16,4 21 0-16,4 7 0 15,4 15 0-15,4 3-1 16,0 3 1-16,3 1 0 15,-3 3 0-15,-4-15 0 16,0 5 0-16,-4-18 0 16,0-11 1-16,-4 3-1 15,-4-6 0-15,-4-4 0 16,0-3 0-16,-4-8-1 16,0-6 1-16,0-8-1 15,-4-6 0-15,0-12 0 16,-4-2 0-16,0-12 0 15,0-13 1-15,-4-4-1 16,-3-11 1-16,7 11-1 16,0 7 1-16,4 11 0 15,0 7 0-15,4 7 0 0,0 6 0 16,0 5 0-16,4 3 0 16,0 0-1-16,0 14 1 15,8 24 0-15,4 15 0 16,0 14 0-16,4 14 0 15,7 7 0-15,-3 0 0 16,4 4 0-16,4 3 1 16,0-7-1-16,-5-7 0 15,-3-7-2-15,-4-18 1 16,-4-10-2-16,-8-7 0 0,0-8-1 16,-4-6 0-16</inkml:trace>
    <inkml:trace contextRef="#ctx0" brushRef="#br1" timeOffset="-468833.2474">6018 671 1 0,'0'0'0'0,"0"0"4"0,0 0-3 16,0 0-2-16,0 0 0 16,-4-4 0-16,0 1 0 15,0-1 1-15,0-3 1 16,-8 3-2-16,5-6 1 0,-1-4 0 31,71-18 0-31,-134 28 0 16,63-24 0-16,4 7 0 15,0 7 1-15,0 3-1 16,4 4 0-16,-4 0 1 16,4 0 0-16,0 4 0 15,0-4 0-15,0 0-1 16,0 7 1-16,0 0 0 16,4 10 0-16,0 4 1 15,4 4 0-15,4 7 0 16,0 6 0-16,7 5 0 15,-3 6 0-15,0 4-1 16,-4-4 0-16,0 0-1 16,4 1 1-16,-4-8-3 0,4-3 1 15,-8-7-2 1,0-4 0-16</inkml:trace>
    <inkml:trace contextRef="#ctx0" brushRef="#br0" timeOffset="-112368.5651">4510 3577 12 0,'20'4'6'0,"0"-4"0"0,-12 0 4 15,4 0-10-15,4-4 1 16,3 1 0-16,-1 0 0 16</inkml:trace>
    <inkml:trace contextRef="#ctx0" brushRef="#br0" timeOffset="-113508.655">5092 3085 51 328,'2'-5'2'16,"29"-87"-1"-16,-3 15 1 15,-4 17-1-15,-4 7 1 16,-8 21 0-16,-4 14 0 15,-8 18-1-15,0 11 1 16,-8 14 0-16,0 14 0 16,0 6-1-16,-8 15 0 15,0 4-1-15,4 3 0 16,0-14-1-16,4-7 1 16,-4-8-1-16,4-9 1 0,4-19-1 15,4-17 1-15,0-10-1 16,4-22 1-16,4-11 0 15,0-3 0-15,0-14 0 16,4-14 0-16,-4-28 0 16,0 0 0-16,0-4 0 15,-7 96 1-15</inkml:trace>
    <inkml:trace contextRef="#ctx0" brushRef="#br0" timeOffset="-154153.6322">5179 2442 69 562,'6'-82'0'16,"-2"-6"0"-16,0 21 0 16,0 14 0-16,-4 11-1 15,0 17 1-15,0 18 0 16,-4 21 0-16,0 18 0 15,-6 6 0-15</inkml:trace>
    <inkml:trace contextRef="#ctx0" brushRef="#br0" timeOffset="-114332.3897">5095 2634 66 672,'-9'62'-1'15,"6"-42"0"-15</inkml:trace>
    <inkml:trace contextRef="#ctx0" brushRef="#br0" timeOffset="-113510.655">5092 2944 66 765,'17'-76'0'0,"3"-40"1"16,-4 3-1-16,-5 47 1 16</inkml:trace>
    <inkml:trace contextRef="#ctx0" brushRef="#br0" timeOffset="-154157.6322">5179 2417 68 797,'6'-43'0'0,"14"-84"0"15,0 11-1-15,-5 31 0 16,-3 18 0-16,-4 18 0 16,0 24 0-16,-8 32 1 15,-4 32-1-15,-8 14 0 0,0 14 1 16,0 35 1-16,-15 32-1 15,5-50 1-15</inkml:trace>
    <inkml:trace contextRef="#ctx0" brushRef="#br0" timeOffset="-115389.398">5127 2573 63 890,'-2'6'0'16,"-5"19"0"-16</inkml:trace>
    <inkml:trace contextRef="#ctx0" brushRef="#br0" timeOffset="-114336.3897">5109 2634 63 906,'-23'83'0'0,"20"-75"0"16</inkml:trace>
    <inkml:trace contextRef="#ctx0" brushRef="#br0" timeOffset="-154161.6322">5145 2069 74 1047,'0'-1'0'0,"8"-45"0"15,0 10-1 1,-12 47 1-16,-4 21 0 16,1 8 0-16</inkml:trace>
    <inkml:trace contextRef="#ctx0" brushRef="#br0" timeOffset="-114339.3897">5083 2919 75 1219,'7'-22'0'0,"16"-84"0"15,-3-7 0-15,-3 8 0 0</inkml:trace>
    <inkml:trace contextRef="#ctx0" brushRef="#br0" timeOffset="-154165.6322">5179 2414 75 1250,'22'-107'0'0,"2"9"0"15,-5 17 1-15,-3 21-2 16,-4 28 1-16,0 28 0 16,-8 22 0-16,-4 17-1 15,0 15 1-15,-4 17-1 16,0 10 1-16,-4 11 0 16,-4 1 1-16,0-15-2 15,4-14 1-15,0-14 0 16,1-8 0-16,-1-9 0 15,0-15 1-15,4-14-2 16,0-18 1-16,4-21 0 16,-4-21 0-16,0-3-1 15,0-11 1-15,0-7-2 16,0-15 0-16,2 68 0 16</inkml:trace>
    <inkml:trace contextRef="#ctx0" brushRef="#br0" timeOffset="8389.0926">5163 2069 66 1469,'-2'-16'-1'0,"-8"-56"-1"15</inkml:trace>
    <inkml:trace contextRef="#ctx0" brushRef="#br0" timeOffset="8388.0926">5208 1463 58 1594,'1'5'0'0,"0"5"0"31</inkml:trace>
    <inkml:trace contextRef="#ctx0" brushRef="#br0" timeOffset="8386.0926">5089 747 58 2515,'5'-2'0'0,"-5"2"0"16,-4 0 0-16,0 0 0 16,0 0 0-16,0 0-1 15,-4 0 1-15,0-4 0 16,0 1 0-16,4-1 0 16,4-3 0-16,-4 0 0 15,4-7 0-15,4 3 0 16,0 1 0-16,-4-1-1 15,8 8 1-15,-4-4 0 0,-4 7 0 16,0 0 0-16,0 0 0 16,8 0 0-16,-8 0 0 15,12 3 0-15,-4-3 0 16,-4 4-1-16,3-4 1 16,-7 3 0-16,4 1 0 15,0-1 0-15,0 1 0 16,-4-1 0-16,0-6 0 15,0 3 0-15,-4 3 0 0,0-6 0 16,0 3 0-16,4 0 0 16,0 0 0-16,0 0-1 15,0 0 1-15,0-7 0 16,0 10 0-16,12 1 0 16,-4-4 0-16,0 3 0 15,4 4 0-15,-4 4 0 16,4 10 1-16,-6-1-2 15</inkml:trace>
    <inkml:trace contextRef="#ctx0" brushRef="#br0" timeOffset="8385.0926">5240 929 55 2922,'8'17'0'0,"12"32"0"15,0 4 0-15,-4-4 0 16,0-3 1-16,-4-10-1 16,-4-12 0-16,-4 1 0 15,-4-7 1-15,-4-4-2 16,0-7 1-16,-4-11 0 15,0-10 0-15,-4-7-1 16,0-11 1-16,0-7 0 0,4-3 0 16,0 7 0-16,0 7 1 15,4 6-1-15,0 5 0 16,0 10 0-16,4 10 0 16,0 11 0-16,4 25 0 15,0 18 0-15,4 20 1 16,0 1-1-16,0 14 1 15,4 6-1-15,0 8 1 16,0-4-1-16,0-10 1 0,0-11-1 16,-6-31 0-16</inkml:trace>
    <inkml:trace contextRef="#ctx0" brushRef="#br0" timeOffset="8382.0926">5336 1914 56 3250,'-4'-19'-2'0,"-8"-48"-1"15,-4-11 0-15,0-17 0 16,0-4 0-16,-4 4 1 16,4 14 0-16,1 14 2 15,7 14 0-15,6 44 1 16</inkml:trace>
    <inkml:trace contextRef="#ctx0" brushRef="#br0" timeOffset="8383.0926">5240 1217 49 3375,'8'18'0'15,"16"35"1"-15,4 3-1 0,-4 4 1 16,0-3-1 0,-1-1 1-16,-7-10-1 0,0 3 0 15,-4-10 0-15,-4-10 0 16,4-5 0-16,-8-6 1 16,-4-11-1-16,-4-14 0 15,-4-4 0-15,0-10 0 16,-4-11 0-16,4-10 0 15,-4-18-1-15,-4-21 0 16,-3-7 0-16,3 0 1 16,0 6-1-16,0 8 1 0,4 25-1 15,0 7 1-15,4 10 0 16,0 7 0-16,4 7 0 16,4 18 0-16,4 11-1 15,4 10 1-15,0 25 0 16,4 14 0-16,4 14 0 15,0-7 1-15,4 0-1 16,-1-7 0-16,-3-7 0 16,-4-7 0-16,-4-7 0 15,0-15 1-15,-4-2-1 16,-4-12 0-16,-4-6 0 16,0-8 0-16,-4-10 0 15,-4-4 0-15,0-13-1 16,-3-12 1-16,-1-6 0 15,-4-15 0-15,0-3 0 16,0 4 0-16,4-1 0 0,0 8 0 16,8 28 0-16</inkml:trace>
    <inkml:trace contextRef="#ctx0" brushRef="#br0" timeOffset="8381.0926">5240 1059 48 3906,'12'42'1'0,"4"32"0"16,0-3-1-16,4-11 1 0,-4-4-1 15,0-3 1-15,-4-11-1 16,-1-6 0-16,-3-12 0 16,-4-3 0-16,-4-6 0 15,0-8 1-15,-4-11-1 16,0-3 0-16,-3-14-1 15,-5-7 1-15,0-18-3 16,-4-11 1-16,-4-10-1 16,0 4 1-16,0-4-1 15,4 3 1-15</inkml:trace>
    <inkml:trace contextRef="#ctx0" brushRef="#br0" timeOffset="8379.0926">5240 903 40 4187,'8'18'1'0,"24"42"1"16,0 14-1-16,0-7 0 16,-5 4-1-16,-3-1 1 15,-4-17-1-15,0-7 1 16,-8-7-1-16,0-7 0 15,-8-8-1-15,0-6 1 16,-4-4-5-16,-4-7 0 16,0-21-1-16,-4-4 1 15</inkml:trace>
    <inkml:trace contextRef="#ctx0" brushRef="#br0" timeOffset="8377.0926">4828 642 9 0,'0'-17'4'0,"0"17"0"16,0 0 6-16,0 0-9 15,0-7 1-15,0 7-2 16,0 3 0-16,-4 11-1 16,0 4 0-16,0 7 1 0,0 10 1 15,0-3-1-15,4-30 0 16</inkml:trace>
    <inkml:trace contextRef="#ctx0" brushRef="#br0" timeOffset="8376.0926">4842 747 34 219,'2'-6'0'16,"-2"-1"0"-16,0 7 0 15,0 0 0-15,0 7 0 16,0-1 0-16</inkml:trace>
    <inkml:trace contextRef="#ctx0" brushRef="#br0" timeOffset="8374.0926">4788 747 34 422,'0'-6'0'16,"0"-12"0"-16,0 8 0 15,0-4 0-15,0 0 0 16,0 3 0-16,-4 8 0 0,4-4 0 16,-4 3 0-16,0 0 0 15,0 1 0-15,0-4 0 16,0 3 0-16,0 1 0 15,0-1 0-15,0 1 1 16,0 3-1-16,4-4 1 16,-4-3 0-16,4 7 0 15,0 0-1-15,0-7 1 16,0 7-1-16,4 7 1 0,0 7-1 16,0 4 1-16,0 10-1 15,0 7 0-15,-1-4 0 16</inkml:trace>
    <inkml:trace contextRef="#ctx0" brushRef="#br0" timeOffset="8372.0926">4901 747 48 1031,'2'-6'0'0,"6"-8"0"16,0 7 0-16,-8 7 0 16,0 14 0-16,-4-1 0 15</inkml:trace>
    <inkml:trace contextRef="#ctx0" brushRef="#br0" timeOffset="8370.0926">4950 747 48 1266,'1'-6'0'0,"7"-12"1"15,0 11-1-15,-8 11 0 16,0 7 0-16,0 5 0 16</inkml:trace>
    <inkml:trace contextRef="#ctx0" brushRef="#br0" timeOffset="8368.0926">5038 747 50 1531,'4'-9'0'0,"0"-2"0"16,4 11 0-16,-8 0 0 16,-4 18 0-16,4-16 0 15</inkml:trace>
    <inkml:trace contextRef="#ctx0" brushRef="#br0" timeOffset="8366.0926">5122 2069 56 3594,'7'-30'0'16,"5"-28"0"-16</inkml:trace>
    <inkml:trace contextRef="#ctx0" brushRef="#br0" timeOffset="8365.0926">5240 896 35 62,'16'39'0'0,"4"21"2"16,4 4 1-16,0 6-2 16,0-3 1-16,-5 0-2 15,1-14 1-15,-4-7-1 0,-4-7 0 16,-4-7 0-16,4-8 0 16,-8-6-1-16,0 0 0 15,-4-11-3-15,0-7 0 16,-4-11-1-16,-8-10 0 15</inkml:trace>
    <inkml:trace contextRef="#ctx0" brushRef="#br0" timeOffset="-21">5280 999 18 0,'0'3'9'16,"4"4"-11"-16,0 4 17 0,0 10-13 15,8 14 0-15,0 15 2 16,4 17 0-16,0 3-5 15,3 11 1-15,1-3 2 16,0 21 1-16,0 10-2 16,4 4 1-16,0 0-2 15,-21-74 1-15</inkml:trace>
    <inkml:trace contextRef="#ctx0" brushRef="#br0" timeOffset="-118342.5396">4351 1013 13 0,'-27'-4'6'0,"-33"-10"0"15,52 11 5-15,0-1-10 16,4 1 1-16,0-1 0 15,0 0 0-15,4 4-3 16,8-7 0-16,12 0 2 16,0 0 0-16,12 0-1 15,-5 7 0-15,5 0 0 16,4 0 0-16,-8 0 0 16,-1 4 0-16,-7-1 0 15,0 4 0-15,-8 0 0 16,-4 0 0-16,-4 1 0 0,-4-1 0 15,-12-4 0-15,4 1 0 16,-4-1 0-16,-4 1 0 16,0-4 0-16,-7 0 1 15,-1-4-1-15,-4-3 0 16,0 0 0-16,5 0 0 16,3 0 0-16,-4 0 0 15,8 3 0-15,4 1 0 16,4-1 0-16,0 4 0 15,4 0 0-15,0-3 0 16,4 3 0-16,8-4 0 0,8 1-1 16,8-4 1-16,4 3 0 15,-5-3 0-15,5 4 0 16,0-1 0-16,0 1 0 16,-4-1 0-16,-5 4 0 15,-3 0 1-15,-4-4-1 16,-4 4 1-16,-8 0-1 15,-4 0 1-15,-4 0-1 16,-4 0 1-16,-4 0-1 16,-11-3 1-16,3 3-1 15,-4 0 0-15,-4 0 0 16,1 0 0-16,-1 0 0 16,4-4 0-16,4 4 0 15,4 0 0-15,5 0 0 16,3 0 0-16,4-3 0 15,0 3 0-15,4 0 0 0,4 0 0 16,8 0 0-16,4 0 0 16,4 0 0-16,11 0 0 15,5-4 0-15,8 4 0 16,-12 4 0-16,-1-4 0 16,-3-4 0-16,-4-3 0 15,-4 7 0-15,-4 0 1 16,-4 0-1-16,-8 0 1 15,0 0-1-15,-4 0 1 16,0 0-1-16,-4 0 0 0,-4 4 0 16,-4-4 1-16,-4 0-1 15,-8 0 0-15,5 3 0 16,3-3 0-16,-4 0-1 16,4 0 1-16,4 0 0 15,0 0 0-15,4 0 0 16,4 0 1-16,5 0-1 15,-1 0 0-15,4 0 0 16,4 0 0-16,3 0 0 16,17-3 0-16,0-1 0 15,8 4 0-15,4 0 0 16,-1 0 0-16,-3 0 0 16,0 0 0-16,-4 0 0 15,-5 4 0-15,-3-1 0 16,-4-3 0-16,-4 0 0 15,0 0 0-15,0 0 0 16,-4 0 0-16,0 0 0 0,-7 0 0 16</inkml:trace>
    <inkml:trace contextRef="#ctx0" brushRef="#br0" timeOffset="-112370.5651">4407 3606 13 0,'0'-7'6'0,"16"14"2"0,-8-11-2 16,4 4-5-16,11 4 1 16,-3-8-1-16,4 8 1 15,-4-4-3-15,0 0 1 16,0 0 1-16,-4-4 0 16,-5 4 0-16,-3-3 0 15,0 6 0-15,-8-3 0 16,0 0 0-16,0 4 0 15,-4-8-1-15,0 4 1 0,-4 0-1 16,1 4 1-16,-5-8-1 16,-4 1 0-16,-4 3 0 15,0 0 0-15,-4 3 0 16,0-3 1-16,5 0-1 16,-1 4 0-16,8-8 0 15,0 1 0-15,4 3 0 16,4 3 0-16,4-3 0 15,12 0 0-15,0 4 0 16,4-4 1-16,4 3 0 16,3-3 0-16,1-3 0 15,0 3 1-15,-4 0-1 16,0 0 0-16,-4 0-1 16,-1 0 1-16,-3 0-1 15,-4-4 1-15,-6 6-1 16</inkml:trace>
    <inkml:trace contextRef="#ctx0" brushRef="#br0" timeOffset="-112369.5651">4623 3608 59 360,'-2'1'0'0,"-2"6"1"15,-4 0-1-15,0-3 0 16,-3-1 0-16,-5-6 0 31,-20 3 0-31,4 0 0 16,0-7 0-16,5 3 0 16,3 1 0-16,4-1 0 15,4 1-1-15,4-1 1 16,4 4 0-16,8-3 1 15,0 3-2-15,8-4 1 16,8 4 0-16,0 0 0 0,4 0 0 16,4 0 0-16,-1 11 0 15,1-8 0-15,-4 1 0 16,-4 3 0-16,0 0 0 16,-4-7 1-16,0 7-1 15,-4-7 0-15,-4 3 0 16,-4 1 0-16,0-4 0 15,0 0 0-15,-4 0 0 16,0 0 0-16,-4 11 0 16,-8-19 0-16,-4 8 0 15,-4-7 0-15,0 0 0 16,1 0 0-16,-1 0 0 16,-8 0 1-16,12 7-1 15,-8 0 0-15,5-3 0 16,3-1 0-16,0 4 0 15,8-3 0-15,4-1 0 0,0 4 0 16,0 0 0-16,4-3 0 16,0 3-1-16,0 3 1 15,4 1-1-15,0-4 1 16,16 0 0-16,4 7 1 16,8 3 0-16,0-3 0 15,7-3-1-15,5-1 0 16,-4 1 0-16,-1-4 1 15,-3 3-1-15,0 1 0 16,-8-1-1-16,-4 5 0 0,-5-8 2 16,-3 3 0-16,-10-3 0 15</inkml:trace>
    <inkml:trace contextRef="#ctx0" brushRef="#br0" timeOffset="-112371.5651">4623 3639 65 938,'-2'-5'1'0,"-6"-2"0"16,-4 3 0-16,1-3-1 15,-13 7 0-15,0-3 0 16,-4-1 0-16,-4 4 0 15,1 0 0-15,-5-3 0 16,0 6 0-16,4 1 0 16,5-4 0-16,-1-4 0 15,4 4 0-15,4 7 0 16,4 0 0-16,4-3 0 16,1-1 0-16,3 1 0 15,4 3 0-15,0-4 0 16,4 5 0-16,0-8 0 15,8 0 0-15,0 0 0 0,11 0 0 16,5 3 0-16,8 1 0 16,4 6-1-16,-5-3 1 15,5-3-1-15,0 3 1 16,-4-4 0-16,-1-3 0 16,-3 0 0-16,-4 0 1 15,-4 0 0-15,-4-3 0 16,-4-1-1-16,-1 4 0 15,-3 4 0-15,-8-4 1 16,0 0-1-16,0-7 0 16,-4 0 0-16,0 3 1 0,-3 4-2 15,-9-3 1-15,0 3 0 16,-4 3 0-16,-4 1 0 16,-4-4 0-16,1 3 0 15,-5 1 0-15,-8 6 0 16,8-6 0-16,5 3-1 15,-1 0 1-15,8-3 0 16,4-1 0-16,4 1 0 16,0-4 0-16,4 0-1 15,0 0 1-15,4 0 0 16,4 0 0-16,0 0 0 16,0 3 0-16,0-3 0 15,12 4 0-15,8-1 0 16,8 1 0-16,4-4 0 15,3-4 0-15,5 1 0 16,0-4 1-16,-4-4-1 0,-5 4 0 16,-3 0 0-16,-4 0 0 15,-4 7 0-15,-4-4 1 16,-4 1-1-16,-5 3 0 16,-3-7 0-16,-4 7 0 15,0 0 0-15,-4-4 1 16,0-3-1-16,-3 7 0 15,-5 0 0-15,-8 7 0 16,-4-3 0-16,-4-1 0 16,-4 1-1-16,1-4 1 0,-13 3 0 15,4 1 0-15,5-1 0 16,-1 8 0-16,8-4 0 16,8-3 0-16,4-1 0 15,4 4 0-15,1-7 0 16,7 0 0-16,0 4-1 15,4-1 1-15,4 1 0 16,4-8 0-16,-1 4 0 16,17 0 0-16,4-3 0 15,8 3 0-15,7 0 0 16,1-7 1-16,0 7-1 16,-5 0 0-16,1 0 0 15,0-7 0-15,-4 7 0 16,-1-4 0-16,-33 3 0 15</inkml:trace>
    <inkml:trace contextRef="#ctx0" brushRef="#br0" timeOffset="-23">5401 1694 16 0,'0'21'8'0,"12"67"-9"0,-9-60 14 16,5 4-12-16,0 0 0 0</inkml:trace>
    <inkml:trace contextRef="#ctx0" brushRef="#br0" timeOffset="-22">5436 1895 22 188,'-20'-88'-3'0,"5"6"3"15,3 8 0-15,4 18 1 16,0 10 1-16,0 11 0 16,4-1 1-16,1 15-1 0,3 4 1 15,0 6-2-15,3 4 1 16,1 11-2-16,4 13 1 16,0 8 1-16,4 14 0 15,0 3 0-15,3 14 0 16,5 11 0-16,4 11 1 15,-5 10-1-15,-4-31 0 16</inkml:trace>
    <inkml:trace contextRef="#ctx0" brushRef="#br0" timeOffset="-25">5451 1584 13 0,'4'18'6'0,"0"35"-1"16,0-32 10-16,0 7-14 15,4 18 0-15,-1 14 1 16,1 11 1-16,-6-57-4 16</inkml:trace>
    <inkml:trace contextRef="#ctx0" brushRef="#br0" timeOffset="-112373.5667">4129 3573 59 8844,'0'15'0'0,"0"6"0"16,0-3 0-16,0-1 0 15,0-9 0-15,0-1 0 16,0 0 0-16,0-4 0 16,0-3 0-16,0 0 0 15,4-10 0-15,0 3 0 16,4-4 0-16,0 4 0 15,0-4 0-15,4 11 0 16,-4-7 1-16,4 7-2 16,0-3 1-16,-1-1 0 0,1 1 0 15,8-1 0-15,0 4 0 16,0 0 0-16,4 0 0 16,-4-3 0-16,-5-1 0 15,1 4 0-15,-4 0 0 16,-4 4 0-16,0-4 0 15,-4 7 0-15,-4-7 0 16,0-4 0-16,-4 4 0 16,-4-3 0-16,-4 6 1 15,-8 1-1-15,-3-1 0 16,-5 1 0-16,8 3 0 0,0 0 0 16,4 0 0-16,0-4 0 15,4 1 0-15,5-1-1 16,3 5 1-16,4-5 0 15,0-3 0-15,7-3 0 16,13-5 0-16,8 1 0 16,0-3 1-16,4 6-1 15,-9 4 0-15,1 0 0 16,-4-7 1-16,0 7-1 16,-4 4 0-16,-4-11 0 15,0 3 0-15,-4-3 1 16,-4 11 1-16,-8-4-1 15,0-4 0-15,-4 4 0 16,-8 0 1-16,0-3-1 16,-4 3 0-16,-4 0-1 0,-3 0 0 15,3 3 0-15,-4 4 1 16,8 0-2-16,4-3 1 16,4-4 0-16,4 3 0 15,4 1 0-15,0-4 0 16,4 3-1-16,0-3 1 15,8 4 0-15,8-8 0 16,4 1 0-16,4 3 0 16,4 0 0-16,-1 3 0 15,1 1 0-15,-4-1 1 16,-4-3-1-16,-4 4 0 0,-4-1 0 16,0 1 0-16,-8 3 0 15,-4 0 0-15,-8-3 0 16,0 3 0-16,-8-4 0 15,0-10 1-15,-4 11-1 16,-12-8 0-16,5-3 0 16,3 4 1-16,0-4-1 15,8-1 0-15,4 5-1 16,0 3 1-16,4-7 0 16,4 7 0-16,0 3 0 15,4-3 0-15,8 0-1 16,12 0 1-16,0 7 0 15,12 1 0-15,-1-5 0 16,5 1 1-16,0 3-1 16,0 0 0-16,-1 0 0 15,1 0 0-15,0 0-1 0,0 0 1 16,-7 6 0-16</inkml:trace>
    <inkml:trace contextRef="#ctx0" brushRef="#br0" timeOffset="-113518.655">4617 3565 72 10078,'0'2'0'0,"-4"40"0"16,0-10 0-16,0-4 0 16,0-7 0-16,4-7 0 15,-4-6 0-15,4-12 0 0,0-10 0 16,0 0 0-16,0 0 0 16,0 0 0-16,0-1 0 15,0 8 0-15,0 7 0 16,0 0 0-16,0-7 0 15,0 7 0-15,-3 0 0 16,-1-3 0-16,0-1 1 16,-4 4-1-16,0 0 0 15,-12-3 0-15,0-1 0 16,0 8 0-16,0-4 0 16,-7 3 0-16,3-3 0 0,0 0-1 15,4-7 1-15,4 11 0 16,4-4 0-16,4-4 0 15,4 4 0-15,4 0 0 16,8 0 0-16,8-7 0 16,0 4 0-16,12-4 0 15,0 0 0-15,-5-1 0 16,1 1 0-16,0 0 0 16,-4 4 0-16,0-1 0 15,-4 1 1-15,-6 3-2 16</inkml:trace>
    <inkml:trace contextRef="#ctx0" brushRef="#br0" timeOffset="-113520.655">4590 3565 72 10485,'-4'2'0'0,"-12"1"0"15,0 1 0-15,-8-1 0 16,-4 1 1-16,0-4-1 16,-3 0 0-16,-9 0-1 0,4 4 1 15,5-1 0-15,3 1 0 16,-4-4 0-16,12 0 0 15,4 3 0-15,4-3 0 16,0 0 0-16,5 0 0 16,3 4 0-16,4-1 0 15,0-3 0-15,4 0 0 16,7 4 0-16,13-4 0 16,4 0 0-16,8 0 0 0,-1 3 0 15,-3 1 0-15,-4-8 0 16,0 1 0-16,-8 3 0 15,-5 3 0-15,-7-3 0 16,-4 4 1 0,-19 3-1-1,-1-4 0-15,-8 4 0 16,-8-3 0-16,0-4 0 16,5-4 1-16,-5 4-1 15,4-7 0-15,8 0 0 16,0 4 0-16,4 3 0 15,5 0 0-15,3-4-1 16,0 4 1-16,4 0 0 16,4 0 0-16,0 0 0 15,8 0 0-15,0 4 0 16,3-4 0-16,13 3 0 16,4 4 0-16,0-3 0 0,0-4 1 15,-5 0-1-15,-3 3 0 16,0-3 0-16,-4 4 0 15,-4-4 0-15,-4 0 0 16,-8 3 0-16,-8-6 0 16,0 3 0-16,-4 0 0 15,0-7-1-15,-8 3 1 16,-3 1 0-16,-1 3 0 16,0-7 0-16,4 3 1 15,0 4-1-15,4 0 0 0,0 4 0 16,1-4 0-16,3 3 0 15,0 1 0-15,4-11-1 16,0 14 1-16,0-11 0 16,4 8 0-16,0-8 0 15,0 1 0-15,0 3 0 16,4-7 0-16,0 7 0 16,0 7 1-16,0-7-2 15,0 3 1-15,0 4 0 16,-4-3 0-16,0-1 0 15,0 1 0-15,0-1 0 16,0-3 0-16</inkml:trace>
    <inkml:trace contextRef="#ctx0" brushRef="#br0" timeOffset="-112374.5667">4131 3701 73 11344,'6'0'0'0,"14"-4"0"16,12 1 0-16,-1-4 0 15,5 3 0-15,0-3 0 16,4 0 0-16,-5 7 1 16,-3 0-1-16,0 0 0 15,-8 4 0-15,-5-1 0 0,-3-6 0 16,0-4 0-16,-8 7 0 15,0-4 0-15,-8 4 0 16,-4-3 0-16,4-8-1 16,-4 0 1-16,-8 4 0 15,-4 4 1-15,0 3-1 16,1-7 0-16,-9 7 0 16,-8 3 0-16,0 1 0 15,5-1 0-15,3 1 0 16,-4-1 0-16,12 1 0 15,0-1 0-15,4 1 0 16,4 0 0-16,4-4 0 16,4 0 0-16,8-4 0 15,8 4 0-15,4 0 0 16,12-7 0-16,0 3 0 0,7-3 0 16,1 0 0-1,-4 0 0-15,-1 0 0 0,1 4 0 16,4-4-1-16,-5-4 1 15,-13 4-7-15</inkml:trace>
    <inkml:trace contextRef="#ctx0" brushRef="#br0" timeOffset="-388422.6291">4296 2998 49 5750,'4'-6'0'0,"16"-22"0"16,-4-8 0-16,3-6 0 16,1-11 0-16,0-3 0 15,0 3 1-15,-4 10-2 16,0 8 1-16,-4 0 0 15,-5 10 1-15,1 8-2 16,0-1 1-16,-4 4 0 16,-4 14 0-16,4 7 0 15,-8 3 0-15,0 19 0 16,-4 6 0-16,-3 7 0 16,-5 8 0-16,-8 3 0 0,4-4 0 15,-8 14 0-15,-4 4 0 16,9 0 0-16,-1-9 1 15</inkml:trace>
    <inkml:trace contextRef="#ctx0" brushRef="#br0" timeOffset="-388424.6291">4271 3132 49 5953,'-10'43'0'16</inkml:trace>
    <inkml:trace contextRef="#ctx0" brushRef="#br0" timeOffset="-388426.6291">4245 3220 49 5969,'-5'19'1'16,"1"-2"-1"-16,4-20 0 15,0-8-1-15,13-11 1 16</inkml:trace>
    <inkml:trace contextRef="#ctx0" brushRef="#br0" timeOffset="-388428.6291">4261 3190 49 6016,'7'-18'0'0,"15"-22"0"16</inkml:trace>
    <inkml:trace contextRef="#ctx0" brushRef="#br0" timeOffset="-114351.3897">4296 3123 49 6032,'24'-39'0'0,"3"-11"0"15,-3-3 0-15,0 4 1 0,4-8-1 16,-4 5 0-16,-1 6 0 15,-7 14 0-15,-4 7 0 16,-4 4 0-16,0 7 0 16,0 14 0-16,-12 11 0 15,-4 10 0-15,-4 7 0 16,-4 14 0-16,-3 1-1 16,-1 13 1-16,0 15 0 15,-16 6 0-15,4 1 0 16,5-1 0-16,-5-6 0 15,8-11 0-15,8-11 0 16,4-10 1-16,0-11-1 16,8-14 0-16,4-14 0 15,4-10 0-15,16-15 0 16,0-21 0-16,4-3 0 16,4-11 0-16,-5 4 0 0,1 6 0 15,-4 11 0 1,0 8 0-16,-8 6 0 0,-4 7 0 15,0 4 0-15,0 7 0 16,-8 0 0-16,0 14 0 16,-4 14 0-16,0 11 0 15,-4 14 0-15,-4 10 0 16,-8 1 0-16,-4-1 0 16,4 4 0-16,-3-7 1 15,7-14-1-15,8-7 0 16,8 6-1-16,0-20 1 0,8-18 0 15,4-14 0-15,0-14 0 16,7-18 0-16,1-11 0 16,4-17 0-16,-4 0 0 15,8 7 0-15,-5 0 0 16,-3 18 0-16,-4 6 0 16,-4 12 0-16,-4 6 0 15,0 7 1-15,-8 18-1 16,0 7 0-16,-8 8 0 15,-4 13 0-15,-4 21 0 16,0 11 0-16,-4 4 0 16,-3 6 0-16,-1-3 0 15,4-3 1-15,0-15 0 16,0-3 0-16,12-18-1 16,4 0 1-16,4-17-1 15,4-11 1-15,4-18-1 0,8-13 0 16,0-12 0-16,8-17 0 15,4-10 0-15,-5 6 0 16,1 1 0-16,-4 3 0 16,0 7-1-16,-4 11 1 15,-4 10 0-15,0 7 0 16,-4 7 0-16,-6 14 0 16</inkml:trace>
    <inkml:trace contextRef="#ctx0" brushRef="#br0" timeOffset="-113523.655">4587 3043 55 6813,'-1'19'0'0,"-3"48"0"15,0 8 0-15,0-1 0 0,-4-4 0 16,0-13 0-16,0-1 0 16,0-10 0-16,0-18 0 15,8-10 1-15,4-8-1 16,0-13 0-16,0-15 0 16,4-14 0-16,0-20 0 15,4-19 0-15,0-14 0 16,-10 66 0-16</inkml:trace>
    <inkml:trace contextRef="#ctx0" brushRef="#br0" timeOffset="-113524.655">4588 3215 56 7469,'-2'6'0'0,"-6"33"0"16,-4 3 0-16,0 4 0 15,-4 0 0-15,-4-4 0 16,8-10 0-16,0-4 0 16,4 1 0-16,4-12 0 15,0 1 0-15,8-11 0 16,4-14 0-16,4-11 0 15,0-10 0-15,0-11 0 16,0-3 0-16,0-1 0 16,0 1 0-16,-4 0 0 0,0 14 0 15,-4-1 0-15,0 8 0 16,-2 14 0-16</inkml:trace>
    <inkml:trace contextRef="#ctx0" brushRef="#br0" timeOffset="-113525.655">4588 3211 57 7657,'-2'7'0'15,"-6"14"1"1,-16 32-1-1,-4 3 0-15,0-3 0 16,0-11 0-16,9 1 0 16,-1-12 0-16,4-6 0 15,8-7 0-15,4-4 0 16,8-11 0-16,4-10 0 16,4-10 0-16,4-11 0 15,-4-15 0-15,-4 1 0 16,-1 0 1-16,1 10-1 15,-4 4 0-15,-4 3 0 0,0 11 0 16,0 0 0-16,-4 10 0 16,-4 4 0-16,-3 14 0 15,3 4 0-15,-8 3 0 16,0 4 0-16,-8 3 0 16,8 0 0-16,-12 4 0 15,5 0 0-15,-5-1 0 16,8-13 0-16,4-4 0 15,4-3 0-15,0 3 0 16,4-11 0-16,0-3 0 16,0-10 0-16,4-4 0 0,4-7 0 15,0-8 0-15,0 8 0 16,0-4 0-16,4 1 0 16,-2 12 0-16</inkml:trace>
    <inkml:trace contextRef="#ctx0" brushRef="#br0" timeOffset="-388432.6291">4226 3375 59 8047,'6'-16'0'0,"10"-9"0"16,0 7 0-16,-4-3 0 15,0 4 0-15,0 2 0 16,0-2 0-16,0 3 0 16,-8 7 0-16,0 0 0 15,-4 3 0-15,-12 8 0 16,0-1 0-16,-8 11 0 16,4 11 1-16,0 0-1 15,0-1 0-15,4-2-1 16</inkml:trace>
    <inkml:trace contextRef="#ctx0" brushRef="#br0" timeOffset="-285228.7805">4117 3606 59 8703,'4'-21'0'16,"-2"9"0"-16</inkml:trace>
    <inkml:trace contextRef="#ctx0" brushRef="#br1" timeOffset="-517371.1252">2446 4135 7 0,'4'3'3'0,"-31"-10"5"0,27 7-6 15,0-3-1-15,-4-1 0 16,-4 1 4-16,0-1 0 16,4 1-5-16,0-1 1 15,-8 4 3-15,0-3 0 16,-12-8-2-1,4 0 1-15,1-3-8 16,3 4 0-16</inkml:trace>
    <inkml:trace contextRef="#ctx0" brushRef="#br0" timeOffset="-368089.3615">6231 2921 78 2531,'-2'-42'-2'16,"-6"-78"-2"-16,4-3 0 16,-4-4 0-16,0-22 0 15,0 19 0-15,4 6 1 31,8 19 1-31,-4 23 1 16,4 19 1-16,4 14 0 16,-4 24 0-16,4 7 1 0,0 39-1 15,0 29 1-15,0 17-1 16,-5 10 1-16,5 22 0 16,-4 14 0-16,2-18 1 15</inkml:trace>
    <inkml:trace contextRef="#ctx0" brushRef="#br0" timeOffset="-27">6255 1696 60 2906,'-3'1'0'0,"-5"20"0"16,5 18-1-16,-5 21 1 16,-4 18 0-16,4 6 0 15,0 8 0-15,4 7 1 16,0-11-1-16,4-7 0 15,0-7 0-15,0-14 0 16,0-14 0-16,0-14 0 16,4-11 0-16,-4-14 1 15,4-17 0-15,-4-15 0 0,0-18-1 16,0-13 1-16,4-7-1 16,-4-15 0-16,-4-10-1 15,0-18 1-15,-8 4-2 16,8-1 1-16,0 8-1 15,0 17 1-15,4 15 0 16,0 10 0-16,0 14 0 16,0 4 1-16,0 10 0 15,0 4 0-15,0 0 0 16,0 10 0-16,0 1 0 16,0 3 0-16,0 0 0 15,4 3 0-15,-4 4 0 16,0 11 0-16,0 3 0 15,-4 7 0-15,-4 11 0 16,8 7 0-16,-8 17 0 16,12 11 0-16,0 21 1 0,-8 14 0 15,4 8 1-15,4 13 0 16,0 22 0-16,-4-7 0 16,0-4 0-16,0-7 0 15,4-7-1-15,-4-8 0 16,0-27-1-16,0-18 1 15,0-14-1-15,0-18 1 16,-8-17-1-16,8-29 1 16,0-24-1-16,4-18 1 15,0-17-4-15,-4-29 1 0,0-21-1 16,-8-4 0-16,0-3 0 16,0 7 0-16,4 15 0 15,0 20 1-15,0 18 2 16,4 18 0-16,0 10-1 15,0 32 1-15,4 17 0 16,0 22 1-16,4 17-1 16,-4 22 0-16,4 21 1 15,0 21 0-15,-8 7 1 16,4 3 0-16,-4 8 0 16,-12-1 0-16,-4-17 1 15,0-18 0-15,4-17-1 16,5-22 0-16,-1-13-1 15,4-15 1-15,0-21-1 16,0-18 0-16,4-20-2 16,0-26 1-16,0-17-3 0,-4-18 0 15,0-14-1-15,0-24 1 16,0 6-1-16,0 5 0 16,-4-1 1-16,4 14 1 15,-4 18 1-15,0 17 0 16,4 18 1-16,0 18 0 15,0 10 0-15,-4 15 0 16,0 20 0-16,0 8 0 16,0 17 0-16,0 21 0 15,-3 26 0-15,7 23 1 16,0 5 0-16,0 3 0 0,4 10 0 16,0-3 1-16,0-14 0 15,0-18 0-15,0-21-1 16,0-10 0-16,0-22 0 15,0-14 0-15,0-21 0 16,0-21 0-16,0-21 0 16,-4-11 0-16,0-18-2 15,0-17 0-15,-8-11-2 16,0-17 1-16,0 10-1 16,0 11 1-16,0 13-1 15,4 22 1-15,4 11 1 16,-4 10 0-16,4 15 1 15,0-1 0-15,4 14 0 16,0 1 0-16,-4 24 0 16,0 18 0-16,4 13 0 15,0 19 1-15,0 10-1 0,-3 14 1 16,-1-3-1-16,0 3 1 16,0 0 0-16,0-3 0 15,0-14 0-15,0-19 0 16,4-9 0-16,-4-15 1 15,4-17-1-15,0-22 1 16,0-7-1-16,0-17 1 16,0-11-1-16,4-14 0 15,0-21-1-15,-4-14 1 16,0 0-3-16,-4-1 1 0</inkml:trace>
    <inkml:trace contextRef="#ctx0" brushRef="#br0" timeOffset="-26">5835 2860 56 4328,'1'26'0'0,"3"34"0"16,0-21 0-16,-4-4 0 15,0-10 0-15,0-18 0 16,0-18 0-16,0-13 0 16,0-12 1-16,0-10-1 15,0-10 0-15,-4-22-1 16</inkml:trace>
    <inkml:trace contextRef="#ctx0" brushRef="#br0" timeOffset="-28">5840 2318 68 6453,'4'71'1'16,"0"6"-1"-16,0 4 0 0,4-3 0 15,-1-4 0-15,5 18 0 16,4-1 0-16,-4 1 0 16,4-7 1-16,0-11-1 15,0-3 0-15,-4-12 0 16,0-9 0-16,-4-11 0 16,-5-11 0-16,5-7 0 15,-4-7 0-15,-4-10 0 16,0-8 0-16,0-13 0 15,-4-8 0-15,-4-17-1 16,1-8 1-16,-1-20 0 16,0-5 0-16,0 1-2 15,0 4 1-15,4 6 0 16,0 8 0-16,4 7 0 16,0 6 0-16,0 11 0 15,0 11 0-15,0 11 1 16,0 10 0-16,0 10 0 0,0 11 0 15,0 11 0-15,4 11 0 16,0 27 0-16,0 1 1 16,0 10-2-16,-4-4 1 15,0 5 1-15,0-8 0 16,0-7 0-16,0-18 0 16,0-7-1-16,0-6 1 15,0-5 0-15,4-20 0 16,-4-11-1-16,4-18 0 15,0-6 0-15,0-19 0 0,-4-10 0 16,-4-21 0-16,0-3 0 16,0-8 1-16,-4 4-1 15,0 7 0-15,4 10 0 16,0 11 0-16,0 18 0 16,0 0 0-16,0 10 0 15,4 4 0-15,0 0-1 16,0 10 0-16,-4 11 1 15,0 7 0-15,0 4 0 16,0 10 0-16,0 11-1 16,0 14 0-16,4 14 1 15,0 7 0-15,0 10-1 16,0-3 1-16,0-3-1 16,0-8 0-16,4-13 1 15,0-11 0-15,-4-8 0 16,0-6 0-16,0-11 0 0,0-14 1 15,0 0 0-15,0-18 0 16,0-13 0-16,0-12 0 16,-4-6-1-16,0-14 1 15,-4-1-1-15,0 8 1 16,4-1-2-16,0 11 0 16,0 11 1-16,0 3 0 15,0 8-1-15,1 6 0 16,-1 11 0-16,0 7 1 15,4 7-1-15,0 7 1 16,0 14-1-16,0 15 1 0,0 6 1 16,0 11 0-16,4-4-2 15,-4 11 1-15,0-7 0 16,0-3 0-16,0-11 0 16,0-8 0-16,0-6 0 15,0-7 0-15,0-11 1 16,0-10 0-16,-4-11 0 15,4-8 0-15,-4-16 0 16,4-5 0-16,-4-13-2 16,0-7 0-16,-4-11-1 15,0-11 1-15,0 4-1 16,0 7 1-16,4 3-1 16,0 22 0-16,2 23 1 15</inkml:trace>
    <inkml:trace contextRef="#ctx0" brushRef="#br0" timeOffset="-30">5811 2860 54 7500,'1'8'1'0,"7"45"-1"0,0 11 0 16,0 13 1-16,-4-3 0 15,0 8-1-15,0-5 1 16,0-6 1-16,0-8 0 16,0-3-1-16,0-10 0 15,-1-12 0-15,-3-6 0 16,0-7 0-16,0-7 0 15,0-15-2-15,0-10 1 16,0-11 0-16,0-3 1 0,0-11-1 16,0-6 0-16,0-15-1 15,-3-4 0-15,-1-3 0 16,0 4 1-16,4-4-1 16,-4 3 0-16,4 8 0 15,-4 7 0-15,4 6 2 16,-4 8 0-16,4 14-1 15,0-4 0-15,0 11-1 16,0 7 1-16,0 15 0 16,0 9 0-16,4 8-1 15,-4 21 1-15,4 10 1 16,0 4 0-16,4 4 0 16,-1 3 0-16,1 11 0 15,0-1 1-15,0-2-1 16,0-8 1-16,-4-14-2 15,0-7 0-15,0-15 0 0,0-9 1 16,0-19-2-16,0-13 1 16,0-19 0-16,0-20 0 15,0-18 0-15,0-7 1 16,0-11-1-16,0-13 0 16,0-12 0-16,4 5 0 15,0 13 0-15,0 14 0 16,0 11 0-16,3 18 0 15,-7 10 0-15,0 11 0 16,0 14 0-16,0 18 0 16,0 6 0-16,-4 22 0 15,0 7 0-15,0 14 1 0,-4 0-2 16,0 7 1-16,0 4 0 16,-4-1 1-16,-3 4-1 15,3-14 1-15,0-14-1 16,4-7 1-16,0-7-1 15,0-11 1-15,4-21-1 16,0-14 1-16,4-15-1 16,4-13 1-16,0-11-2 15,0-7 1-15,7-14 0 16,-7 0 0-16,4 4 0 16,-4 2 0-16,0 12 0 15,0 10 0-15,-4 14 0 16,0 1 0-16,0 13 0 15,0-3 0-15,-4 21-1 16,0 14 1-16,0 11 0 0,0 13 1 16,0 12-1-16,0 3 0 15,0 7 0-15,0 0 0 16,0 0 0-16,-4 7 0 16,0 3 0-16,0-13 0 15,0-11 0-15,0-11 0 16,4-10 0-16,0-18 0 15,0-7 0-15,4-25 0 16,0-10 0-16,0-15 0 16,4-3 0-16,0-21 0 15,0 4 0-15,4-4 0 0,-4 3 0 16,8 11 0-16,-5 14 0 16,-3 4 0-16,0 10 0 15,0 4 0-15,-4 7 0 16,0 14 0-16,0 10 0 15,-4 11 0-15,-4 18 0 16,-4 7 0-16,4 14 0 16,0 0 0-16,-4 3 0 15,0 4 0-15,-3 0 0 16,3 0 1-16,-4 11-1 16,4-15 1-16,-4-7-1 15,4-10 0-15,0-7 0 16,4-4 1-16,0-14-1 15,4-10 0-15,0-4 0 16,4-14 0-16,0-11 0 16,4-7 0-16,0-3 0 0,0-4 0 15,0 0 0-15,8 4 0 16,-12-18 0-16,11 11 0 31,-7-22 0-31,4 8 0 16,-4 10 0-16,0 11 0 15,0 3 0-15,-4 11 0 16,4 17 0-16,-8 8 0 16,0 14 0-16,-4 10 0 15,-8 7-1-15,0 11 1 0,0 7 0 16,0 0 0-16,-3 14 0 16,3 0 0-16,0 0 0 15,0-4 1-15,0-6-1 16,4-11 0-16,0-15 0 15,0 1 0-15,4-18-1 16,0-21 1-16,4-10 0 16,0-26 0-16,0-6-3 15,0-11 0-15,0-7 0 16,-4-7 1-16,0-4-1 16,0-3 0-16,0 3 0 15,0 8 1-15,0 17 1 16,4 7 1-16,-4 14 0 15,4 8 0-15,0 2 0 16,0 12 0-16,0 17 0 16,-4 21 1-16,0 4 0 0,-4 24 1 15,8 4 0-15,0 11 1 16,0 6-1-16,0 8 0 16,0 10 0-16,-3 1 1 15,-1-19-3-15,0-6 1 16,0-11-1-16,0-18 1 15,4-7-1-15,0-10 0 16,-4-11 0-16,4-10 0 16,0-15 0-16,0-17 1 15,0-21-2-15,0-11 1 16,-4-11-1-16,0-7 0 0,0-3-2 16,0-14 1-16,0-7-1 15,0 10 0-15,0 11 0 16,0 17 1-16,0 18 0 15,0 8 0-15,4 6 2 16,0 14 0-16,0 18 0 16,4 11 0-16,0 14 0 15,0 13 1-15,-4 19 1 16,4 3 0-16,0 7 0 16,0 3 0-16,0 8 0 15,-4 7 0-15,0-11 0 16,0-14 0-16,0-7-1 15,0-15 0-15,0-6-1 16,0-11 1-16,-4-14-1 16,4-14 1-16,0-17-1 15,-4-12 0-15,0-9 0 0,-4-12 0 16,0-6 0-16,0-15 0 16,0-10-1-16,-4 3 0 15,4 4 0-15,0 10 1 16,0 4-1-16,0 18 1 15,5 10-1-15,-1 7 1 16,0 11 0-16,0 11 0 16,4 10 0-16,0 17 0 15,4 19 0-15,0 13 0 0,0 11 0 16,-1 11 0-16,1 3 0 16,-4 3 1-16,4-3-2 15,0 11 1-15,-4-14 0 16,0-12 0-16,0-6 0 15,0-14 0-15,0-7 0 16,0-4 1-16,0-14-1 16,0-7 1-16,0-7-1 15,0-7 0-15,0-7 0 16,0-11 1-16,-4-6-1 16,4-5 0-16,-4-9 0 15,0-5 0-15,1-6-1 16,3-11 1-16,-4 0-1 15,0-11 1-15,0 4-1 16,0 7 1-16,-4 11-1 16,4 13 1-16,0 8 0 15,4 14 0-15,0 7 0 0,0 14 0 16,0 10 0-16,0 15 0 16,0 14 0-16,0 14 0 15,4 10 0-15,-4 4 0 16,4 7 0-16,0 4 0 15,0 14 0-15,-4-4 0 16,0-18 0-16,0-6 0 16,0-15 0-16,0-6 1 15,0-19-1-15,0-3 0 16,0-14 0-16,0-14 0 16,0-7 0-16,-4-10 0 0,0-12 0 15,0-10 0-15,4-10 0 16,0-4 0-16,0-7-1 15,0-7 1-15,4-4 0 16,-4 4 0-16,0 11 0 16,0 3 0-16,4 10 0 15,-4 8 0-15,0 17 0 16,0 8 0-16,4 3 0 16,-4 14 0-16,4 14 0 15,0 14 0-15,0 14 0 16,-4 8 0-16,4 6 0 15,-4 8 0-15,3 13 0 16,-3 15 1-16,0 0-1 16,0-1 1-16,0-9 0 15,0-5 0-15,0-10-1 16,0-17 0-16,4-12 0 0,-4-6 0 16,4-11 0-16,0-14 0 15,4-10 0-15,-4-15 0 16,4-14 0-16,-4-6 0 15,0-15 0-15,-4-11 0 16,0-3 0-16,0 4 0 16,0 6-1-16,-4 11 1 15,4 11 0-15,0 3 0 16,0 11-1-16,0 4 1 16,0 6 0-16,0 11 0 0,4 7 0 15,-4 7 0-15,0 4 0 16,4 21 0-16,0 6 0 15,0 1 0-15,0 14-1 16,-4-7 1-16,0-3 0 16,0-12 1-16,0-6-1 15,0-7 0-15,0-8 0 16,0-2 1-16,0-12-1 16,0-3 0-16,0-18 0 15,0-6 0-15,0-8 0 16,0-10 0-16,0-8 0 15,0 8 0-15,-4 3 0 16,4 7 0-16,0 11 0 16,0 4 0-16,0-1-1 15,0 7 1-15,0 4 0 16,0 14 1-16,0 7-1 0,0 11 0 16,0 7 0-16,0 14 0 15,0 7 0-15,0 0 0 16,0-4 0-16,0 4 0 15,0-4 0-15,0-3 0 16,0 0 0-16,0-14 0 16,0-4 0-16,0-7 0 15,0-7 0-15,0-10 0 16,0-11 0-16,0-18 0 16,0-3 0-16,4-14 0 15,0-8 0-15,0-13 0 0,-4-8 0 16,0 4 0-16,4 4 0 15,-4 13 0-15,0 11 0 16,0 11 0-16,0 3 0 16,4 8 0-16,0 6 0 15,-4 11 0-15,4 11 0 16,4 6 0-16,-4 12-1 16,0 9 1-16,-4 5 0 15,0 10 0-15,0-4 0 16,0-7 1-16,-4 1-1 15,0-4 0-15,0-8 0 16,4-2 1-16,0-8-1 16,0-4 0-16,0-6 0 15,0-8 0-15,0-3 0 16,0-10 0-16,4-4-1 16,0 0 1-16,0-18 0 0,4-3 0 15,0 6 0-15,-4-2 0 16,3 2 0-16,1 12 0 15,-4-1 0-15,0 4 0 16,-4 3 0-16,4 4 0 16,0 14 0-16,-4 4 1 15,0 3-1-15,0 7 0 16,0 4 0-16,0 0 0 16,-4-1 0-16,0 1 0 15,0-4 0-15,0-3 0 0,-4 0 0 16,5-8 0-16,-1-3 0 15,0-7 1-15,0-7-1 16,4 0 0-16,0-7 0 16,0-7 0-16,4-4 0 15,0-3 0-15,0 3-1 16,-1 0 1-16,5 4 0 16,-4 0 1-16,0 7-1 15,0 0 0-15,-4 14-1 16,0 0 1-16,0 3 0 15,0 12 1-15,0-5-1 16,-4 15 0-16,0-8 0 16,0 5 0-16,-4-5 0 15,5 1 0-15,-1-4 0 16,0-3 0-16,0-4 0 16,4-4 1-16,4-13-1 0,0-15 1 15,3-7-1-15,5-14 1 16,0-14-1-16,0 0 0 15,4-7-5-15,4 0 0 16,0-14-5-16,4-3 1 16</inkml:trace>
    <inkml:trace contextRef="#ctx0" brushRef="#br0" timeOffset="-293869.2126">6271 2286 69 2828,'-3'-102'-2'16,"-1"-14"0"-16,4 32 0 15</inkml:trace>
    <inkml:trace contextRef="#ctx0" brushRef="#br0" timeOffset="-397636.3816">6038 949 17 0,'12'32'8'0,"8"60"-5"15,-8-61 15-15,8 26-17 16,3 3 1-16,1 10 0 15,8 12 0-15,-4 6-3 16,4 7 0-16,-18-40 2 16</inkml:trace>
  </inkml:traceGroup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36:31.031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FCC7FB61-B79C-4D5F-9B83-43EA9133E131}" emma:medium="tactile" emma:mode="ink">
          <msink:context xmlns:msink="http://schemas.microsoft.com/ink/2010/main" type="inkDrawing" rotatedBoundingBox="12152,7870 12301,4536 13002,4567 12854,7902" semanticType="scratchOut" shapeName="Other"/>
        </emma:interpretation>
      </emma:emma>
    </inkml:annotationXML>
    <inkml:trace contextRef="#ctx0" brushRef="#br0">234 1482 7 0,'0'-21'3'0,"8"31"-3"16,-8-6 3-16,4-1-3 16,-4 12 1-16,4 6-1 15,0 10 1 1,8 72-1 0,-4 6 0-16,-1-3 0 15,-3-7 1-15,0-4-1 16,0-7 0-16,-4-7 0 15,0-17 0-15,0-15 0 0,0-14 0 16,0-6 0-16,0-15 0 16,0-14 0-16,4-18 0 15,-4 1 0-15,0-5 0 16,0-6 0-16,0-7 1 16,0-4-1-16,-4-14 0 15,0-7 0-15,0-7 0 16,0-3 0-16,0-1 1 15,1 8-1-15,-1 3 0 0,0 14 1 16,0 10 0-16,4 5-1 16,0 10 1-16,0 3-1 15,0 11 1-15,4 10-1 16,0 8 1-16,3 14-1 16,1 17 0-16,0 14 0 15,0 22 0-15,0-4 0 16,0 4 0-16,0 3 0 15,0 0 0-15,-4-3 0 16,0-8 0-16,0-17 0 16,0-7 0-16,4-14 0 15,-4-11 0-15,0-11 0 16,0-31 0-16,-4-7 0 16,0-7 0-16,0-11 0 15,0-3 0-15,0-15 0 16,-4-14 0-16,0-20 0 15,-8 2 0-15,4 1-1 16,4 3 1-16,0-3 0 0,0 7 0 16,4 3 0-16,4 8 1 15,0 13-1-15,4 8 0 16,-4 13 0-16,4 5 0 16,-4 16 0-16,-4 5 1 15,0 20-1-15,-4 11 0 16,-8 25 0-16,0 14 0 15,0 14-1-15,-4 18 1 0,4 35 0 16,-7 10 0-16,-5 8 0 16,-4-1 0-16,0-6 0 15,8-8 0-15,0-24 0 16,5-25 1-16,3-17-1 16,0-18 0-16,4-25-1 15,4-28 1-15,0-29 0 16,8-10 0-16,4-17 0 15,4-18 0-15,0-32 0 16,3-11 0-16,5-3 0 16,-4-4 1-16,-4 8 0 15,-4 21 1-15,0 13-1 16,-4 22 0-16,0 18 0 16,0 10 0-16,-4 11-1 15,0 14 0-15,-4 13-1 16,-8 23 0-16,-4 20 0 15,-4 28 0-15,4 15 0 16,-11 21 1-16,3 28 0 0,-4 7 0 16,0 7 0-16,4 0 0 15,-3-3 0-15,11-4 1 16,0-25-1-16,4-24 0 16,0-18 1-16,4-18 0 15,0-21-1-15,4-24 0 16,4-22-1-16,4-21 1 15,8-17 0-15,0-18 1 16,0-11-1-16,0-24 0 0,-4-15 0 16,0 1 0-16,0-4 1 15,0 3 0-15,0 26-2 16,-1 20 1-16,1 18-1 16,-4 7 0-16,0 21 2 15,-4 22 0-15,0 13-2 16,-8 19 0-16,0 9 1 15,1 22 0-15,-1 14 0 16,-8 21 1-16,-4 15-2 16,0 6 1-16,0-7 0 15,4 11 1-15,0-10-1 16,5-19 0-16,3-17-1 16,0-21 1-16,4-18 0 15,4-24 1-15,4-25-1 16,4-11 0-16,3-14 0 15,13-21 0-15,4-28 0 16,4-25 1-16,0 0-1 16,-1-21 0-16,-3 0 0 0,-4 17 1 15,-4 15-1-15,-8 31 1 16,-4 18-1-16,0 18 0 16,-8 10 0-16,-4 25 0 15,-4 21-1-15,-4 25 1 16,-8 21 0-16,-4 14 0 15,4 18 0-15,-11 28 0 16,-1 3 0-16,4 1 0 16,4-18 1-16,4-15 0 0,4-10-2 15,5-21 1-15,3-24-1 16,4-15 1-16,4-18 0 16,4-17 0-16,0-7-1 15,0-32 0-15,3-14 0 16,1-18 1-16,8-6 0 15,-12-12 1-15,8 8-1 16,-4-4 0-16,0 8 0 16,-4 13 0-16,0 15 0 15,-8 13 0-15,8 11-1 16,0 15 0-16,0-1 0 16,-4 14 1-16,-4 8 1 15,-8 6 0-15,0 19-1 16,0 6 0-16,0 7 0 15,-4 11 1-15,1 10-1 16,-5 8 0-16,0 17 0 0,0 7 0 16,0 11 1-16,-4-4 0 15,5-10-1-15,3-11 0 16,0-14 1-16,8-11 0 16,0-10-2-16,4-7 0 15,0-18 1-15,4-14 0 16,0-11-1-16,4-17 1 15,0-11-1-15,4-13 1 16,0-16 1-16,0 5 0 16,0-1-2-16,4 1 0 0,-1 10 1 15,1 7 0-15,4 11 0 16,-8 3 0-16,0 11 0 16,0 3 0-16,-4 8 0 15,-4 10 0-15,0 10-1 16,-4 8 1-16,0 0 0 15,-4 24 1-15,0 11-1 16,-8 17 0-16,4 12 0 16,1 2 0-16,-1 4 1 15,0 11 0-15,0 4-1 16,0-5 0-16,4-17 0 16,4-3 0-16,0-21 0 15,0-12 1-15,4-13-1 16,0-11 0-16,4-14-1 15,4-14 1-15,0-10-1 16,0-12 0-16,-4-13 0 0,0-7 1 16,0-1 0-1,-4-3 0-15,4 0 0 0,0 4 1 16,-4 10 0-16,0 8 0 16,0 6-1-16,0 7 1 15,0 4-1-15,0 0 0 16,0 14-1-16,-4 7 0 15,0 11 1-15,4 6 0 16,0 15 0-16,0 14 0 16,0 7 0-16,4 14 0 15,0 7 1-15,0 0 0 0,0 1-2 16,4-1 0-16,0 0 0 16,-1-11 1-16,-3-6 0 15,0-11 0-15,0-11-1 16,4-10 1-16,-8-4 0 15,4-10 1-15,-4-18 0 16,0-18 0-16,0-7-2 16,0-10 0-16,0-7 2 15,0-11 0-15,0 0-2 16,-4-11 1-16,-4-6 0 16,4 3 0-16,0 10 1 15,0 8 0-15,0 10-1 16,4 11 0-16,0 10 0 15,0 11 0-15,0 11 0 16,0 14 0-16,0 17 0 16,0 4 0-16,4 6 0 15,0 8 0-15,0 7-1 0,8 11 1 16,-4-1 0-16,0-3 0 16,0 1 0-16,0-9 0 15,0-6 0-15,0-10 0 16,0-12 0-16,-4-6 1 15,-4-18-1-15,4-14 0 16,-4-10 0-16,0-15 0 16,0-14 0-16,0-11 0 15,0 1 0-15,-4-4 0 0,0 0 0 16,-4 0 0-16,0 4-1 16,0 10 1-16,0 11-1 15,0 13 1-15,0 12 0 16,0 6 0-16,0 15 0 15,4 6 0-15,4 12 0 16,0 6 0-16,4 14-1 16,4 11 1-16,0 7 0 15,0 11 0-15,0-7 0 16,4-1 0-16,0-6 1 16,0-4 0-16,4-8-1 15,-8-13 1-15,0-7-1 16,-1-4 0-16,1 0 0 15,0-10 0-15,-8-7-1 16,0-8 1-16,-4-10-1 16,4-10 1-16,-4-12-1 15,0 1 0-15,0-21 1 0,1-8 0 16,-5 1 0-16,0-4 1 16,0 7-1-16,0 7 1 15,0 18 0-15,4 10 0 16,0 15-2-16,0 13 0 15,4 18 0-15,4 18 1 16,0 4-1-16,4 6 1 16,0 4-1-16,8 14 1 15,7 18 0-15,1 7 0 16,4-4 0-16,0 0 1 0,0 0-1 16,-1-13 1-16,1-1-1 15,-8-11 1-15,0 4-1 16,0-17 0-16,0-8-1 15,-9-13 1-15,1-12-1 16,-4-3 1-16,-8-10-2 16,0-11 0-16,0-7 0 15,4-7 1-15,-8-7-1 16,4 3 1-16,0-7-1 16,0 4 1-16,0 7 1 15,0 0 0 1,0 3 0-1,8 4 0-15,0 4-1 16,0-1 1-16,4 15 0 16,-4 3 0-16,4-4-1 15,0 8 1-15,0 7 0 0,0 3 0 16,-1 11-1-16,1 0 1 16,-4-1-2-16,0 5 1 15</inkml:trace>
  </inkml:traceGroup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35:50.886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575F1A7D-B9A9-479F-AEBF-BDFAEE721F17}" emma:medium="tactile" emma:mode="ink">
          <msink:context xmlns:msink="http://schemas.microsoft.com/ink/2010/main" type="inkDrawing" rotatedBoundingBox="12718,7001 12939,4486 12965,4488 12744,7003" semanticType="strikethrough" shapeName="Other"/>
        </emma:interpretation>
      </emma:emma>
    </inkml:annotationXML>
    <inkml:trace contextRef="#ctx0" brushRef="#br0">400 1094 12 0,'-11'63'6'0,"-1"114"-5"0,8-124 13 16,0 21-14-16,0 35 0 15,-12 25 0-15,0 11 1 16,4 21-2-16,-4 17 1 16,0-7 0-16,4 19 0 15,-3-5 0-15,3-21 1 16,-8-20-1-16,0-22 0 15,8-15 0-15,0-13 0 16,8-21 0-16,0-18 0 16,0-21-2-16,4-25 0 0,4-11-1 15,4-10 1-15,0-18-2 16,0-13 0-16</inkml:trace>
  </inkml:traceGroup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35:49.729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D2F45CC8-EA61-4A29-9678-E0959F3781F6}" emma:medium="tactile" emma:mode="ink">
          <msink:context xmlns:msink="http://schemas.microsoft.com/ink/2010/main" type="inkDrawing" rotatedBoundingBox="13056,3953 13146,7197 12336,7219 12246,3976" semanticType="scratchOut" shapeName="Other"/>
        </emma:interpretation>
      </emma:emma>
    </inkml:annotationXML>
    <inkml:trace contextRef="#ctx0" brushRef="#br0">111 572 4 0,'-44'120'2'0,"-39"46"-1"0,63-124 1 15,-4 21-2-15,0 8 0 16,0 7 0-16,1-1 0 16,3-6 0-16,4-18 0 15,4-11 0-15,4-10 0 0,8-15 0 16,0-17 1-16,8-14-1 16,4-14 1-16,0-11-1 15,0-14 0-15,8-3 0 16,3-4 0-16,9 0-1 15,-4-7 1-15,0 0 0 16,-4-7 0-16,-1 7 0 16,-3 10 0-16,-4 15 0 15,-4 7 0-15,-4 6 0 16,0 12 0-16,0 10 0 16,-4 14 1-16,-8 10-2 15,-4 12 1-15,0 13 0 16,-8 4 0-16,0 10 0 15,-8 11 0-15,-3 11-1 16,-1 3 1-16,4-3 0 16,4 6 0-16,-4-13 0 15,8-15 0-15,5-10 0 0,3-14 1 16,4-11-1-16,0-7 0 16,8-24 0-16,8-19 0 15,7-16 0-15,9-15 1 16,4-11-1-16,0-3 0 15,-5 7 0-15,5 0 0 16,-8 3 0-16,0 19 0 16,-8 6 0-16,-4 11 0 15,-4 10 0-15,-8 11 1 16,-4 17-1-16,0 15 0 0,-4 7 0 16,-8 7 1-16,-4 24-1 15,-4 11 0-15,-4 11 0 16,-3-7 1-16,3-4-1 15,4-4 0-15,0-10 0 16,8-3 0-16,4-19 0 16,4-6 0-16,1-14 0 15,7-15 0-15,0-13 0 16,4-11 0-16,15-15 0 16,5-20 0-16,0-4 0 15,4-14 0-15,4 0 0 16,-5 3 0-16,1 8 0 15,0 13 1-15,-8 8-1 16,-4 7 1-16,-1 6-1 16,-3 15 1-16,-12 14 0 0,-4 11 0 15,-4 14-1-15,1 10 0 16,-9 14 0-16,-4 18 1 16,-8 11-1-16,-4-4 1 15,1 4-1-15,3-4 0 16,4-7 0-16,4-18 0 15,4-14 0-15,4-13 0 16,8-8 0-16,4-14 0 16,16-18 0-16,8-10 0 15,8-25 0-15,0-18 0 16,3-6 0-16,5-8 0 0,-8 7 0 16,-5 11 0-16,-3 7 0 15,-4 15 0-15,-4 13 0 16,-4 4 0-16,-4 13 0 15,-8 15 0-15,0 15 0 16,-4 9 0-16,-16 22 0 16,0 14 0-16,-8 25 0 15,-7-1 0-15,-9 5 0 16,0 2 0-16,5 5 0 16,7-8 0-16,4-14 0 15,8-14 0-15,4-11 0 16,5-21 0-16,3-17 0 15,8-18 0-15,4-18 0 16,7-17 0-16,13-11 0 16,4-14 0-16,0-7 0 15,0-11 0-15,-5 1 0 16,1 10 0-16,0 10 0 0,-8 15 1 16,-8 10-2-16,0 7 1 15,-4 11 0-15,-4 3 1 16,0 22-2-16,-8 13 1 15,-4 1 0-15,-4 21 0 16,-4 10 0-16,-8 4 0 16,1 4 0-16,-1 6 0 15,0-3 0-15,8-10 0 16,0-5 0-16,5-6 0 0,3-11 0 16,4-17 0-16,8-7 0 15,4-19 0-15,4-9 0 16,3-19 0-16,9-2 0 15,0-8 0-15,0-14 0 16,-4-4 1-16,-4 18-1 16,-4 11 0-16,0 10 0 15,0 4 0-15,-8 14-1 16,-4 10 1-16,0 15 0 16,-8 13 0-16,-8 8 0 15,4 25 0-15,-4-1 0 16,0 4 0-16,1 4 0 15,-1 3 0-15,0 3 0 16,0-10 0-16,4-14 0 16,4-7 1-16,4-18-1 15,0-18 0-15,8-17-1 16,8-7 1-16,0-14 0 16,4-11 0-16,0-7 0 15,0-14 0-15,0 4 0 0,-4-4 0 16,0 7 0-16,0 10 0 15,-4 15 0-15,0 7 0 16,-4 7 0-16,0 10 0 16,0 18 0-16,-4 14 0 15,0 11 0-15,-4 14 0 16,0 3 0-16,-4 8 0 16,0 6 0-16,-4 8 0 0,0 3 0 15,-4-7 0-15,8-14 0 16,5-4 0-16,-1-10 0 15,4-18 1-15,4-17-1 16,4-22 0-16,4-14 0 16,-1-7 0-16,5-6 0 15,4-5 0-15,-4-6 0 16,0-1 0-16,-4 8 0 16,0 7 0-16,0 6-1 15,-4 8 1-15,0 10 0 16,0 22 0-16,-4 14 0 15,-4 6 1-15,0 19-1 16,0 2 0-16,-4 19 0 16,0 10 0-16,0 14 0 15,0 4 0-15,-4-7 0 16,4-4 0-16,-4-14 0 16,4-11 0-16,4 1-1 0,1-19 1 15,3-20 0-15,3-14 0 16,5-18 0-16,0-11 0 15,8-17 0-15,-8-22 0 16,0-3 0-16,0-7 0 16,0-7 0-16,0 10 0 15,-4 8 0-15,0 17 0 16,0 11 0-16,0 10 0 16,-4 18 0-16,0 14 0 15,-4 14 0-15,0 18 0 0,0 24 0 16,0 18 0-16,-4 8 0 15,-4 2 1-15,0 22-1 16,0 4 0-16,-4-4 0 16,8-15 0-16,1-6 0 15,3-21 0-15,0-15-1 16,4-17 1-16,0-21 0 16,4-18 0-16,3-18 0 15,1-17 0-15,8-25 0 16,-4-11 0-16,0-21 0 15,4-6 0-15,-4-22 0 16,0-7 0-16,0 10 0 16,4 15 0-16,-9 21 0 15,1 14 1-15,-4 17-1 16,-4 15 0-16,0 14-1 16,0 14 1-16,-4 14 0 0,0 11 0 15,0 24 0-15,1 14 1 16,-1 25-2-16,-4 1 1 15,4-1 0-15,-4 7 0 16,0 11 0-16,4-8 0 16,0-9 0-16,0-19 0 15,0-10 0-15,4-18 0 16,0-14 0-16,0-21 0 16,4-21 0-16,4-18 0 15,-4-6 0-15,0-8 1 0,0 0-2 16,0-4 1-16,-4-6 0 15,0 13 0-15,0 8 0 16,0 17 1-16,0 8-2 16,-4 27 1-16,4 1 0 15,0 17 1-15,0 18-1 16,0 14 0-16,0 14 0 16,0 14 0-16,0 8 0 15,0-5 0-15,0-6 0 16,0-7 1-16,0-4-1 15,0-21 0-15,0-18-1 16,0-14 1-16,0-14 0 16,0-14 0-16,4-14 0 15,0-11 0-15,0-21-1 16,0-17 1-16,-4-12-1 16,4 1 1-16,-4 4-1 15,0 6 0-15,-4 18 0 0,4 11 0 16,-4 14 0-16,4 17 0 31,-4 50 1-31,0 17 0 16,4 18 0-16,0 4 1 15,0 3-1-15,0 4 0 16,0-4 0-16,0 4 0 16,0-15 0-16,4-3 0 15,0-17 0-15,0-19 0 0,-4-13 0 16,4-14 0-16,-4-12 0 15,0-16 0-15,0-8 0 16,0-10 0-16,-4-8 0 16,4 1 0-16,-4-4 0 15,4 11 0-15,-4 6 0 16,4 12 0-16,0 13 0 16,0 11 0-16,0 14 0 15,4 11 0-15,0 10 0 16,7 25 0-16,5 11 0 15,-4 17 1-15,4-3-1 16,-4 6 0-16,0-13 0 16,4-8 1-16,-8 1-1 15,4-7 0-15,-4-22 0 16,0-10 0-16,-4-18 0 16,0-14 0-16,-1-7 0 15,1-14 0-15,0-18 0 0,0-28 0 16,0-18 0-1,0-21 0-15,0-10-1 0,4-25 1 16,-8 0 0-16,4 17 0 16,0 25 0-16,-4 25 0 15,0 18 0-15,0 13 0 16,0 26 0-16,0 34 1 16,0 26-1-16,0 20 1 15,4 18-1-15,4 25 1 16,8 25-1-16,-4-8 1 0,0 4-1 15,0-14 1-15,4-7-1 16,-1-4 1-16,-3-14-1 16,0-21 0-16,-4-10 0 15,-4-18 0-15,4-25 0 16,-4-21 0-16,0-14 0 16,0-11 0-16,-4-14 0 15,0-14 0-15,-4-25-1 16,-4-35 1-16,0 11-1 15,0 10 0-15,0 15 0 16,0 17 1-16,0 14-1 16,4 17 1-16,0 15 0 15,0 18 0-15,-3 13 0 16,7 22 1-16,0 28-1 16,3 18 0-16,5 10 0 15,4 0 1-15,0-3-1 0,0-1 1 16,0 8-1-16,0-4 0 15,-4-17 0-15,0-15 0 16,0-17 0-16,-4-14 0 16,0-18 0-16,0-21 0 15,0-25 0-15,-4-7 0 16,4-17 0-16,-4-26 0 16,0-38 0-16,0-3 0 15,0-22 0-15,0-21 0 16,0 7-1-16,0 22 1 0,4 24 0 15,-4 28 0-15,4 18 0 16,-4 18 0-16,4 17 0 16,-4 14 0-16,0 18 0 15,0 21 1-15,0 18-1 16,0 28 0-16,0 21 0 16,4 21 0-16,-1 4 0 15,1 18 0-15,0 10 0 16,0-21 0-16,0-15 0 15,0-6 0-15,4-21-1 16,-4-18 1-16,0-15 0 16,-4-13 0-16,4-18 0 15,0-14 0-15,0-21 0 16,0-25 0-16,-4-25 0 16,0-13 0-16,0-19-1 15,0-17 1-15,0-21-1 16,0 3 0-16,0-13 0 0,0 6 0 15,0 18 0-15,0 28 0 16,0 25 1-16,0 21 0 16,4 11 0-16,0 10 0 15,0 7 0-15,-4 11 1 16,0 31-1-16,0 26 0 16,0 10 0-16,-4 21 0 15,4 10 0-15,0 15 0 16,0 24 0-16,0 4 0 15,0 0 0-15,0-3 0 0,0-4 0 16,0-11 0-16,0 0 0 16,0-21 0-16,4-14 0 15,-4-17 1-15,0-11-2 16,4-8 1-16,0-24 0 16,4-10 0-16,-4-22 0 15,0-14 0-15,-4-7-1 16,4-14 1-16,0-24 0 15,0-22 0-15,0-10 0 16,0-4 0-16,4-11 0 16,-1 8 1-16,1-11-1 15,4 17 0-15,0 15 0 16,0 10 0-16,0 11 0 16,0 17 1-16,0 8-2 15,-4 3 1-15,0 4 0 0,-4 17 0 16,0 4 0-1,0 0 0-15,-4-4 0 0,0 0 0 16,0 0 0-16,0 1 0 16,0-1 0-16,4-3 0 15,-4-4 0-15,0 10 0 16,4-6 0-16,0 3 0 16,-4 4 0-16,0 7 0 15,0 0 0-15,0 3 0 16,0 4 0-16,0 0 0 15,0 3 0-15,0 1 0 0,0-1-1 16,0 1 0-16,-4-1-1 16,4 1 1-16</inkml:trace>
  </inkml:traceGroup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7:54:49.538"/>
    </inkml:context>
    <inkml:brush xml:id="br0">
      <inkml:brushProperty name="width" value="0.07" units="cm"/>
      <inkml:brushProperty name="height" value="0.07" units="cm"/>
      <inkml:brushProperty name="color" value="#404040"/>
      <inkml:brushProperty name="transparency" value="101"/>
      <inkml:brushProperty name="fitToCurve" value="1"/>
    </inkml:brush>
  </inkml:definitions>
  <inkml:trace contextRef="#ctx0" brushRef="#br0">0 550 7 0,'0'7'3'0,"0"-17"-1"0,0 10 4 15,0 3-5-15,0-3 0 16,0 0 0-16,0 0 0 16,0-7-1-16,0 7 1 15,0 0 1-15,0 0 1 16,0 0-2-16,0 0 1 16,0 4 0-16,0-4 0 15,0 0-1-15,4 3 0 16,4 1 0-16,4 3 1 15,8 0 0-15,0-3 0 0,-1 6-1 16,5 4 1-16,0 0-1 16,0 4 1-16,0 0-1 15,3-1 0-15,1 4 0 16,0 1 0-16,-4-5-1 16,-4 1 1-16,-1 0 0 15,1-4 0-15,-4-4 0 16,-4-3 0-16,0 0 1 15,-4-3 1-15,0-1 0 16,-4-3 0-16,-4 0-1 16,4-7 0-16,-4 7 0 15,0-17 1-15,0-1-3 16,0-3 0-16,0 0 0 16,0-7 0-16,0 3 0 15,0 0 0-15,0-3 0 16,-4 3 0-16,0 1 0 15,4 6 0-15,0 4 0 0,0-4 0 16,0 1 0-16,0-1 0 16,0 11 0-16,4 0 0 15,0 0-1-15,-4 7 1 16,4 0 0-16,4 3 1 16,0 1-2-16,4 3 1 15,-1-4 0-15,1 8 1 16,0 3-1-16,4 4 0 15,0-1 0-15,4 1 0 16,0 7 0-16,0 3 0 0,-5 0 0 16,1 0 1-16,12-3-1 15,0-4 1-15,-4-3-1 16,-1-4 0-16,-3 0 0 16,0-3 0-16,-4-4 0 15,-4 0 0-15,-4-4 0 16,4 1 1-16,-4-1-1 15,-8-3 1-15,0-7-1 16,4-3 1-16,-4-4-1 16,0-4 1-16,0-3-1 15,0 0 0-15,0-1 0 16,4 1 0-16,0-3 0 16,-4-1 0-16,0 0 0 15,4 4 0-15,-4 0 0 16,4 3 0-16,-4 8 0 15,4-4 0-15,0 3 0 16,-1 4 0-16,-3 7 0 0,4-7 0 16,0 0 0-16,4 3 0 15,0 4-1-15,0 0 1 16,-4 4 0-16,4 3 0 16,0 3 0-16,4 8 0 15,4-4 0-15,0 7 0 16,-4 0 0-16,3 4 0 15,1 3 0-15,0-6 0 16,8-5 0-16,-4 1 0 0,0-4-1 16,-4 0 1-16,0 0 0 15,-5 4 1-15,1-15-1 16,0 1 0-16,0-1 0 16,-4-6 0-16,4-1 0 15,-4-6 1-15,0-8-1 16,0 0 0-16,0-3 0 15,-4-3 0-15,0-1 0 16,-4-10 0-16,0 3 0 16,0 0 0-16,0 4 0 15,4 0 0-15,-4 3 0 16,4 4 0-16,0 0 0 16,0 3 0-16,-1 0-1 15,1 4 1-15,4 4 0 16,0 6 0-16,0 1 0 15,0 3 1-15,0 3-1 16,4 8 0-16,8-1 0 16,-4 8 0-16,8 3 0 0,-1-3 0 15,5 3-1-15,0-3 1 16,0 6 0-16,0-6 1 16,-5 0-2-16,-3-4 1 15,0 0 0-15,-4-4 1 16,-4-3-1-16,0 0 0 15,0 1 0-15,-4-1 0 16,-4-7 0-16,0-4 1 16,-1-3-1-16,1-7 0 0,4 3-1 15,-4-3 1-15,0-10 0 16,0-1 0-16,-4 0 0 16,0 0 0-16,0 1 0 15,0-1 0-15,0 0 0 16,0 4 0-16,0 4 0 15,0-1 0-15,0 4 0 16,4 0 0-16,0 3 0 16,0-3 0-16,0 7 0 15,0 0 0-15,4 3 0 16,0 4 0-16,4 4 0 16,0-1 0-16,4 8 0 15,4 7 0-15,3-4 0 16,1 3 0-16,0 5 0 15,-4 2 0-15,0 1 0 16,3 3 0-16,1 0 0 0,0-6 0 16,0-8 0-16,-4 0 0 15,-4 0 0-15,-1-7 0 16,-3 0 0-16,0-3 0 16,0-12 0-16,0-2 0 15,0-1 0-15,-4-3 1 16,0-3-1-16,8-8 0 15,-8 0 0-15,0 0 0 16,-4 1 0-16,4-1 0 16,0 4 0-16,-1-4 0 0,1 1 0 15,0 6 0-15,8 0 0 16,-8 4 0-16,0 0-1 16,4 3 1-16,0 4 0 15,-4 0 0-15,4 7 0 16,0 4 1-16,3-1-1 15,5 4 0-15,0 4 0 16,4 3 0-16,4 0 0 16,0 7 0-16,-1 4 0 15,1-7 0-15,-4-1 0 16,-4 5 0-16,0-5 0 16,-1-3 0-16,-3 0 0 15,-4-3 1-15,-4-7-1 16,0 3 1-16,0-7 1 15,4-4 0-15,0-3-1 16,-4-7 1-16,-4 0-1 16,4-4 1-1,4-17-2-15,0 7 0 16,-5-4 0-16,1 7 0 16,0 4-1-16,-4 0 1 15,0 3 0-15,4 4 0 16,0 0 0-16,0 0 0 15,4 7-1-15,-4 3 1 16,4 1 0-16,4 10 0 16,-4 7-1-16,3 0 1 15,5 4 0-15,-4-1 0 0,0 1 0 16,0 0 0-16,0-1 0 16,0 1 1-16,0 0-1 15,-1-1 0-15,-3-3 0 16,0-3 1-16,-4-4-1 15,-4-4 0-15,0 1 0 16,-4-4 0-16,4-7 0 16,0-4 0-16,0-3 0 15,-4-3 0-15,0-8 0 16,8 0 0-16,0-3 0 16,0 0 0-16,0 0 0 15,0 3 0-15,0 0 0 16,0 7 0-16,0 4 0 15,-4 4 0-15,3-1 0 16,-3 4 0-16,0 0-1 0,-4 7 1 16,4 0-1-16,-4 0 1 15,8 0-1-15,0 0 0 16,-4 4 0-16,0-1 1 16,0-3-1-16,0 0 0 15,0 4-1-15,-4-4 1 16,0 0-2-16,0 0 0 15,0 3-5-15,0-3 0 16,0 4-3-16,0-1 1 16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3:29.055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</inkml:brush>
  </inkml:definitions>
  <inkml:traceGroup>
    <inkml:annotationXML>
      <emma:emma xmlns:emma="http://www.w3.org/2003/04/emma" version="1.0">
        <emma:interpretation id="{189A9674-D84A-4E66-8300-263F5EE91F74}" emma:medium="tactile" emma:mode="ink">
          <msink:context xmlns:msink="http://schemas.microsoft.com/ink/2010/main" type="inkDrawing"/>
        </emma:interpretation>
      </emma:emma>
    </inkml:annotationXML>
    <inkml:trace contextRef="#ctx0" brushRef="#br0">1444 307 6 0,'52'-60'3'0,"-20"21"-2"16,-24 36 4-16,-4 3-4 15,-4-7 0-15,-4 10 0 16,-4 8 0-16,-4 3-2 16,-4 7 1-16,-16 11 0 15,0 7 1-15,-11 10-1 16,-9 15 1-16,1 10-1 15,-1 7 0-15,0-7 0 16,1-3 0-16,3-1-1 0,8-3 1 16,9-17 0-16,3-12 1 15,8-2-2-15,4-19 1 16,8-6-1-16,8-11 1 16,12-18-1-16,8-3 0 15,8-18-1-15,0-10 0 16,11-11 0-16,5-11 1 15,3 4 0-15,-3 11 0 16,-4 6 1-16,-8 12 1 16,7-1 0-16,-11 11 0 0,-4-1 0 15,-4 12 0-15,-8 3-1 16,0 3 1-16,-5 11-1 16,-7 4 1-16,-11 3-1 15,3 17 0-15,-12 15 0 16,-4 3 0-16,-4 11 0 15,-11 4 1-15,-1-4-1 16,4 3 0-16,0-6 0 16,1 2 0-16,7-13 0 15,4-7 1-15,8-11-1 16,8-7 0-16,8-14 0 16,12-14 0-16,16-18-1 15,16-13 1-15,3-22 0 16,13-11 0-16,-5 0 0 15,-3 4 1-15,-1 7 0 16,-7 0 0-16,0 11 0 16,-12 17 1-16,-9 11-1 0,-3 7 1 15,-8 6-2-15,-12 15 1 16,-12 11-1-16,-4 14 1 16,-3 14-2-16,-13 17 1 15,-20 15 0-15,-7 20 0 16,-1-6 0-16,5 3 0 15,3-3 0-15,4-8 1 16,9-6-1-16,7-15 0 16,8-10-1-16,8-14 1 0,8-11-1 15,8-21 1-15,8-17-1 16,8-12 0-16,12-9-1 16,12-15 1-16,-1-7-1 15,1-7 1-15,4-7 0 16,-1-1 0-16,-7 8 0 15,-4 7 0-15,-5 11 1 16,-3 7 0-16,-4 6 0 16,0 8 0-16,-8 7 0 15,-4 7 1-15,0 7 0 16,-8 7 0-16,0 10-1 16,-4 12 1-16,0 9-1 15,-4 15 1-15,-16 4-1 16,0 10 0-16,-4 0 0 15,-3-8 0-15,-1 1 0 16,-4 0 1-16,5-10-1 0,3-8 0 16,4-10-1-1,12-8 1-15,16-6-1 0,8-15 0 16,4-10 0-16,8-10 0 16,11-19-2-16,1-10 1 15,-4-17 1 1,-4 38 1-1,-9-35 0-15,17-11 0 16,-4 18 0-16,-12 11 1 16,-4 14 0-16,-5 10 0 15,-3 4-1-15,-4 7 1 0,-4 7-1 16,0 0 1-16,0 7-1 16,0-4 0-16,0 4 0 15,0-7 0-15,0 7 1 16,0-4 0-16,0-3 0 15,0 0 0-15,0 0 0 16,4 0 1-16,4 0-1 16,0 0 0-16,0 0-1 15,-8 7 1-15,8-3-1 16,-8 3 1-16,4 7-1 16,-4 7 1-16,-4 14-1 15,-4 7 1-15,0 22-1 16,-4 10 0-16,0 7 0 15,-3 3 1-15,-1 5-2 16,-8-1 0-16,0 10-1 16,-4-9 0-16,8-19 0 15,5-10 0-15,3-14 0 0,4-18 0 16,4-10 0-16,4-22 0 16,4-17 2-16,12-8 1 15,-1-13-1-15,5-14 0 16,0-15 1-16,8-7 0 15,-4-6 0-15,-4 9 1 16,-1 8-1-16,1 18 0 16,-4 6 0-16,-4 15 0 15,-4 11 0-15,0 6 0 0,-8 18-1 16,0 10 1-16,-4 15-1 16,-4 32 0-16,-4 6 0 15,-4 8 1-15,0 10-1 16,-3 0 1-16,3 7-2 15,-4-3 1-15,8-4 0 16,-12-7 0-16,4-10 0 16,4-8 0-16,4-7 0 15,4-17 0-15,1-11-1 16,3-10 0-16,4-15 0 16,0-10 1-16,8-18-1 15,3-17 0-15,1-7 0 16,4-11 1-16,0-7-1 15,4-1 1-15,-4-9 0 16,-4 3 0-16,0 17 0 16,-4 8 1-16,0 17-1 15,-1 7 1-15,1 14 0 0,-8 18 0 16,0 18-1-16,-4 21 1 16,-4 14-1-16,-3 10 1 15,-5 18-1-15,-12 22 1 16,-12 13-1-16,4-10 0 15,-3-14 0-15,3-8 0 16,0-13 1-16,9-18 0 16,7-11 0-16,4-14 1 15,12-17 0-15,4-14 0 16,8-19-1-16,8-13 0 0,8-32 0 16,11-18 0-16,-3-10-1 15,4-18 0-15,-1-7-1 16,1-3 0-16,4 6 1 15,-8 26 0-15,-9 17 0 16,-3 17 0-16,-8 15 0 16,0 14 1-16,-8 13 0 15,-8 23 1-15,-8 27-2 16,-4 14 1-16,-8 18-1 16,-7 11 0-16,-17 10 0 15,-4 21 0-15,-7 1 0 16,7-8 0-16,5-7 0 15,7-17 0-15,4-15 0 16,9-13 0-16,7-11-1 16,8-18 1-16,8-11-1 15,4-20 1-15,8-15-1 16,16-21 1-16,3-21-1 0,9-7 1 16,0-3-1-16,7-5 1 15,-7 1 0-15,-4 7 0 16,-8 11 0-16,0 10 0 15,-9 10 0-15,-3 15 1 16,0 3-1-16,-4 18 1 16,-12 14-1-16,-8 18 0 31,-39 60 0-31,-9 10 1 0,5 11-1 16,-1 0 1-16,0 0-1 15,9-18 0-15,7-18 0 16,12-17 0-16,5-7 0 15,11-21 0-15,8-22-1 16,12-20 1-16,8-19-1 16,7-20 1-16,13-18-1 15,8-14 1-15,11-8 0 16,5-9 0-16,-5 2 0 16,-7 5 0-16,-4 13 0 15,-5 18 0-15,-7 10 0 16,-4 15 0-16,-8 14 0 15,-8 21 1-15,-4 17-2 16,-8 26 1-16,-4 17 0 16,-4 10 1-16,-4 15-1 15,-8 17 0-15,-8 0 0 16,4 0 0-16,4 4 0 16,1-18 0-16,3-14 0 0,4-14 0 15,0-14 0-15,4-7 0 16,4-18 0-16,4-7 0 15,8-25 0-15,0-10 0 16,8-14 0-16,4-22 0 16,-1-13 0-16,1-4 0 15,0-25-1-15,4-14 1 16,-4 0 0-16,0 10 1 16,0 22-1-16,-9 21 0 0,1 18 0 15,0 17 0-15,-4 18 0 16,0 28 1-16,-8 25-1 15,0 21 0-15,-4 10 0 16,0 12 0-16,0 20 0 16,0 7 1-16,0-3-2 15,-4 0 1-15,0-18 0 16,3-42 1-16</inkml:trace>
    <inkml:trace contextRef="#ctx0" brushRef="#br0" timeOffset="1">1551 1330 37 2672,'-7'71'0'16,"-1"-11"0"-16,0-7 0 15,4-18 0-15,0-10 0 16,0-15 1-16,4-10-1 15,4-17 0-15,4-15-1 16,0-14 1-16,0-28 0 16,-1-7 0-16</inkml:trace>
    <inkml:trace contextRef="#ctx0" brushRef="#br0" timeOffset="-1">1556 1295 37 2766,'7'-56'-1'15,"1"-50"1"-15,4-4 0 16,-4-6 0-16,-4 3 0 16,0 25 0-16,-4 17 0 15,0 18 0-15,0 15 0 0,0 16 1 16,0 15-1-16,0 25 0 15,0 28 0-15,0 17 0 16,0 8 0-16,0 14 0 16,0 3 0-16</inkml:trace>
    <inkml:trace contextRef="#ctx0" brushRef="#br0" timeOffset="-3">1594 1058 37 2906,'-3'85'0'0,"-1"28"1"16,2-74-1-16</inkml:trace>
    <inkml:trace contextRef="#ctx0" brushRef="#br0" timeOffset="-4">1573 1295 27 3047,'2'-28'-2'0,"6"-85"0"16,-4 4 1-16,0 24 0 15,-1 32 1-15</inkml:trace>
    <inkml:trace contextRef="#ctx0" brushRef="#br0" timeOffset="-2621.0603">1595 886 21 3078,'4'-50'0'16,"0"5"0"-16,0 13 0 15,0 7 1-15,-4 18-1 16,0 21 1-16,-4 14-1 16,0 29 1-16,0 3-1 15</inkml:trace>
    <inkml:trace contextRef="#ctx0" brushRef="#br0" timeOffset="-5">1594 1002 25 3156,'-7'102'1'16,"-5"29"0"-16,8-71-1 16</inkml:trace>
    <inkml:trace contextRef="#ctx0" brushRef="#br0" timeOffset="-1320.6626">1542 1687 29 3203,'-10'112'1'0,"-6"12"-1"16,4-4 0-16,4-11 0 0,-4-10 0 15,0-18 0-15,4-21 0 16,4-14 0-16,4-18 0 16,-4-21 1-16,0-17 0 15,4-19-1-15,0-13 1 16,4-11 0-16,0-24 0 16,0-36-2-16,0-7 1 15,0-4 0-15,8-24 0 0,-8 3-1 16,0 15 0-16,0 31 0 15,-4 18 1-15,0 18 0 16,0 17 1-16,0 14-1 16,-4 14 1-16,0 32 0 15,-8 25 1-15,-8 28-2 16,0 11 1-16,-7 10-1 16,-13 32 0-16,-4 7 0 15,1-4 0-15,3 1 0 16,4-18 0-16,4-11 0 15,5-14 0-15,7-17 0 16,4-22 0-16,8-28 0 16,4-14 0-16,8-21 0 15,4-18 0-15,16-28-1 16,7-35 1-16,5-15 0 16,8-13 0-16,3-18-1 15,-3 3 1-15,-4 15-1 0,-8 24 1 16,-5 25 0-16,-7 17 0 15,-4 15 0-15,-4 17 1 16,-8 21-1-16,-8 18 0 16,-8 36 0-16,-8 27 1 15,-12 11-1-15,-11 11 1 16,-9 28-1-16,1 11 0 16,-1-11 0-16,4-4 0 15,5-17 0-15,7-22 0 0,8-17 0 16,8-14 0-16,5-14 0 15,7-25 0-15,12-18 0 16,7-27 0-16,5-22 0 16,4-25 0-16,16-17 0 15,8-25 0-15,7-29 0 16,-3 15 0-16,-5 14 0 16,-3 29 0-16,-8 13-1 15,-8 18 1-15,-8 21 0 16,-5 11 1-16,-11 17 0 15,-11 22 0-15,-13 20 0 16,-8 26 0-16,-16 24-1 16,1 21 1-16,-5 7-1 15,-3 18 0-15,-1 25 0 16,4-18 0-16,9-11 0 16,7-17 0-16,4-11 0 15,5-24 0-15,7-15-1 16,8-14 1-16,8-20 0 0,8-22 0 15,4-15 0-15,8-27 0 16,7-25-1-16,5-14 1 16,4-8 0-16,4-31 0 15,11-24 0-15,1 6 0 16,0 18 0-16,-5 21 0 16,-7 15 0-16,-12 16 1 15,-8 15-1-15,-8 22 0 16,-8 17 0-16,-8 17 0 0,-12 11 0 15,-8 21 0-15,-4 25-1 16,-4 25 1-16,-7 21 0 16,-5 10 1-16,1 11-1 15,3 3 0-15,0-10 0 16,1-3 0-16,7-22 0 16,8-21 0-16,4-14 0 15,8-14 0-15,5-15 0 16,11-20 0-16,0-25 0 15,11-25 0-15,5-18 0 16,4-17 0-16,4-14 0 16,4-18 0-16,0-18-1 15,7 11 1-15,-3 18 0 16,-4 7 1-16,-4 7-1 16,-5 17 0-16,-3 15-1 15,-4 13 1-15,-4 15 0 16,-8 21 0-16,-4 14 0 0,-8 14 0 15,-8 22 0-15,-3 27 0 16,-9 18 0-16,0 22 1 16,-12-1-1-16,5 4 0 15,3 3-1-15,-4-13 1 16,5-8 0-16,7-14 0 16,8-21 0-16,8-14 0 15,4-25 0-15,12-14 0 16,8-24 0-16,4-29 1 0,8-11-1 15,4-17 0-15,-1-21 0 16,5-29 0-16,4-6 0 16,-1 6 0-16,5-6 0 15,-4-1 0-15,-4 22 0 16,-5 14 0-16,-7 14 0 16,-4 17 1-16,-4 18-1 15,-4 22 1-15,-8 9-1 16,-4 19 0-16,-8 21 0 15,-8 21 0-15,-7 6 0 16,-1 16 0-16,-4 20 0 16,4 14 0-16,-15 7 0 15,3 1 0-15,-4-8-1 16,5-10 1-16,3-4 0 16,8-10 0-16,0-8 0 15,8-17 0-15,-3-11 0 16,15-13 0-16,4-12 0 15,0-13 0-15,4-18-1 0,4-8 1 16,8-6 0-16,3-14 0 16,5-18 0-16,4-14 0 15,4-18 0-15,0 0 0 16,-5 8 0-16,1 6 0 16,-4 8 0-16,0 13 1 15,-4 1-1-15,-4 17 0 16,-4 7 0-16,0 7 0 15,-4 8 0-15,-4 6 0 0,-4 15-1 16,-4 3 1-16,0 10 0 16,-4 12 0-16,-4 13 0 15,-8 18 0-15,-4 11 0 16,1 10 0-16,-5-4 0 16,-8 1 0-16,8-4 0 15,5 0 0-15,3-7 0 16,4-7 0-16,4-11 0 15,8-10 0-15,0-11 0 16,4-3 0-16,4-18 0 16,0-14 0-16,0-7 0 15,8-11 0-15,4-6-1 16,0-12 1-16,4-10 0 16,4-10 1-16,0-8-1 15,3-10 0-15,-3 4 0 16,8 6 0-16,0 4 0 15,-4 3 0-15,-1 8 0 16,1 3 0-16,0 11-1 0,-4-1 1 16,-4 12 0-16,0-1 0 15,-4 14 0-15,-5-3 1 16,5 11-1-16,-12 10 0 16,0 0 0-16,0 7 0 31,-4 7 0-31,-8 0 0 15,5 0 0-15,-1 4 0 16,0 6 0-16,-4 5 0 0,0 2 0 16,0 8 0-16,-8 0 0 15,4 7 0-15,0 0 0 16,4 3 0-16,1-14 0 16,3-7 0-16,0-6 0 15,4-8 0-15,4-7 0 16,4-4 0-16,0-13 0 15,4-11 0-15,4-11 0 16,-1-7 0-16,5-14 0 16,0 4 0-16,4-8 0 15,4-3 0-15,4-3 0 16,3-4 0-16,-3 3 0 16,0 8 0-16,-4-1 0 15,0 12 0-15,-1 2 0 16,1 8 1-16,4 3-1 15,0 0 0-15,-1 11 0 16,-7 4 0-16,0 3 0 0,-4 3 0 16,-4 4-1-16,-4 0 1 15,0 7 0-15,-8 0 0 16,0 3 0-16,-4 1 0 16,4-1 0-16,-4 1 0 15,0-1 0-15,0 1 1 16,0 0-2-16,0-4 1 15,-4 0 0-15,0 0 0 16,4 0-1-16,4 3 1 0,-4-3 0 16,0 0 0-16,0 0 0 15,-4 0 1-15,8 0-1 16,0 0 0-16,0 0 0 16,8-3 0-16,0-5 0 15,0 1 0-15,0 0 0 16,4 0 0-16,-4 4 0 15,-4-4 0-15,0 3 0 16,0 1 0-16,0-1 0 16,4-3 0-16,-8 7 0 15,0-7 0-15,0 7 0 16,-4 0 0-16,-4 4 0 16,-8 6 0-16,0 8 0 15,-4 6 0-15,0 19 0 16,-3 13 0-16,-5 11 0 15,-4 7 0-15,0 11 0 16,-3 14 0-16,3 14 0 16,0 0 1-16,4-8-1 0,1-9 0 15,7-19 0-15,8-17 0 16,4-14 0-16,4-18 0 16,4-17-1-16,8-11 1 15,4-14 0-15,0-11 0 16,3-17 0-16,5-1 0 15,-4-6 0-15,-4 14 0 16,-4 10-1-16,0 4 1 16,0 3 0-16,-4 25 0 0,-4 14 0 15,-4 18 0-15,-4 11 0 16,-4 13 0-16,-4 8 0 16,0 24 0-16,-4 4 0 15,-7 10 0-15,-5 0 0 16,0-10 0-16,0-11 0 15,1-17 0-15,7-22 0 16,8-10 0-16,8-21 0 16,16-18 0-16,12-14 0 15,4-25 0-15,3-25 0 16,5-24 0-16,4-14 0 16,8-22 0-16,7-6 0 15,-7 3 0-15,0 7 0 16,-1 25 0-16,-7 17 0 15,-8 18 0-15,-9 14 0 16,-15 25 0-16,-8 21 0 16,-3 21 0-16,-9 18 0 0,-4 21 0 15,-12 14 0-15,-4 14 0 16,1 25 0-16,-5 14 0 16,-8-3 0-16,-7-4 0 15,7-22 0-15,5-6 0 16,7-18 0-16,8-14 0 15,8-25-1-15,4-20 1 16,12-15 0-16,8-18 0 16,8-17 0-16,8-22 0 0,4-13 0 15,0-15 0-15,-4 0 0 16,-5 4 0-16,1 7 0 16,-4 21 0-16,-4 11 0 15,0 3 0-15,-4 18 0 16,-4 7 0-16,0 0 0 15,-4 10 0-15,0 8 0 16,-8 6 0-16,-4 4 0 16,-4 8 0-16,5 6 0 15,-9 11 0-15,0-1-1 16,0 1 1-16,4-7 0 16,4 3 0-16,4-7-1 15,-7-6 1-15,3-8 0 16,12 3 0-16,0-10 0 15,0 4 0-15,0-4 0 16,0 4 0-16,4-1 0 16,0-3 0-16,4 0 0 0,-4-3 0 15,0-4 0-15,4-7 0 16,4-7 0-16,0-7 1 16,4-8-2-16,0-2 1 15,-1-1 0-15,-3-3 0 16,0 6 0-16,0 5 0 15,-4 2 0-15,0 8 0 16,-4 0 0-16,0 7 1 16,-4 7-1-16,-4 18 0 15,0 14 0-15,-4 13 1 0,1 19-2 16,-9-1 1-16,0 8 0 16,4 0 0-16,4-1 0 15,0 8 1-15,0-8-1 16,4-13 0-16,0-11 0 15,4-8 0-15,0-16 0 16,4-15 0-16,0-18-1 16,4-14 1-16,8-6 0 15,0-12 0-15,4-6 0 16,0-11 0-16,-4-7 0 16,0-11 0-16,-4 11 0 15,0 4 0-15,0 20 0 16,-4 8 0-16,0 10 0 15,-4 4 0-15,4 14 0 16,-4 14 1-16,0 18-1 16,0 10 0-16,0 11-1 0,-4 7 1 15,4 7 0-15,0 7 0 16,0 11 0-16,0-4 0 16,0-7-1-16,4-7 1 15,-4-11 0-15,0 0 1 16,0-17-1-16,3-21 0 15,5-11 0-15,4-25 0 16,4-21 0-16,8-3 0 16,4-15 0-16,0-20 1 15,-1-26-1-15,-3-6 0 16,4 3 0-16,4 11 0 0,-1 6 0 16,-3 22 0-16,-4 18-1 15,-8 14 1-15,0 20 0 16,-8 19 0-16,-8 13 0 15,-4 19 1-15,-4 17-2 16,-4 28 1-16,-8 17 0 16,0 12 1-16,-8 2-1 15,1 8 0-15,-1 0 0 16,0-17 0-16,4-15 0 16,8-25 0-16,5-7 0 15,7-31 0-15,8-25 0 16,11-25 0-16,1-10 0 15,8-22 0-15,8-17 0 16,4-21 0-16,7-14 0 16,-3 6 0-16,4 8 0 15,-1 14 0-15,-3 14 0 0,-8 17 0 16,-9 11 0-16,-7 18 1 16,-8 18-1-16,-12 13 1 15,-4 22-2-15,-4 14 1 16,-3 28 0-16,-9 21 1 15,-4 11-2-15,-4-1 1 16,1 12 0-16,3 6 0 16,4-14 0-16,4-10 0 15,4-14 0-15,4-15 0 16,8-20 0-16,4-29 0 16,8-25 0-16,8-21 0 0,8-17 0 15,4-22 0-15,0-6 0 16,11-22 1-16,13-24-1 15,-1 13 0-15,1 8 0 16,-4 17 1-16,-9 11-1 16,-7 18 1-16,-4 13-1 15,-8 15 0-15,-8 18 0 16,-12 17 1-16,-12 14-1 16,0 25 0-16,-12 14 0 15,-8 24 1-15,-7 8-1 16,-1 10 0-16,0 8 0 15,0 6 0-15,1-10 0 16,3-14 0-16,8-11-1 16,8-21 1-16,5-14 0 15,7-18 0-15,8-21 0 16,8-25 1-16,7-24-2 0,5-18 1 16,4-18 0-16,12-3 1 15,7-18-1-15,13-13 0 16,0-5 0-16,-9 18 0 15,-7 15 0-15,-8 13 0 16,-5 15 0-16,-3 13 0 16,-8 15 0-16,-8 18 0 15,0 17 0-15,-16 21 0 16,-8 21 0-16,-8 22 0 0,-7 3 0 16,-9 11 0-16,-8 10 0 15,5 11 1-15,3-8-1 16,4-9 0-16,8-12 0 15,5-6 0-15,7-22-1 16,4-21 1-16,8-17 0 16,8-29 0-16,8-13 0 15,12-19 0-15,7-20 0 16,9-12 0-16,8-30 0 16,3-19 0-16,-3 4-1 15,3 18 1-15,-3-1 0 16,-4 29 1-16,-18 25-1 15</inkml:trace>
    <inkml:trace contextRef="#ctx0" brushRef="#br0" timeOffset="-1322.6626">1542 1800 45 8156,'-2'7'0'16,"-34"98"1"-16,-16 8-1 0,16-25 0 16,-23 39 0-16,7-7 0 15,9-24 0-15,7-15 0 16,12-21-1-16,8-21 1 15,8-18 0-15,8-18 0 32,40-84-1-32,8-14 1 15,-1-4-1-15,-3-7 1 16,0-7 0-16,-1 4 0 16,1 17 0-16,-8 18 0 0,-18 37 0 15</inkml:trace>
    <inkml:trace contextRef="#ctx0" brushRef="#br0" timeOffset="-1324.6626">1555 1990 43 8391,'-11'46'0'0,"-17"49"0"15,0 0 0-15,-8-3 0 16,8-4 1-16,5-14-1 16,7-14 0-16,0-10 0 15,4-22 1-15,12-18-2 16,8-20 1-16,8-18 0 15,4-29 0-15,3-6 0 16,1-8 0-16,4-13 0 16,8-1 0-16,-15 21 0 15</inkml:trace>
    <inkml:trace contextRef="#ctx0" brushRef="#br0" timeOffset="-1327.6626">1561 2087 44 8531,'6'-16'0'0,"18"-54"0"16,-20 59 0-16</inkml:trace>
    <inkml:trace contextRef="#ctx0" brushRef="#br0" timeOffset="-1326.6626">1627 1990 44 8594,'-4'18'0'0,"-12"45"0"15,13-47 0-15</inkml:trace>
    <inkml:trace contextRef="#ctx0" brushRef="#br0" timeOffset="-34438.7022">1533 2525 44 8641,'-1'8'0'15,"-7"42"0"-15,0-15 0 16,4-7 0-16,0-21 0 16,4-7 0-16,8-21 0 15,0-18 0-15,1-3 0 0</inkml:trace>
    <inkml:trace contextRef="#ctx0" brushRef="#br0" timeOffset="-1329.6626">1612 2087 43 8750,'11'-65'1'0,"-6"33"-1"16</inkml:trace>
    <inkml:trace contextRef="#ctx0" brushRef="#br0" timeOffset="-1328.6626">1638 1990 43 8859,'-3'21'0'0,"-5"36"0"16,5-38 0-16</inkml:trace>
    <inkml:trace contextRef="#ctx0" brushRef="#br0" timeOffset="-1331.6626">1599 2087 44 8984,'0'-9'0'0,"0"-72"0"16,0 74-1-16</inkml:trace>
    <inkml:trace contextRef="#ctx0" brushRef="#br0" timeOffset="-6">1563 1295 43 9047,'-4'-39'0'16,"0"-28"0"-16,4 4 0 15,4 10 0-15,4 10 0 0,0 5 0 16,0 6 0-16,0 11 0 15,-5 18 0-15</inkml:trace>
    <inkml:trace contextRef="#ctx0" brushRef="#br0" timeOffset="-1332.6626">1595 1990 44 9219,'-4'71'0'0,"2"-45"0"15</inkml:trace>
    <inkml:trace contextRef="#ctx0" brushRef="#br0" timeOffset="1309.2846">1542 2787 44 9266,'-2'53'0'0,"2"35"0"15,0-24 0-15,0-11 0 16,0-18 0-16,0-17 0 16,0-22 0-16,0-13 0 15,0-19 0-15,2 11 0 0</inkml:trace>
    <inkml:trace contextRef="#ctx0" brushRef="#br0" timeOffset="2544.2922">1568 3073 44 9547,'-1'-7'0'16,"1"-35"0"-16,0 34-1 15</inkml:trace>
    <inkml:trace contextRef="#ctx0" brushRef="#br0" timeOffset="1304.2846">1533 2134 43 9672,'-5'11'0'0,"-3"28"0"16,0 24 0-16,0 26 0 15,0 13 0-15,-4 11 0 0,-4 0 0 16,0 3-1-16,0 4 1 15,0-18 0-15,1-17 0 16,-1-21 0-16,4-19 0 16,0-13 0-16,4-21 0 15,0-22 0-15,4-21 1 16,8-24-1-16,0-15 0 16,0-17 0-16,8-25 0 15,0-21 0-15,0 4 0 16,8 3-1-16,-5 7 1 0,1 25 0 15,-4 28 0-15,-4 10 0 16,0 18 1-16,-4 25-1 16,-4 25 0-16,-4 13 0 15,0 19 0-15,0 20 0 16,-8 22 0-16,0 17 0 16,-8 8 0-16,-3-5 0 15,-9 5 0-15,8-8 0 16,4-17 0-16,0-18 0 15,12-14 0-15,1-21 0 16,7-25 0-16,0-25 0 16,7-17 0-16,5-18 0 15,8-21 0-15,-4-29 0 16,4-13 0-16,0-8-1 16,0-17 1-16,-5 4-1 15,-3 13 1-15,-8 22 0 16,-4 24 0-16,-4 25 0 0,-4 25 0 15,-3 28 0-15,-5 21 0 16,-4 29 0-16,-4 17 0 16,0 21 0-16,0 25 1 15,-7 7-1-15,3 0 0 16,4-4 0-16,4-13 0 16,0-8 0-16,4-18 0 15,5-20-1-15,3-15 1 16,4-28 0-16,0-21 0 15,4-14 0-15,0-14 1 0,0-25-1 16,8-21 0-16,-4-15 0 16,-4-6 0-16,0-11 0 15,0-3 0-15,0-8 0 16,-4 11 0-16,0 22 0 16,0 20 0-16,0 22 0 15,-4 17 0-15,0 18 0 16,0 28 0-16,-4 18 0 15,-4 21 0-15,0 21 0 16,0 21 0-16,1 25 0 16,-5 3 0-16,4-3 0 15,0 4 1-15,0-8-2 16,4-13 1-16,0-22 0 16,4-18 1-16,4-17-1 15,0-39 0-15,0-17 0 16,4-15 0-16,0-17 0 15,4-18 1-15,0-29-2 0,0-13 1 16,-4-11 0-16,0 0 0 16,0-3 0-16,-4 6 0 15,0 29-1-15,0 7 1 16,-4 18 0-16,4 21 0 16,1 20 0-16,-1 19 0 15,0 24 0-15,0 11 0 16,0 14 0-16,0 28 1 15,4 18-2-15,-4 10 1 16,0 8 0-16,0-12 1 0,4-2-1 16,0-12 0-16,0-9 0 15,0-22 0-15,0-18 0 16,0-14 0-16,0-24 0 16,0-22 0-16,0-10 0 15,0-11 0-15,4-17 0 16,-4-15 0-16,0-14 0 15,-4-6 0-15,0-1 0 16,0 4 0-16,-4 17 0 16,0 15 0-16,0 13-1 15,0 12 1-15,-4 13 0 16,4 18 1-16,-4 18-1 16,4 20 0-16,0 26 0 15,1 21 0-15,3 6 0 16,4-3 0-16,4 8 0 15,-4-12 0-15,4-2 0 0,-4-19 0 16,0-10 0-16,0-11 0 16,-4-21 0-16,4-13 0 15,-4-19 0-15,0-14 0 16,-4-14 0-16,4-10 0 16,0-22 0-16,0-17 0 15,-4-18 0-15,0-3 0 16,0 3 0-16,-4 4 1 15,4 3-2-15,0 7 1 16,4 18 0-16,0 11 0 0,0 17-1 16,4 18 1-16,0 7 0 15,0 21 0-15,0 17 0 16,-4 22 1-16,0 7-1 16,4 10 0-16,0 11 0 15,4 11 0-15,-4 3 0 16,0 0 0-16,0 0 0 15,-4-14 0-15,4-14 0 16,0-10 0-16,0-12 0 16,-4-6 0-16,4-11 0 15,4-10 0-15,-4-15 0 16,4-13 0-16,-4-19 0 16,-4-13 0-16,4-4 0 15,-4-11 0-15,0 11 0 16,0 4 0-16,0 13 0 15,0 8 0-15,0 10 0 16,4 4 0-16,0 11 0 0,-3 13 0 16,-1 11 0-16,0 8 0 15,0 16 0-15,4 12 0 32,4 56 0-32,0-8 0 15,3-9 0-15,1-19 0 16,-4-13 0-16,0-5 1 15,0-9-1-15,0-11 0 16,0-22 0-16,-4-10 0 16,4-10 0-16,0-12 0 0,-4-6 0 15,-4-11 0-15,4-7 0 16,-4-6 0-16,-8-5 0 16,-4 4 0-16,5 7 0 15,-9 8 0-15,4-1 0 16,0 11 0-16,4 13 0 15,0 8 0-15,0 11-1 16,4 17 1-16,0 11 0 16,4 7 0-16,4 6 0 15,4-6 0-15,0 4 0 16,8-8 0-16,0-3 0 16,0-4 1-16,-4-7-1 15,-4-3 0-15,4-8 0 16,0-10 0-16,-8 0 0 15,8-10 0-15,-8-15-1 0,4-7 1 16,-4 0 0 0,0 1 1-16,0-5-1 0,0 12 0 15,0 3 0-15,0 6 0 16,8 15 0-16,0 18 0 16,0 17 0-16,0 8 0 15,3 10 0-15,5 7 0 16,4 21 0-16,8-4 0 15,-4 4 0-15,-4 1 0 16,-5-12 0-16,-3-6 0 16,0-15 0-16,0-10 1 15,0-14-1-15,-4-11 0 0,0-18-1 16,4-17 1-16,0-21 0 16,-4-18 0-16,4-18-1 15,3-7 1-15,5-31 0 16,-4-25 0-16,4 21 0 15,0 14 0-15,-4 14 0 16,0 22 0-16,-4 17 0 16,-4 14 1-16,-5 14-1 15,1 18 0-15,-4 14 0 16,0 22 0-16,0 16 0 16,-4 19 0-16,-3 14 0 15,-5-1 0-15,0 1 0 16,0 3 0-16,0 7 0 15,4-24 0-15,0-11-1 16,4-11 1-16,0-14 0 16,4-21 0-16,4-21 0 0,4-7 1 15,4-18-1-15,4-10 0 16,0-25 0-16,0-22 0 16,3-2 0-16,1-1 0 15,-4 7 0-15,0 14 0 16,-4 19-1-16,-4 16 1 15,-4 18 0-15,0 11 0 16,-4 21 0-16,0 15 0 16,-4 20 0-16,0 21 1 15,0 19-1-15,-4 9 0 0,0 5 0 16,-4-1 0-16,0 7 0 16,0 0 1-16,0-13-2 15,0-22 1-15,5-14 0 16,-1-11 0-16,4-28 0 15,8-21 0-15,4-25-1 16,-1-17 1-16,5-15 0 16,4-13 0-16,4-26 0 15,8-20 0-15,0 6 0 16,3 12 0-16,-3 13 0 16,-4 21 0-16,-4 11 0 15,-4 25 0-15,-4 10 0 16,-4 15 1-16,-8 20-1 15,-8 19 0-15,0 27 0 16,-12 22 0-16,-4 13 0 16,0 8 0-16,0 11 0 15,1 20 0-15,3-10 0 0,0-18 0 16,4-13 0-16,4-15 0 16,4-25 0-16,4-17 0 15,4-18 0-15,8-25 0 16,4-24 0-16,0-25 0 15,12-14 0-15,0-11 0 16,11-24-1-16,-3-25 1 16,4 7 0-16,-1 10 0 15,1 19 0-15,-8 20 1 0,-8 18-2 16,-4 18 1-16,-4 17 0 16,-16 22 0-16,0 13 0 15,-8 25 1-15,0 29-2 16,-8 17 1-16,0 11 0 15,-8 3 1-15,-7 11-1 16,7 7 0-16,4-7 0 16,4-8 0-16,4-24 0 15,4-14 0-15,4-17-1 16,5-26 1-16,6-20 0 16,13-25 0-16,4-22 0 15,4-17 0-15,4-7 0 16,4-14 0-16,3-28 0 15,1 3 0-15,-4 7 0 16,-4 14 0-16,-5 14 0 16,-3 22 0-16,-4 10 0 15,0 18 0-15,-8 21 0 0,-8 17 1 16,0 29-1-16,-4 18 0 16,-12 20 0-16,0 15 0 15,-8 0 0-15,1 17 0 16,-9 0 0-16,4-6 0 15,-4-11-1-15,1-15 1 16,7-10 0-16,4-21 0 16,16-18 0-16,4-14 0 15,4-24 0-15,8-18 0 16,8-22 0-16,3-20 0 0,5-8 0 16,4-7 0-16,0-3 0 15,-9 3 0-15,1 15 0 16,-4 6 0-16,-4 15 0 15,0 17 0-15,-8 18 0 16,-4 18 1-16,-4 20-1 16,-4 12 0-16,-4 13 0 15,-8 18 0-15,-4 28-1 16,0 8 1-16,-7-1 0 16,-1 4 0-16,-4-15 0 15,4-6 0-15,8-7 0 16,5-15 0-16,7-17 0 15,4-21 0-15,12-22 0 16,3-20 0-16,9-19 0 16,8-20 0-16,0-22 0 15,0-13 0-15,-1-5 0 16,1 5 0-16,4 2 0 0,-8 12 0 16,-4 13 0-16,-8 11 0 15,-10 47 0-15</inkml:trace>
    <inkml:trace contextRef="#ctx0" brushRef="#br0" timeOffset="1305.2846">1542 2888 43 13250,'-2'33'0'0,"-6"52"0"16,-4 3 0-16,4 0 0 15,-4-7 0-15,4-6 0 16,4-8 0-16,-8-11 0 0,8-7 0 16,4-17 0-16,0-25 0 15,0-7 0-15,4-17 0 16,8-12 0-16,-4-24 0 15,4-17 0-15,0-25 0 16,4-8 0-16,-1-6 0 16,-7 52 0-16</inkml:trace>
    <inkml:trace contextRef="#ctx0" brushRef="#br0" timeOffset="3389.6477">1565 3487 40 13594,'2'-40'-1'0,"-2"-48"1"15,0-8-1-15,-4-9 1 16,4 2-1-16,-1 64 1 16</inkml:trace>
    <inkml:trace contextRef="#ctx0" brushRef="#br0" timeOffset="3388.6477">1551 3016 37 13734,'0'1'0'0,"0"94"0"16,0 0 0-16,0-14 0 16,0 7 1-16,0-10-1 15,0-45 0-15</inkml:trace>
    <inkml:trace contextRef="#ctx0" brushRef="#br0" timeOffset="3386.6477">1568 3281 20 13984,'-5'64'1'16,"1"34"-1"-16,0-54 0 16</inkml:trace>
    <inkml:trace contextRef="#ctx0" brushRef="#br0" timeOffset="3387.6477">1533 3705 21 14031,'-5'31'0'0,"-3"1"0"16,0-11 0-16,4-14 0 16,-4-17 0-16,-4-19 0 15,-8-13 0-15,0-11 0 0,-8-10 0 16,-3-15 0-16,-13-17 0 15,-4-11 1-15,5 4-2 16,3 3 1-16,4 25 0 16,5 14 1-16,3 14-1 15,4 11 0-15,4 17 0 16,4 18 0-16,0 18 0 16,9 28 1-16,3 28-1 15,4 7 0-15,0 7 0 16,4-3 0-16,3-1 0 15,-3-6 0-15,0-8 0 16,0-17 1-16,0-7-2 16,-4-21 1-16,0-18 0 15,-4-18 1-15,0-6-1 16,-4-15 0-16,1-10 0 16,-5-25 0-16,-4-11 0 15,-4-17 1-15,0-4-1 0,0-3 1 31,-8-36 0-31,-3 32 0 16,11 22 0-16,0 27 0 16,4 29-1-16,8 17 0 15,0 25-1-15,8 15 1 16,4 20 0-16,4 25 0 16,4 21 0-16,-4 4 0 15,8-7 0-15,-4-4 0 0,0-14 1 16,-4-14 0-16,0-14-1 15,-5-7 0-15,1-11 0 16,4-17 1-16,-8-11 0 16,0-14 1-16,0-15-1 15,-8-13 0-15,1-14-1 16,-5-15 1-16,0-7-1 16,-8-6 0-16,-4-5 0 15,-8 1 1-15,1 7-1 16,-1 4 0-16,4 24 0 15,8 10 0-15,4 12-1 16,0 16 1-16,5 19 0 16,-1 24 0-16,8 7 0 15,4 18 0-15,12 21 0 16,3 22 0-16,5-1 0 16,0-7 0-16,4-3 0 15,-4-15 1-15,0-13-1 0,-4-15 0 16,-5-10 0-16,-3-14 0 15,0-15 0-15,0-10 0 16,-8-14 0-16,-4-18 0 16,-4-14 0-16,-12-14 0 15,1-11 0-15,-5 1 0 16,-4-15 0-16,-8 0 1 16,1-3-1-16,7 18 0 15,4 13 0-15,4 15 0 16,4 10 0-16,4 14 0 0,4 22-1 15,4 17 1-15,4 18 0 16,0 13 0-16,16 12 0 16,4 10 0-16,8 18 0 15,0 6 0-15,-4-3 0 16,3-10 1-16,-3-11-1 16,-4-7 0-16,0-14-1 15,-8-11 1-15,-4-10 0 16,-4-11 0-16,0-10 0 15,-4-12 0-15,-4-13 0 16,0-14 0-16,-4-18 0 16,-8-10 0-16,-4-1 0 15,0-6 0-15,-8 6 0 16,1 11 0-16,7 11 0 16,0 7 0-16,4 10 0 0,4 14 0 15,4 15 0-15,4 13 0 16,4 15 0-16,12 21 0 15,4 18 0-15,8 10 0 16,0 0 0-16,3 4 0 16,-3-11 0-16,8 0 0 15,-4-4 0-15,-4-13 0 16,-5-4 0-16,-3-18 0 16,0-10 0-16,-4-4 0 15,-4-18 0-15,0-6 0 16,-8-11 0-16,0-7 0 15,0-8 0-15,-4-2 0 0,-8-22-1 16,-4-11 1-16,-8-3 0 16,1 0 0-16,7 11 0 15,0 13 1-15,0 4-1 16,4 18 0-16,4 14 0 16,4 25 1-16,4 14-1 15,8 24 0-15,4 1 0 16,8 6 0-16,0 4-1 15,4 4 1-15,-1 3 0 16,1-11 0-16,0-6 0 16,-4-11 1-16,0-8-1 15,-5-9 0-15,1-12 0 16,-8-13 0-16,-4-15 0 16,-4-7 0-16,0-6-1 15,-4-11 1-15,0-8 0 16,-4-6 0-16,-4-8 0 0,5-3 0 15,-1 4 0-15,4 7 0 16,0 13 0-16,0 5 0 16,0 9 0-16,0 8 0 15,4 11 0-15,0 10 1 16,0 14-2-16,4 4 1 16,0 10 0-16,4 7 0 15,4 8 0-15,-1 10 0 16,9 3 0-16,0-3 0 15,-4 7 0-15,0-10 1 0,0-12-1 16,0-2 0-16,-4-15 0 16,-1-14 0-16,-3-7 0 15,0-17 0-15,0-15 0 16,-4-7 0-16,-4-28 0 16,0 4 0-16,0-15 0 15,0-10 0-15,0-25 0 16,0-7 0-16,0 7 0 15,-4 11 0-15,4 25 0 16,0 13 0-16,0 15 0 16,4 17 0-16,0 18 0 15,0 21 0-15,0 18 0 16,0 21 0-16,0 14 0 16,0 7 0-16,0 0 0 15,0-3 0-15,-4 6 0 16,0-6 0-16,0-8 0 0,0-17 0 15,0-7 0-15,4-21 0 16,0-15 0-16,4-21 0 16,0-6 0-16,0-19 0 15,4-6 0-15,4-25 0 16,-5-11 0-16,5-6 0 16,-4 2 0-16,0 12 0 15,0 17 0-15,-4 10 0 16,-4 15 0-16,0 18 0 15,-4 17 0-15,4 17 1 16,0 25-1-16,-4 11 0 0,0 14 0 16,-8 11 0-16,4 0 0 15,-8 10 0-15,0-3 0 16,-4-1 0-16,4-6 0 16,4-15 0-16,0-13 0 15,4-12 0-15,1-20-1 16,6-14 1-16,9-22 0 15,4-21 0-15,0-7 0 16,4-14 0-16,0-17 0 16,-4-15 0-16,8-10 0 15,-9 10 0-15,1 14 0 16,-4 15 0-16,-4 17 0 16,-4 14 0-16,-4 18 0 15,-4 21 0-15,0 21 0 16,-4 22 0-16,0 13 0 15,-4 8 0-15,0 7 0 0,1 10 1 16,-5 14-1-16,-4-7 0 16,4-7 0-16,4-17 0 15,4-15 0-15,0-6 1 16,8-18-2-16,12-18 1 16,4-18 0-16,4-24 0 15,8-21 0-15,-1-18 0 16,1-11 0-16,4-7 0 15,-4-10 0-15,-5-4 0 16,-3 15 0-16,-4 9 1 0,-4 19-2 16,-4 17 1-16,4 7 0 15,-8 22 1-15,0 17-2 16,-4 21 1-16,-4 15 0 16,0 9 0-16,-8 8 0 15,-4 4 0-15,0 17 0 16,-4 4 0-16,1-1 0 15,-1-2 0-15,8-19 0 16,0-14 0-16,4-10-1 16,8-18 1-16,0-21 0 15,12-21 0-15,0-25 0 16,8-10 0-16,0-11 0 16,-5-11 0-16,5-13-1 15,-4-1 1-15,4 4 0 16,-4 10 0-16,-4 15 0 15,-4 13 0-15,0 11 0 16,0 22 0-16,-8 17 0 0,0 17 1 16,0 19-2-16,-4 20 1 15,-4 4 0-15,0 7 0 16,0 0 0-16,0 14 0 16,-4 7-1-16,-4 1 1 15,0-12 0-15,4-17 0 16,4-10 0-16,4-15 1 15,0-21-1-15,12-11 0 16,0-24 0-16,0-10 0 16,4-29 0-16,0 0 1 0,8-7-1 15,0-4 0-15,-3 2 0 16</inkml:trace>
    <inkml:trace contextRef="#ctx0" brushRef="#br0" timeOffset="3385.6477">1541 3487 40 16797,'14'-58'0'0,"-1"-2"0"16</inkml:trace>
    <inkml:trace contextRef="#ctx0" brushRef="#br0" timeOffset="3383.6477">1533 3827 39 16922,'-5'40'0'16,"-3"9"0"-16,0-10 0 15,4-14 0-15,0-15 0 16,4-6 0-16,4-25 0 15,4-11 0-15,4-14 0 16,-7 18 1-16</inkml:trace>
    <inkml:trace contextRef="#ctx0" brushRef="#br0" timeOffset="3381.6477">1586 3991 39 17141,'-3'24'0'0,"-5"25"0"15,4-13 0-15,0-12 0 16,0-6 1-16,4-15-1 16,4-10 0-16,0-14 0 15,4-3 0-15,0-29-1 16,-1 4 1-16</inkml:trace>
    <inkml:trace contextRef="#ctx0" brushRef="#br0" timeOffset="3380.6477">1617 3991 39 17359,'-2'24'0'16,"-2"25"0"-16,0-10-1 0,4-11 1 31,0-21 0-31,0-7 0 16,4-14 0-16,0-10 1 16,0-8-3-16,-4-14 0 15,0 15 0-15</inkml:trace>
    <inkml:trace contextRef="#ctx0" brushRef="#br0" timeOffset="3378.6477">1533 3615 21 17516,'-9'-2'0'15,"-11"-2"0"-15,0 4 0 16,-8-3 0-16,4 3 0 16,-3-4 0-16,-1 1 0 15,-4-1 0-15,0-6 0 16,1-5 0-16,-1-2 0 15,8-1 0-15,4 4 0 16,4 0 1-16,4 0-1 16,0 3 0-16,5 8 0 15,3 6 0-15,0 4 0 16,4 11 0-16,4 3 0 16,7 11 0-16,5 14 0 15,0 0 1-15,-4 6-1 16,4 5 0-16,-4-8 0 15,0 1 1-15,-4-19-2 16,-8 1 1-16,4-11 0 16,-8-7 1-16,0-6-1 0,-4-8 0 15,4-18 0-15,-12-10 0 16,0-18 0-16,0-14 1 16,0 0-1-16,-3-11 0 15,-1-6-1-15,-4-8 1 16,0-3 0-16,0 21 1 15,4 7 0-15,1 17 0 16,3 8 0-16,4 18 0 16,4 20 0-16,0 18 1 15,8 15-1-15,4 6 0 0,4 11-1 16,8 10 1-16,0 15-1 16,3-4 0-16,1-3 0 15,0 6 0-15,0-17 0 16,-4-7 0-16,-4-14 0 15,-4-7 0-15,0-11 0 16,-8-4 0-16,0-17 0 16,-4-14 1-16,-4-7-1 15,-4-14 0-15,0-15 0 16,-4-2 0-16,-4-5 0 16,0-3 0-16,-3 0 0 15,3 14 0-15,0 4 0 16,4 7 0-16,4 14-1 15,0 10 1-15,4 11 0 16,4 14 1-16,4 11-2 16,8 17 1-16,8 11 0 0,4 10 0 15,4 5 0-15,3-5 0 16,5 1 0-16,0-8 0 16,-4-7 0-16,-4-10 1 15,-9-7-1-15,1-7 1 16,-4-8-1-16,-8-6 0 15,-8-8 0-15,-4-10 0 16,-4-3 0-16,0-15 0 16,-3-17 0-16,-1-11 0 15,-4-18 0-15,-8-6 0 0,0-1 0 16,1 4 0-16,-1 7 0 16,4 3 0-16,4 11 0 15,4 18 0-15,4 7 0 16,0 17 0-16,0 11 0 15,9 11 0-15,3 14 0 16,7 13 0-16,9 19 0 16,4 6 0-16,4 4 0 15,4-3 1-15,-4 3-2 16,-1-14 1-16,-3-4 0 16,-4-10 1-16,-4-7-2 15,0-7 1-15,-4-11 0 16,-4-4 0-16,-4-6 0 15,0-18 1-15,-4-4-2 16,-4-14 1-16,0-17 0 16,-4-11 1-16,-4 3-1 15,-4-6 0-15,1-1-1 16,-1 8 1-16,4 7 0 0,4 13 1 16,0 12-1-16,0 6 0 15,4 11-1-15,0 14 1 16,4 14 0-16,4 7 0 15,4 15 0-15,4 6 0 16,4 4 0-16,0-4 0 16,4 4 0-16,0-7 1 15,0-3-1-15,-1-8 0 16,1-3 0-16,-4-11 0 0,-4-4 0 16,0-3 0-16,-4-10-1 15,-4-4 1-15,0-14 0 16,-4-4 0-16,-4-6 0 15,-4-8 1-15,-4-14-1 16,1 4 0-16,-5 3 0 16,4 7 0-16,0 4 0 15,4 7 0-15,4 3 0 16,0 7 0-16,4 15 0 16,4 7 0-16,8 10-1 15,4 10 1-15,4 5 0 16,4 10 0-16,0-4 0 15,-1 0 0-15,-3-6 0 16,0-1 1-16,0-3-1 16,-4-8 0-16,0-3 0 15,0-3 0-15,-4-4 0 16,-4-7 0-16,4-3 0 0,-8-4 0 16,0-7 0-16,0-4 0 15,-4 1 0-15,0-12 0 16,-8 1 0-16,0 0 1 15,0-7-1-15,0 7 0 16,4 3 0-16,0 4 0 16,0 0 0-16,4 7 0 15,4 14-1-15,0 3 1 16,4 8 0-16,4 3 0 16,0 4 0-16,4 3 0 0,0 0 0 15,0 1 0-15,8-1 0 16,-4-4 0-16,3-2 0 15,-3-5 0-15,0-3 0 16,0-3 0-16,-4-4 0 16,-4-3 0-16,-4-8 0 15,4-7 0-15,0-6 0 16,-4-4 0-16,0-1 0 16,-8-9 0-16,0-8 0 15,-4-7 0-15,0 7 0 16,-4 4 1-16,0 3-1 15,4 11 0-15,0 3 0 16,-4 15 0-16,8 10-1 16,0 14 1-16,0-3 0 15,4 10 0-15,8 7 0 16,0 4 1-16,0 0-1 16,0-4 0-16,0-3 0 0,0-4 0 15,-4-7-1-15,4-7 1 16,-4-3 0-16,0-8 0 15,-4-6-1-15,-4-4 1 16,-8-7 0-16,0-7 1 16,-4-4-1-16,4-7 0 15,-4-7 0-15,0-6 0 16,1-8 0-16,-1 7 0 0,0 0 0 16,4 11 0-1,0 6-1-15,0 8 1 0,4 7 0 16,0 4 1-16,0 10-1 15,4 3 0-15,0 8 0 16,0 3 0-16,4 3 0 16,0 8 0-16,4 0 0 15,4 10 0-15,0-10 0 16,4-1 0-16,0 1-1 16,-4-4 1-16,0-3 0 15,-4-7 0-15,4-1 0 16,-4-3 1-16,-4-3-1 15,0-4 0-15,-4-14 0 16,-4-4 0-16,0-7 0 16,-4 1 0-16,0-8 0 15,0 4 0-15,0-1-1 16,0 12 1-16,5 3 0 16,3-1 1-16,0 8-1 0,4 7 0 15,4 7 0-15,0 8 0 16,3 2 0-16,5 8 0 15,0 3 0-15,0 4 0 16,0 0 0-16,8-1 0 16,4 1 0-16,-4 0 0 15,3-4 0-15,-7-3 0 16,-4-8 0-16,0 1 0 16,0-7-1-16,-8-8 1 15,-8-6 0-15,4-8 0 0,-16-3 0 16,4-4 0-16,-4-6 0 15,0-8 1-15,1-3-1 16,-5-8 0-16,-4 1 0 16,0-4 0-16,4 4 0 15,0 6 0-15,1 5 0 16,3 13 0-16,4 4 0 16,0 0 0-16,0 10 0 15,4 1 0-15,4 6 0 16,4 4 0-16,4 8 0 15,0-1 0-15,4 7 0 16,0 3 0-16,4 8 0 16,0 11 0-16,0-8 0 15,4-3 0-15,-5-1 0 16,1-2 0-16,0-5 0 16,0-3 0-16,-4-3 0 15,0-4 0-15,-4-7-1 0,-4-7 1 16,0-7 0-16,0 0 0 15,-4-7 0-15,-4-4 0 16,0-3 0-16,0 0 0 16,4 3 0-16,0 4 0 15,0 4 0-15,4 10 0 16,0 3 0-16,8 11 0 16,0 4 0-16,4 3 0 15,4 7 0-15,8 1 1 16,4-1-1-16,3 0 0 0,1-3 0 15,-4-1 0-15,4-2 0 16,-5-5 0-16,1-10 0 16,-4-3 0-16,-4-4-1 15,-4-4 1-15,0-10 0 16,-5-7 0-16,-3-4 0 16,0-3 0-16,-4-7 0 15,-4-15 1-15,0-2-1 16,0-1 0-16,4-4 0 15,-4 8 0-15,4 17 0 16,0 4 0-16,-4 7 0 16,0 10 0-16,0 15 0 15,0 10 0-15,-4 10 0 16,4 15 0-16,0 14 0 16,0-7 0-1,-4 21 0 1,-4-11 0-16,8-17 0 0,0 0 1 15,0-14-1-15,0-11 0 16,4-11 0-16,4-13 0 16,-4-8 0-16,4-7 0 15,0-13 0-15,4-5 0 16,-4-6 0-16,-4 7 0 16,0 6 0-16,0 8 0 15,0 0-1-15,-4 21 1 16,0 10 0-16,0 11 0 0,0 22 0 15,0-1 0-15,-4 4 0 16,4 3 0-16,-4 0 0 16,4-3 0-16,0 0 0 15,-4-4 1-15,4-6-1 16,0-8 0-16,0-11 0 16,0-6 1-16,0-8-2 15,0-10 1-15,0-14 0 16,0 0 0-16,0-11 0 15,-4-10 0-15,-4-1-1 16,-4-3 1-16,4 11 0 16,-8 10 0-16,0 8 0 15,4 2 1-15,-3 15-2 16,-5 4 1-16,4 10 0 16,0 7 0-16,0 0 0 15,4 0 0-15,0 4 0 0,0-1 0 16,1-2 0-16,3-5 0 15,4 1-1-15,4-4 1 16,4 0 0-16,0 7 1 16,7 0-1-16,1 0 0 15,4 4 0-15,0 3 0 16,8 4 0-16,-4-1 0 16,0-2 0-16,-5 2 1 15,-3-6-1-15,0-4 0 16,-4 0 0-16,0 0 0 15,-4-10 0-15,-4-4 0 0,0-14 0 16,0-4 0-16,-4-3 0 16,0-4 0-16,-8-7-1 15,0-6 1-15,0-5 0 16,1 11 0-16,-1 4 0 16,4 7 1-16,0 0-2 15,4 10 1-15,4 11 0 16,0 7 1-16,4 7-2 15,8 8 1-15,0 2 0 16,-4 8 0-16,-1 0 0 16,-3 0 0-16,0-1 0 15,4-2 0-15,-12-5 0 16,4-6 0-16,-4 0 0 16,0-4 0-16,-4-7 0 15,-3-4 1-15,-1-6-1 16,-4-4 0-16,-4-7 0 0,-4-4 0 15,-4-3 0 1,1-4 0-16,-5-3 0 0,4-4 0 16,4 0 0-16,4 8 0 15,5-1 0-15,-1 7 0 16,4 1 0-16,0 6 0 16,4 0 0-16,0 4 0 15,4 4 0-15,0 3 0 16,0 7 0-16,4 0 0 15,0 4 0-15,4 3 0 0,0 3-1 16,4 1 1-16,0 3 0 16,4 0 0-16,0-3 0 15,0 3 1-15,-1-7-1 16,1 0 0-16,-4-7 0 16,-4-7 0-16,-4 0 0 15,-4-10 0-15,-4-1 0 16,0-6 0-16,-3-8 0 15,-1-3 0-15,0-4 0 16,0-3 0-16,-4-1 0 16,0-2 0-16,4 6 0 15,0 4 0-15,0 6 0 16,0 5 0-16,5 6 0 16,-1 1 0-16,0 6 0 15,4 4 0-15,0 11 0 16,4 3 0-16,0 0 0 15,8 7 0-15,0 4 0 0,4 7 0 16,-1-4 0-16,5 0 0 16,0-3 0-16,0-1 0 15,8 1 0-15,0-4 0 16,-5-3 0-16,-3-4 0 16,-4-3 0-16,-4-1 0 15,0-6 0-15,-8-4 0 16,-8-7 0-16,-4 0 0 15,4-11 0-15,-4-3 0 0,1-4 0 16,3 4 0-16,0 3 0 16,0 1 1-16,0 6-1 15,4 11 0-15,0 7 0 16,4 7 0-16,4 4 0 16,4 3 0-16,12 4-1 15,-1 3 1-15,9 0 0 16,4 0 0-16,-4-3 0 15,4 0 0-15,-5-4 0 16,5 0 1-16,-8 7-1 16,0-17 0-16,-4 3 0 15,-5-3 0-15,-3-4 0 16,-4-4 0-16,0-3 0 16,-4-7 0-16,-4 7-1 15,0 0 1-15,0-10 0 16,0-1 0-16,-4-7-1 15,-8 1 0-15,0-5 0 0,0 8 0 16,1 0 0-16,-1 7 1 16,0 0-1-16,0 4 0 15,0 3 1-15,4 7 1 16,4 3-1-16,0 1 0 16,4 3-1-16,0 0 0 15,4 0 1-15,8 0 0 16,4 0 0-16,4 1 0 15,-4-8 0-15,-1 0 0 16,1 0 1-16,-4-7 0 0,0 0-1 16,4-7 0-16,-8 3 0 15,4 1 0-15,-4-1 0 16,0 1 0-16,0-1 0 16,0 0 0-16,0 1 0 15,-5-1 0-15,-3 4 0 16,4-3 0-16,0-1 0 15,-4 4 0-15,0 0 0 16,0 0 0-16,0 0 0 16,0 0 0-16,0 0 0 15,0 0 1-15,0 4-1 16,-4 3 0-16,0 7 0 16,-3 0 0-16,-1-3 0 15,0-4 0-15,-4 0 0 16,0-4 0-16,-4 4 0 15,-4-3 0-15,4-4 0 16,0-7 1-16,4 7-1 0,5-4 1 16,-1 4-1-16,4-3 1 15,4 6 0-15,0-10 0 16,0 7-1-16,12 0 0 16,3-3 0-16,-3 3 0 15,4 3 0-15,0 1 0 16,8 3 0-16,-4 3 0 15,-4 1 0-15,-1-4 0 16,-3 4 0-16,0-8 0 16,-4 4 0-16,-8 0 0 0,0 0 0 15,-4-3 0-15,-4-8 0 16,0-3 0-16,-4 4 0 16,1-11 0-16,-5 3 0 15,-4-3 1-15,-8 0-1 16,4 3 0-16,0 1 0 15,1-1 0-15,3 4 0 16,4 0 1-16,4 4-1 16,4-1 0-16,4 4 0 15,0 0 0-15,8 4 0 16,4 3 0-16,4 0 0 16,4-4 0-16,4 4 0 15,-4-3 0-15,-1-1 0 16,-3 4 0-16,-4 0 0 15,0-7 0-15,-8 7 0 16,-4-3 0-16,-4-15 0 16,-8 1 0-16,-3-1 0 0,-1 8 1 15,-8-8-1-15,0-3 1 16,-12-7-1-16,9-7 1 16,-1-4-1-16,4-3 1 15,0-4-1-15,1-7 0 16,-1 0 0-16,4 4 1 15,0 6-1-15,4 5 0 16,1-8 0-16,3 21 1 16,0 1-1-16,4 2 0 15,4 5 0-15,4-1 0 0,0 4-1 16,4 4 1-16,0 6 0 16,4 4 0-16,4 4 0 15,0-1 0-15,8 22 0 16,4 11 0-16,-1-8 0 15,1 4 0-15,4-1 0 16,4-2 0-16,4-5-1 16,-5-2 1-16,1-5 0 15,-8-6 0-15,-4 0 0 16,-4-4 0-16,-4-4 0 16,0-3 0-16,-8-7 0 15,0 0 0-15,-8-7 0 16,0-3 1-16,-8-4-1 15,4-4 0-15,-8 0 0 16,0-6 0-16,0-1 0 0,1-3 0 16,-1-4-1-16,4 0 1 15,0 4 0 1,0 10 1-16,4 4-1 0,4-3 0 16,0 10 0-16,4 3 0 15,0 4 0-15,4 0 1 16,4 21-2-16,4 11 1 15,0-7 0-15,0-4 0 16,4 11 0-16,8-1 0 16,4 1 0-16,-4-4 0 0,-5-6 0 15,-3-1 0 1,-4-7 0-16,0-4 0 0,0-3 0 16,-12-7 0-16,0-3 0 15,0-1 0-15,-8-13 0 16,0-4 1-16,1-1-2 15,-1-6 1-15,-4-7 0 16,-4-7 0-16,0-1 0 16,0 4 0-16,0 1 0 15,1 2 0-15,3 5 0 16,4 9 0-16,0-2 0 16,4 3 0-16,0 10 0 15,0 4 0-15,4 3 0 16,0-3 0-16,0 4 0 15,0-1 0 1,4 11 0-16,0 4 0 16,4 0 0-1,0-1 0-15,0 4 0 0,4 7 0 16,4 15 0-16,4 2 0 16,0 1 0-16,4-7 0 15,3 3 0-15,1 1 0 16,0-1 0-16,-8-7 0 15,12 7 0-15,-5-6 1 16,1-5-2-16,-4-6 1 16,-4-4 0-16,-4-3 0 15,0-1 0-15,-12-10 0 0,0 0 0 16,-4-14 0-16,-8 0 0 16,-4-7 1-16,0 0-1 15,4 3 0-15,-8-21 0 16,1 0 0-16,-1-3 0 15,4 10 0-15,-4-7-1 16,4 11 1-16,4 4 0 16,0-1 0-16,4 14 0 15,0 4 0-15,5 11 0 16,3 13 0-16,7 8 0 16,1 7 1-16,8 0-1 15,0 3 0-15,4 4 0 16,-4-11 0-16,16 7 0 15,-5-3 0-15,5-4 0 16,-4-3 0-16,-4-8 0 16,-4 8 0-16,-1-7-1 15,-3-1 1-15,0-6 0 0,-4 0 0 16,0-11 0-16,0 0 0 16,0-4 0-16,0 1 1 15,4 3-1-15,-5 0 0 16,1 0 0-16,0 0 0 15,0-4-1-15,-4 8 1 16,4-8-3-16,0 1 1 16,0-1-2-16,-4 4 0 15,0-4-2-15,0 4 1 0</inkml:trace>
  </inkml:traceGroup>
</inkml:ink>
</file>

<file path=ppt/ink/ink31.xml><?xml version="1.0" encoding="utf-8"?>
<inkml:ink xmlns:inkml="http://www.w3.org/2003/InkML">
  <inkml:definitions/>
  <inkml:traceGroup>
    <inkml:annotationXML>
      <emma:emma xmlns:emma="http://www.w3.org/2003/04/emma" version="1.0">
        <emma:interpretation id="{206B1DC0-CCD9-47E6-AA31-B0FC2671DE60}" emma:medium="tactile" emma:mode="ink">
          <msink:context xmlns:msink="http://schemas.microsoft.com/ink/2010/main" type="writingRegion" rotatedBoundingBox="13878,7330 14168,7330 14168,7775 13878,7775"/>
        </emma:interpretation>
      </emma:emma>
    </inkml:annotationXML>
  </inkml:traceGroup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35:34.341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  <inkml:brushProperty name="fitToCurve" value="1"/>
    </inkml:brush>
    <inkml:brush xml:id="br1">
      <inkml:brushProperty name="width" value="0.15875" units="cm"/>
      <inkml:brushProperty name="height" value="0.15875" units="cm"/>
      <inkml:brushProperty name="color" value="#DEEBF6"/>
      <inkml:brushProperty name="transparency" value="216"/>
    </inkml:brush>
  </inkml:definitions>
  <inkml:traceGroup>
    <inkml:annotationXML>
      <emma:emma xmlns:emma="http://www.w3.org/2003/04/emma" version="1.0">
        <emma:interpretation id="{876A816C-3E6D-4D3B-8BD3-F9B84A2F45ED}" emma:medium="tactile" emma:mode="ink">
          <msink:context xmlns:msink="http://schemas.microsoft.com/ink/2010/main" type="inkDrawing"/>
        </emma:interpretation>
      </emma:emma>
    </inkml:annotationXML>
    <inkml:trace contextRef="#ctx0" brushRef="#br0">464 0 8 0,'-12'18'4'0,"-12"49"-3"0,16-49 5 16,-8 10-6-16,-3 11 1 15,-1 3-1-15,-8 4 1 16,8 7-2-16,-4 7 1 16,1 3 0-16,-1 1 1 0,0-4-1 15,0-7 0-15,4-11 0 16,0 0 0-16,5-6 0 16,3-12 0-16,0-6-1 15,4-8 0-15,4-10 0 16,4 0 0-16,4-21 0 15,4 0 0-15,8-7 0 16,-1-14 0-16,1-1 1 16,0 4 0-16,0-3 0 15,0 3 0-15,0-3 0 16,0 3 0-16,0 4-1 16,-1 3 1-16,1 4 0 15,-4 7 0-15,4-7 0 16,-4 6 0-16,4-6 0 15,0 7 0-15,0 0 0 16,-4 10 0-16,-5-6 0 16,1 2 0-16,0 1 0 0,0 7 0 15,-4 0 0-15,0 7 0 16,0-7 0-16,-4 7 0 16,0 0 0-16,0 0 1 15,0 7 0-15,-4 7 0 16,-4 8 0-16,-4 2 0 15,-3 8 0-15,-5 10 0 16,0 8-1-16,-8 10 1 16,4 7-1-16,-7 10 1 0,-1 1-1 15,-4-11 0-15,4-4-1 16,1-10 1-16,3-3 0 16,8-11 0-16,4-11-2 15,4-11 1-15,8-6-1 16,4-11 1-16,12-11 0 15,4-13 0-15,12-8 0 16,-1-21 0-16,1-3 1 16,4-4 0-16,0 3 0 15,0 1 0-15,-1 3 0 16,-3 3 0-16,4 12 0 16,-8 2 0-16,-5 1 0 15,-3 17 0-15,-4 1 1 16,0 6 0-16,-4-3 0 15,0 11 1-15,-8 3 0 16,0 0 0-16,-4 7 0 16,-4 7 0-16,-4 7 0 0,-8 4 0 15,-3 17-1-15,-1 14 0 16,-4 15-1-16,0 3 0 16,-8-3 0-16,-3-4 0 15,-1 0-2-15,0-4 0 16,9 1-1-16,-1-11 1 15,0-11 0-15,4-14 0 16,9-3-1-16,3-15 0 16</inkml:trace>
    <inkml:trace contextRef="#ctx0" brushRef="#br0" timeOffset="570.5605">428 424 6 0,'0'0'3'0,"0"-4"-4"15,0 4 6-15,0 4-3 16,0-1 0-16,-4 8 1 16,-4 10 0-16,-4 21-4 15,-3 8 0-15,-5 10 2 16,-12 3 1-16,4 8-2 15,-7 3 1-15,-5 3-1 16,-4 4 0-16,0 1 0 16,5-5 0-16,-5-3-1 15,8-14 1-15,9-14-2 0,7-11 1 16,8-6-2-16,12-22 1 16,12-14-1-16,8-11 1 15,7-21-1-15,13-14 1 16,0-7 1-16,-1-10 1 15,1 6 0-15,0-3 0 16,-4 0 1-16,-5 7 0 16,-3 18 0-16,-4-7 0 15,-4 13 0-15,-4 8 1 16,-4 3-1-16,-5 11 1 0,-3 7-1 16,-4 11 1-16,-4 13-1 15,-7 12 0-15,-5 6 0 16,-12 11 0-16,4 14-1 15,-8 7 1-15,-3 17-1 16,-9 12 0-16,0-5 0 16,-3-10 0-16,3-3 0 15,4-11 0-15,5-7-1 16,7-18 0-16,8-3-2 16,4-14 0-16,4-7 0 15,8-11 1-15</inkml:trace>
    <inkml:trace contextRef="#ctx0" brushRef="#br0" timeOffset="1096.1096">238 1112 8 0,'39'-96'4'0,"13"22"-4"0,-40 60 9 15,8-7-9-15,0 0 0 16,-4 0 0-16,-5 10 0 16,-3-3 0-16,0 3 1 15,-8 18 0-15,-8 7 1 16,-4 11-1-16,-7 10 1 15,-5 11-2-15,-4 21 1 16,-8 11-1-16,-3 14 0 16,-5-8-1-16,-4-3 1 15,-3-3-1-15,3 0 0 16,8-11 1-16,5-4 0 0,7-10-1 16,8-3 1-16,4-15-2 15,8-10 1-15,0-18-1 16,8-7 1-16,16-15-1 15,4-6 0-15,4-10 1 16,4-8 0-16,7-11 1 16,5 4 0-16,-4-6 0 15,-4-8 0-15,-1 3 0 16,-3 11 1-16,-4 4 0 16,-8 7 0-16,-4 10-1 15,0 7 1-15,-4 11 0 16,-5 11 0-16,-6 13-1 15,-1 12 1-15,-4 6 0 16,-12 11 0-16,-8 7-1 16,-4 10 0-16,-7 11 0 15,-9 4 1-15,0 0-1 0,9 3 1 16,3-11-2-16,8-10 1 16,4-14 0-16,4-11 1 15,9-6-2-15,3-12 0 16,8-13-2-16,4-22 0 15</inkml:trace>
    <inkml:trace contextRef="#ctx0" brushRef="#br0" timeOffset="5239.6289">480-84 7 0,'-8'24'3'0,"-8"5"-2"16,12-19 3-16,-8 15-4 15,-4 17 0-15,-8 8 0 16,-3 17 0-16,-5 7 0 16,4 14 0-16,-8 0-1 15,5 21 1-15,-5-17 0 16,4-4 0-16,0-14 0 15,13-10 0-15,-1-15-2 16,4-10 1-16</inkml:trace>
    <inkml:trace contextRef="#ctx0" brushRef="#br0" timeOffset="5644.99">412 138 8 0,'-15'35'4'0,"-17"43"-4"16,16-61 7-16,4 15-8 16,-8 7 1-16,4 17 0 15,-4 15 0-15,-7 7 0 16,-9-1 1-16,4-6-1 15,-4-1 0-15,9-3 0 16,3-17 0-16,4-11 0 16,4-8 0-16,4-6-3 15,0-11 1-15</inkml:trace>
    <inkml:trace contextRef="#ctx0" brushRef="#br0" timeOffset="6485.8811">333 57 8 0,'-8'7'4'0,"-4"35"-6"15,8-28 9-15,0-7-7 16,-4 14 0-16,0 4-1 15,-4 0 1-15,1 3 0 16,-1 4 1-16,-12 3-2 16,0 0 1-16,0 11 0 15,-4 11 0-15,-3 10 0 0,-1 3 0 16,-8 1 0-16,5-8 0 16,-1-3 0-16,8 0 0 15,4-7 0-15,4 0 0 16,1-7 0-16,3-7 0 15,4-4-2-15,4-10 0 16</inkml:trace>
    <inkml:trace contextRef="#ctx0" brushRef="#br0" timeOffset="6095.0648">404-14 8 0,'-4'21'4'0,"-7"1"-4"16,7-15 6-16,-4 3-6 15,0 1 0-15,0 6 0 16,-8 5 0-16,4 2 0 16,0 12 0-16,-4-8 0 15,0 7 0-15,4 4 0 16,-11-4 0-16,3 11 0 15,-4 0 0-15,0 14 0 16,0 7 0-16,-3-7 0 16,-1 0 0-16,0-7 0 15,4-4 0-15,8-10 0 0,4-7 0 16,1-4-1-16,3-7 1 16,0-7-1-16,8-3 0 15,0-8-1-15,0-3 1 16,4-14-1-16,4-11 0 15</inkml:trace>
    <inkml:trace contextRef="#ctx0" brushRef="#br0" timeOffset="6846.4039">274 141 7 0,'15'-28'3'0,"1"-25"-4"15,-8 50 6-15,0-8-5 16,0 1 0-16,-4-1 0 15,0 4 1-15,0 0-2 16,0-4 1-16,0 4 0 16,4 0 0-16,-4-3 0 15,-4 3 0-15,0 10 0 16,0-3 0-16,0 0 0 0,0 4 0 16,0-1 0-16,0 8 0 15,-4 3-1-15,-4 0 0 16,4 4-1-16,-4 3 1 15</inkml:trace>
    <inkml:trace contextRef="#ctx0" brushRef="#br0" timeOffset="7266.0369">385-123 6 0,'23'-50'3'0,"1"40"-4"16,-24 10 6-16,8-14-5 16,0 3 0-16,-4 4-1 15,0 4 1-15,-4 3 0 16,0 0 1-16,0 3-1 16,0 4 0-16,-4 0 0 0,0 14 1 15,-4 1-1-15,0-1 1 16,-4 10-1-16,0 8 0 15,-3 0 0-15,-1 7 0 16,4-7-1-16,-4-11 0 16,8-10-1-16,4-1 1 15</inkml:trace>
    <inkml:trace contextRef="#ctx0" brushRef="#br0" timeOffset="7987.6093">476 198 8 0,'-12'95'4'0,"4"7"-5"16,4-73 7-16,0 13-6 16,0 18 0-16,0-4-1 15,0 1 1-15,-4-4 0 0,4-11 1 16,0-10-2-16,0-4 1 15,0-3-2-15,4-11 0 16</inkml:trace>
    <inkml:trace contextRef="#ctx0" brushRef="#br0" timeOffset="8361.9105">591-63 7 0,'-8'32'3'0,"0"35"-3"16,4-46 5-16,-4 10-5 15,0 12 0-15,-4 10 0 16,0 3 1-16,1 11-2 16,-1 0 1-16,0 4 0 15,0 3 0-15,0-18-1 0,4-6 1 16,0-8-1-16,4-14 0 15,0-10-1-15,4-11 1 16</inkml:trace>
    <inkml:trace contextRef="#ctx0" brushRef="#br0" timeOffset="7701.9786">460-158 7 0,'16'-29'3'0,"-12"19"-3"0,-4 10 5 0,0 0-5 16,0 0 1-16,0 10-1 16,-4 11 1-16,-4 11-2 15,-4 11 1-15,0 9 0 16,-8 12 1-16,0-1-1 16,-3 8 0-16,-1-7 0 15,0-1 1-15,8-10-1 16,4-7 0-16,4-11-1 15,0-3 1-15,4-22-1 16,4-10 1-16,4-10-1 16,4-15 0-16,8-7 0 15,0-3 1-15,4-14 0 16,4-11 0-16,-4 0 0 16,-1 0 0-16,-3 7 0 15,-4 14 1-15,0 7-1 0,-4 8 0 16,0 10 0-16,0 6 0 15,-4 12 0-15,-4 10 0 32,-12 53 0-32,0 4 0 15,-4 3 0-15,0 3 1 16,0 8-1-16,5-11 0 16,-1 0-1-16,4-21 1 15,0-11-2-15,0-10 1 0</inkml:trace>
    <inkml:trace contextRef="#ctx0" brushRef="#br1" timeOffset="234805.5723">528-272 11 31,'0'1'1'0,"-8"30"-1"16,-4 15 0-16,0 4 0 16,-4 3 0-16,0 3 0 15,0 8 0-15,0-19 0 16,4-9 0-16,0-8 0 15,4 0 0-15,1-14 0 16,7-7 0-16,0-7 0 16,4-14 0-16,3-11 0 15,5-13 1-15,-4 2-2 16,4-13 1-16,0 7 0 16,-4 3 0-16,0 7 0 15,0 7 1-15,-4 8-1 16,0 3 0-16,-4 14 0 15,0 7 0-15,0 14 0 0,0 14 0 16,-4 15 0-16,-4 6 0 16,0 0 0-16,-4 4 0 15,0 4 0-15,0-11 1 16,-4 3-1-16,5-13 0 16,-1-5 0-16,4-6 0 15,0 0 0-15,4-4 0 16,4-24-1-16,0-1 1 15,4-13 0-15,0-5 0 16,8-9 0-16,-4 6 0 0,3-21 0 16,1 11 0-16,4-28 0 15,-4 13 0-15,0-20 0 16,-4 13 0-16,0-10 0 16,0 15 0-16,0 6 0 15,0 7 0-15,0-3 0 16,-4 7 0-16,4 3 0 15,0 4 0-15,-1 3 0 16,-3 4 0-16,8 0 0 16,0 0 0-16,-4 3 0 15,0 4 0-15,-4 0 0 16,-4 7 0-16,0-7 0 16,0 7 0-16,4-7 0 15,0-4 0-15,-4 4 0 16,4 0 0-16,-4 0 0 15,0 3 0-15</inkml:trace>
    <inkml:trace contextRef="#ctx0" brushRef="#br1" timeOffset="234804.5723">599-272 22 766,'0'1'0'0,"4"2"0"15,0 4 0-15,-4 0 0 16,-4 0 0-16,4 4 0 16,-4 0 0-16,-4-4 0 15,8 0 1-15,-12-4-2 16,8 8 1-16,0-8 0 15,8 8 1-15,0-11-1 16,0 7 0-16,-8 0-1 16,8-4 1-16,-4-3 0 15,-4 4 0-15,4-4 0 16,4 7 0-16,-4-7 0 16,-4 4 0-16,-4-1 0 15,0 15 0-15,-4 6 0 16,4 8 1-16,-4 3-1 15,1 11 0-15,-5 4 0 16,0-4 0-16,0 3 0 0,4-7 0 16,0-3 0-16,4-11 0 15,0-6 0-15,4-5 0 16,0-6 0-16,4-4 0 16,0-7 0-16,8-11 0 15,0-6 0-15,0-8 0 16,4-7 0-16,-4-7 0 15,0-7 0-15,0 1 0 16,0 2 0-16,0 4 0 16,-4 8-1-16,0 6 1 0,0 4 0 15,-4 3 0-15,0 11 0 16,0 11 0-16,0 10 0 16,0 7 0-16,0 4 0 15,-4 6 0-15,0 12 0 16,0-1 1-16,0-3-2 15,-4 3 1-15,4-10 0 16,0-4 0-16,0-7 0 16,0-3 0-16,4-7 0 15,0-11 0-15,0 0 0 16,4-7 0-16,4-11 0 16,0-7 0-16,0-14 0 15,0-10 1-15,0-4-1 16,0 0 0-16,-1 4-1 15,1 6 1-15,-4 5 0 16,0 6 0-16,-4 7 0 16,-4 4 0-16,4 3 0 0,0 1 0 15,-4 6 0-15,8 4 0 16,-8 0 0-16,0 4 0 31,0-1 0-31,1 0 0 16,-1 1-1-16,0-1 1 15,0 1 0-15,0-1 0 16,0 1 0-16,0 3 0 16,0 0 0-16,-4 3 1 15,0 4-1-15,0 4 0 0,-4 10 0 16,-4 11 0-16,0 7 0 16,-4 14 0-16,-3 10 0 15,-1 4 0-15,-4 7 0 16,4 0 0-16,0 0 0 15,1 4 0-15,-1 0-2 16,4-4 0-16,0-21 0 16,8-8 0-16</inkml:trace>
    <inkml:trace contextRef="#ctx0" brushRef="#br0" timeOffset="26437.6068">1440 265 6 0,'8'0'3'0,"-8"-14"-1"16,0 14 3-16,0-7-6 16,4 0 1-16,0-4 0 15,0 4 0-15,0-4 0 16,0 4 0-16,0 0 0 16,-4 0 1-16,0 0-1 15,0 7 0-15,0 7 0 16,-8 7 1-16,-8-3-1 0,-4 7 0 15,-3 3-1 1,-13 3 1-16,-4 5-1 0,1-1 1 16,3 4-1-16,4-1 1 15,4-2-1-15,8-5 1 16,5-6 0-16,7 0 0 16,4-18-2-16,12-15 1 15</inkml:trace>
    <inkml:trace contextRef="#ctx0" brushRef="#br1" timeOffset="236092.4956">1479 169 21 47,'-15'15'0'0,"-17"20"0"16,-3 7 0-16,-13 4 0 15,0 14 0-15,1-3-1 16,3 17 1-16,0-14 0 16,5 3 0-16,3-10 0 15,8-11 0-15,4-6-1 16,9-15 1-16,7-7-1 16,8-10 0-16,8-19-1 15,4-9 1-15,7-12-1 16,1-6 0-16,16-4 1 15,0-7 0-15,3 4 1 16,1 0 1-16,-4 6 0 0,3 8 0 16,-7 0 0-16,-8 10 0 15,-4 7 1-15,-4 1 0 16,-4 6-1-16,-12 8 0 16,-8 10-1-16,-8 3 1 15,-4 8-1-15,-4 7 1 16,-12 10-1-16,-3 14 0 15,-1 11 0-15,0 4 1 16,-3-4-1-16,-1 0 0 0,4-7 0 16,9-8 0-16,7-2 0 15,4-15 0-15,4-10-1 16,12-11 0-16,12-7-1 16,8-14 0-16,8-18 0 15,4-18 0-15</inkml:trace>
    <inkml:trace contextRef="#ctx0" brushRef="#br0" timeOffset="60654.1695">264 4361 8 0,'0'-4'4'0,"-4"8"-7"15,4-4 7-15,0 0-3 16,0 10 1-16,4 4 1 16,0 15 0-16,4 2-4 15,0 8 0-15,3 7 3 16,5-4 1-16,0 1-3 15,4-5 1-15,4-2-1 16,-4-5 1-16,-4-6-1 0,-4-7 0 16,-4-4 0-16,0-4 1 15,-4-6-1-15,-4-4 1 16,0-7-1-16,0-4 1 16,-4-10-2-16,-4 0 0 15,0-4-1-15,-4-13 0 16,0-15 0-16,-4-4 0 15,0 1 1-15,-4 10 0 16,8 7 1-16,0 7 1 0,4 11 0 16,0 4 0-16,4 2 0 15,0 8 0-15,4 11 0 16,0-1 0-16,4 8-1 16,4 14 0-16,0 6 0 15,4 8 0-15,4 4 0 16,4 6 0-16,0-3 0 15,-4 0 0-15,0-4 0 16,0-7 1-16,-4-3-1 16,0-7 0-16,-4-8 0 15,0 1 1-15,-4-7 0 16,-4-8 0-16,0-3 0 16,0-7 0-16,0-7 0 15,-4-4 0-15,0 1-1 16,0 3 0-16,0-1 0 15,0 5 0-15,0-1 0 16,4 4 0-16,0 4 0 0,0 3 0 16,4 3 1-16,0 4 0 15,4 7-1-15,0 4 1 16,0 0-1-16,0-1 0 16,4 1 0-16,0-4 1 15,4-3-1-15,0-1 0 16,-4-3 0-16,-4-3 0 15,0-1 0-15,-4 1 0 16,0 6-3-16,0-10 1 16,4 0-1-16,0 0 0 0,0-3-2 15,-4 10 1-15</inkml:trace>
    <inkml:trace contextRef="#ctx0" brushRef="#br0" timeOffset="58134.5069">319 3856 11 0,'-12'-85'5'0,"8"71"-7"15,4 14 11-15,0 0-10 16,4 7 1-16,0 4 0 16,4 14 0-16,0 17 0 15,0 4 0-15,0 7-1 16,8 3 1-16,0 11 0 15,4 4 1-15,0 6-1 16,0-2 0-16,0-8 0 16,-4-7 0-16,-4-15 0 15,-4-6 0-15,0-14 0 16,-4-11 0-16,-4-10 0 0,0-15 1 16,0-17-1-16,-4-15 0 15,0-6 0-15,-4-4 0 16,0-10-1-16,-4-4 1 15,0-32-2-15,-4-7 1 16,0 4 0-16,4 21 0 16,0-15 0-16,4 19 0 15,4 10 0-15,0 7 0 16,4 10 1-16,0 19 0 16,0 2 0-16,4 15 0 15,-4 14-1-15,4 11 1 0,4 17 0 16,0 4 0-16,0 21 0 15,4 14 1-15,4 3-1 16,-4 4 1-16,0-3-1 16,-4-4 0-16,0-14 0 15,-4-7 1-15,0-15 0 16,0-6 0-16,-4-14 0 16,-4-11 0-16,0-7-1 15,0-11 1-15,-4-17-1 16,0-25 1-16,-4-11-1 15,0-3 0-15,0-11-1 16,-4-13 1-16,0-5-1 16,0-20 0-16,4 14 0 15,0-1 1-15,8 22-1 16,4 3 1-16,4 8 0 16,4 6 0-16,0 4 0 15,0 14 0-15,-4 11 0 0,0 14 0 16,0 3-1-16,0 7 1 15,-4 8-1-15,0 3 1 16,-4 10-1-16,0 8 1 16,-4 13 0-16,0 8 0 15,0 0 0-15,0 10 0 16,4 4 0-16,-4 21 0 16,4 11 0-16,4 17 1 15,0 4-1-15,4 7 1 16,8 3 0-16,-4 11 0 0,0 7-1 15,4-11 1-15,-4-3-1 16,0-7 1-16,0-4-1 16,0-6 0-16,-4-5 0 15,0-17 0-15,0-14 0 16,-4-10 0-16,0-11 0 16,0-18 1-16,0-18-1 15,-4-13 1-15,0-22 0 16,0-7 0-16,0-7-1 15,0-14 0-15,0-17-2 16,-4-22 0-16,0-14-1 16,0-7 1-16</inkml:trace>
    <inkml:trace contextRef="#ctx0" brushRef="#br0" timeOffset="59933.3973">327 2833 8 0,'4'-32'4'0,"-4"29"-6"0,0 3 6 16,0 0-4-16,0 3 0 15,0 4-1-15,-4 15 1 16,0 2 0-16,4 19 1 16,0 20-1-16,-4 22 1 15,4 6 0-15,4 15 0 16,4 18-1-16,4 20 1 16,4-13-1-16,-4-4 1 15,0-25-1-15,0 4 1 16,0-11-1-16,0-10 0 0,0-7 0 15,0-15 0-15,-4-6 0 16,0-15 1-16,0-10-1 16,-4-1 0-16,0-9 0 15,0-8 0-15,-4 3 0 16,4-6 0-16,-4 3-1 16,0-7 1-16,0 0 0 15,0-3 0-15,0-4 0 16,0 3 1-16,4 1-2 15,-4 3 1-15,4 3 0 16,0 4 0-16,4 4-1 16,0 3 1-16,4 0-1 15,4 4 1-15,0-4 0 16,-4-3 1-16,0-4-2 16,-8-3 1-16,0-1 0 15,-4-3 1-15,0-3-1 0,-8-1 1 16,-4-6-1-16,4-8 1 15,-4-6-1-15,0-5 1 16,-4-13 0-16,0-11 0 16,0-10-1-16,0-1 0 15,0-3 0-15,0 11 0 16,0 7 0-16,0 6 0 16,0 8 0-16,4 3 0 15,0 8 0-15,0 3 0 16,0 3-1-16,4 4 1 15,0 4-1-15,4 3 1 0,0 7-1 16,4 7 1-16,4 17 0 16,4 15 1-16,0 11-1 15,0-1 0-15,8 1 0 16,0 3 1-16,0-7-1 16,0-8 0-16,0-6 0 15,-4-7 0-15,0-4 0 16,-4-7 1-16,0-3-1 15,-4-7 0-15,-4-8 0 16,0-3 0-16,-4-10 0 16,0-12 1-16,-4-2-1 15,0-8 0-15,-4-14-1 16,0-7 1-16,0 7-1 16,0 0 1-16,0 4-1 15,0 10 1-15,0 4 0 0,4 7 0 16,-4 7-1-16,8 7 1 15,4 7 0-15,4 14 0 16,0 4 0-16,8 6 0 16,0 12 0-16,0 2 1 15,0-2-1-15,4 2 1 16,0 1-1-16,-4-4 1 16,0-3-1-16,0-7 1 15,-4-7-1-15,0-4 0 16,-4 0 1-16,0-7 1 0,-4-4-1 15,0-3 0-15,0-7 0 16,-4-7 0-16,0-3-1 16,0-1 0-16,0 0-1 15,0 1 0-15,-4 3 0 16,4 3 0-16,0-3-1 16,0 7 1-16,4 0 1 15,4 10 0-15,0 4 0 16,4 4 0-16,0 3-1 15,0 4 1-15,0-1 0 16,0 1 0-16,4 3 0 16,4-7 1-16,0 0-2 15,-4 0 1-15,4 1 0 16,-4-5 1-16,0-3 0 16,-8-3 1-16,0-1 0 15,-4-3 1-15,0 0-1 0,4-10 0 16,-4-4 0-1,-4-8 0-15,4-2-1 0,-8-8 0 16,-4-10-2-16,0-18 1 16,0-4-1-16,4-6 1 15,0 20-1-15,0 15 0 16,0 7-2-16,4 7 1 16,0 10 0-16,4 11 0 15,0 11 0-15,0 10 1 16,4 10 0-16,4 12 0 15,8 3 1-15,-4 3 0 0,4-3 0 16,-4 0 0-16,0-7-1 16,0-4 1-16,-4-7 0 15,0-3 1-15,-4-8-1 16,4-6 0-16,-8-8 0 16,0-6 0-16,-4-8 1 15,-4-6 0-15,-4-4-1 16,-4-8 0-16,0-9-2 15,0-12 1-15,0 1 0 16,0-18 0 0,0 10-2-1,4 11 1-15,0 11 1 16,4 3 0-16,4 8 0 16,0 6 1-16,0 4-1 15,4 7 1-15,0-7 0 16,0 7 0-16,0 17-1 15,4 8 1-15,4 10-1 0,0 7 1 16,4 4 0-16,0 4 0 16,4-1 0-16,0-3 0 15,0 0 0-15,-8-4 0 16,8-7 0-16,-8-7 0 16,0-3 0-16,-4-1 0 15,0-6 0-15,-8 0 0 16,4-4 0-16,-8 0 1 15,0-4 0-15,-4-3 0 16,0-3 0-16,0-4 0 0,-4 0-1 16,0 0 1-16,0-8-1 15,4 1 1-15,-4-3-2 16,0 3 1-16,0-8-2 16,0-2 1-16</inkml:trace>
    <inkml:trace contextRef="#ctx0" brushRef="#br0" timeOffset="16199.02">339 1161 8 0,'-4'39'4'0,"8"42"-4"0,-4-49 7 16,0 13-7-16,0 15 1 15,0 22-1-15,0 20 1 16,-4 14-1-16,0 11 0 0,0-10 0 16,0 6 0-16,0-6 0 15,0-19 0-15,4-16-1 16,-4-15 1-16,4-11-2 16,-4-21 1-16,4-17-1 15,0-15 0-15</inkml:trace>
    <inkml:trace contextRef="#ctx0" brushRef="#br0" timeOffset="15809.2682">367 1390 9 0,'-20'155'4'0,"8"43"-7"0,8-134 10 16,-4 17-7-16,-4 10 0 0,4 1-1 16,0 7 1-1,1-7 0-15,-1-11 0 0,0-14 0 16,4-14 0-16,0-11-2 16,0-14 0-16</inkml:trace>
  </inkml:traceGroup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5:30.824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</inkml:brush>
  </inkml:definitions>
  <inkml:traceGroup>
    <inkml:annotationXML>
      <emma:emma xmlns:emma="http://www.w3.org/2003/04/emma" version="1.0">
        <emma:interpretation id="{D4A0DB77-4533-4A20-88CA-08791427C1E4}" emma:medium="tactile" emma:mode="ink">
          <msink:context xmlns:msink="http://schemas.microsoft.com/ink/2010/main" type="inkDrawing"/>
        </emma:interpretation>
      </emma:emma>
    </inkml:annotationXML>
    <inkml:trace contextRef="#ctx0" brushRef="#br0">483 192 28 1016,'21'-26'0'0,"18"-24"0"15,-7 8 0-15,-8 14 0 16,-17 20 0-16</inkml:trace>
    <inkml:trace contextRef="#ctx0" brushRef="#br0" timeOffset="14904.8749">610 38 29 1063,'-7'8'0'15,"-13"27"1"-15,-4 18-1 16,0 3 1-16,-5 1-1 15</inkml:trace>
    <inkml:trace contextRef="#ctx0" brushRef="#br0" timeOffset="14903.8749">484 247 30 1250,'8'-14'0'0,"19"-29"0"16,-7 12 1-16,-4 2 0 15,-4 8-1-15,-4 3 1 16,-8 18-1-16,-4 8 0 16,-8 13 0-16,-4 14 0 15,-4 18 0-15,6-14 1 16</inkml:trace>
    <inkml:trace contextRef="#ctx0" brushRef="#br0" timeOffset="14901.8749">540 247 37 1484,'19'-32'1'0,"5"-10"0"16,-4 6 0-16,-4 12 0 16,-12 6 0-16,-8 18-2 15,-8 28 1-15,-8 15 0 16,-8 9 1-16,14-23-1 16</inkml:trace>
    <inkml:trace contextRef="#ctx0" brushRef="#br0" timeOffset="14899.8749">613 247 42 1750,'10'-18'0'0,"-2"11"0"16,-8 11-1-16,-7 17 1 0</inkml:trace>
    <inkml:trace contextRef="#ctx0" brushRef="#br0" timeOffset="14897.8749">639 383 42 1969,'7'-13'0'0,"5"-4"0"15,-12 17 0-15,-4 14-1 0,-8 14 1 16,9-22 0-16</inkml:trace>
    <inkml:trace contextRef="#ctx0" brushRef="#br0" timeOffset="14895.8749">639 545 42 2156,'15'-23'0'0,"25"-37"0"16,-4 14 0-16,-16 11 0 16,-4 14 1-16,-13 14-1 15,-10 14 0-15,-9 17 0 16,-4 8 0-16,-4 14 0 15,-8 3 0-15,1 10-1 16</inkml:trace>
  </inkml:traceGroup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5:44.233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</inkml:brush>
  </inkml:definitions>
  <inkml:traceGroup>
    <inkml:annotationXML>
      <emma:emma xmlns:emma="http://www.w3.org/2003/04/emma" version="1.0">
        <emma:interpretation id="{D1AD8583-42B0-4BF2-93EB-D0C2B7369D77}" emma:medium="tactile" emma:mode="ink">
          <msink:context xmlns:msink="http://schemas.microsoft.com/ink/2010/main" type="inkDrawing"/>
        </emma:interpretation>
      </emma:emma>
    </inkml:annotationXML>
    <inkml:trace contextRef="#ctx0" brushRef="#br0">491 3004 47 8125,'5'16'0'0,"3"12"0"16,0-11-1-1,-5-6 1-15,-3-7-1 0,0-4 1 16,-3-11-1-16,-5 0 0 16,0-13-1-16,3 3 1 15</inkml:trace>
    <inkml:trace contextRef="#ctx0" brushRef="#br0" timeOffset="-17750.3416">496 3004 40 8375,'0'1'0'16,"12"31"0"-16,-1-7 0 15,-3-4 1-15,-4-3-1 16,-4-8 0-16,0-6 1 16,-4-11 0-16,0-4 0 15,-4-6 0-15,1-12-1 16,-5-10 1-16,10 31-1 15</inkml:trace>
    <inkml:trace contextRef="#ctx0" brushRef="#br0" timeOffset="-2">528 3144 49 10188,'3'-15'0'0,"5"-13"0"15,0 10 0-15,0 7 0 16,-4 15 0-16,0 7-1 15,0 6 1-15,0 4 0 16,-4 1 0-16,0 6 0 16,0-4 0-16,-4-2 0 15,0-1 0-15,0-7 0 16,0 0 0-16,-4-7 0 16,0-7 1-16,4-14-1 15</inkml:trace>
    <inkml:trace contextRef="#ctx0" brushRef="#br0" timeOffset="-3">498 3144 51 10359,'-6'-36'-1'16,"5"24"1"-16</inkml:trace>
    <inkml:trace contextRef="#ctx0" brushRef="#br0" timeOffset="-17754.3416">500 2932 50 10469,'8'21'0'0,"3"14"0"15,5 4 0-15,0-4 0 16,-4-3 0-16,0-8 0 16,0 1 0-16,-4-7 1 15,-4-4-1-15,-4-7 0 16,0-4 1-16,-4 1 0 16,0-8-1-16,-4-6 1 15,-4-8 0-15,0-7 0 16,0-10-1-16,-4 0 1 0,0-11-2 15,1-7 1-15</inkml:trace>
    <inkml:trace contextRef="#ctx0" brushRef="#br0" timeOffset="-17756.3416">500 2932 52 10703,'8'21'0'16,"7"21"0"-16,5-3 0 15,-4-8 0-15,0-2 0 16,-4-5 0-16,0-3 0 16,-4-10 1-16,-4 0-2 15,-4-4 1-15,0-4 0 16,-4-10 0-16,0-7-1 16,0-4 1-16,-4-6-1 0,0-8 1 15,-4-10-2-15,0-8 0 16,0-10-1-16,-4 4 0 15,4 3 0-15,1 4 1 16,3 17 1-16</inkml:trace>
    <inkml:trace contextRef="#ctx0" brushRef="#br0" timeOffset="-7">500 2720 39 10938,'12'35'0'0,"3"14"0"15,5-3 0-15,0-3 0 16,0 2 0-16,0-2 1 0,-4-4-1 15,-1-4 0 1,-3-7 0 0,0-7 1-16,-4 0-2 15,-4-10 1-15,-4-4 0 16,0-7 0-16,-4-11 0 16,0-10 0-16,-4-3-1 15,0-8 0-15,0-3 1 16,1-1 0-16,-1 15 0 15,0-7 0-15,4 7 0 16,0 7 0-16,0 7 0 16,4 10 0-16,0 11 0 15,4 7 0-15,0 8-1 16,4 6 1-16,0 4 0 16,3-1 0-16,1 1 0 0,0 4 1 15,4-5-1-15,0 1 1 16,0 4-1-16,4-8 0 15,-4-7 0-15,-8-7 1 16,0-3-1-16,-12-4 0 16,0-3 1-16,-4-11 0 15,0-8 0-15,0 1 1 16,-4-7-1-16,0 0 0 16,-4-3 0-16,-4-12 0 15,0 12-1-15,1-1 1 16,-1 4-1-16,4 3 1 0,0 4-1 15,0 4 0-15,0 6 0 16,0 26 0-16</inkml:trace>
    <inkml:trace contextRef="#ctx0" brushRef="#br0" timeOffset="-6">435 3647 52 11438,'-3'8'0'15,"-1"6"1"-15,4-11-1 16,0-10 1-16,0-11-1 15</inkml:trace>
    <inkml:trace contextRef="#ctx0" brushRef="#br0" timeOffset="-9">75 3647 52 12016,'0'8'0'0,"0"16"0"15,0-6 0-15,0-11 1 16,0-14-1-16,4-7 1 16,0-11-1-16,-2 14 1 15</inkml:trace>
    <inkml:trace contextRef="#ctx0" brushRef="#br0" timeOffset="-11">172 3647 51 12219,'6'11'0'15,"14"7"0"-15,-8-4 0 16,0-4 1-16,-4-3-1 16,-4-3 1-16,-4-4 0 15,4-7 0-15,0-4-1 16,-4 1 0-16,-4-4 0 16,-4-4 0-16,7 14 0 15</inkml:trace>
    <inkml:trace contextRef="#ctx0" brushRef="#br0" timeOffset="-13">216 3647 52 12391,'2'4'0'0,"10"7"0"15,4-1 0-15,-1-3 1 16,1-3-1-16,4-11 1 16,0 0-1-16,0-7 1 15,-12 6-1-15</inkml:trace>
    <inkml:trace contextRef="#ctx0" brushRef="#br0" timeOffset="-14">535 3351 55 12516,'12'-14'1'0,"-4"7"-2"15,0 3 1-15,-4 12 0 16,0 2 0-16,-4 8-1 16,0 3 1-16,-4 4 0 15,0 3 0-15,-4 7 0 16,0-7 1-16,-4 1-1 15</inkml:trace>
    <inkml:trace contextRef="#ctx0" brushRef="#br0" timeOffset="-16">480 3647 55 12656,'0'4'1'0,"0"-4"-1"16,3-4 1-16</inkml:trace>
    <inkml:trace contextRef="#ctx0" brushRef="#br0" timeOffset="-18">535 3562 58 12703,'12'-24'1'0,"4"-8"-1"16,0 1 0-16,-4-1 0 15,0 7 0-15,-4 0 0 16,-4 8 0-16,0 3 0 0,-4-4 1 16,0 0-1-16,-4 1 0 15,-4-1 0-15,0 4 0 16,-4 3 0-16,0 1 1 16,-4 6-1-16,4 4 0 15,0 0 1-15</inkml:trace>
    <inkml:trace contextRef="#ctx0" brushRef="#br0" timeOffset="-20">535 3421 68 12891,'8'11'0'0,"4"3"0"15,0 4 1-15,0-11-1 16,0-3 1-16,0-8-1 16,0-6 1-16,0-5-1 15,-4-2 0-15,-1-4 0 16,1-4 0-16,0 4 0 15,-4-7 0-15,0-1 0 16,0 8 0-16,-4-4-1 16,0 4 1-16,0 0 0 15,0 0 0-15,0 7-1 16,0 0 1-16,0 3-1 16,0 4 1-16,0 0 0 15,0 7 0-15,4 0 0 16,4 4 0-16,0 3 0 15,0 3 0-15,0 1 0 16,8 3 0-16,0 0 0 0,0 11 0 16,-4 3-1-16,-1 0 1 15,-3-3 0-15,-4-4 0 16,4 4-1-16,-4-8 1 16,-4-3 0-16,0-7 0 15,0 8 0-15,4-8 0 16,-4 0 0-16,0 0 0 15,0-7 1-15,0 0 0 16,0 3-2-16,0 1 0 16,0 3 0-16,0 14 1 0,-4-7-1 15,-8 7 0-15,4 8 0 16,-4-8 0-16,1 0 1 16,-1 0 0-16,0-3 0 15,0-1 0-15,0-3 0 16,-4-3 0-16,4-4 0 15,-4 0 0-15,0-3 0 16,1-1 0-16,-1 1 0 16,0-4 0-16,0 3 0 15,0 1 1-15,0-1-2 16,-4 1 1-16,0-1 0 16,5 4 0-16,-5 0 0 15,4 1 0-15,-12-1 0 16,4-4 0-16,0 1 0 15,-3-1 1-15,3-3-1 0,0 4 0 16,-4-4 0 0,4 3 0-16,5-3-1 0,3 4 1 15,-4-4 0-15,4 3 0 16,4-3 0-16,4 0 0 16,12 4 1-16,8-1 0 15,4 1 0-15,0-4 1 16,8 0-1-16,-5 0 1 15,9 0-1-15,0-4 0 16,-4-3-1-16,-4 4 0 16,-4-1 0-16,-1-3 1 0,-7 4-2 15,-4-4 1-15,-4 7 0 16,0-4 0-16,-8 1 0 16,-4-1 0-16,-3 0 0 15,-5-3 0-15,-4 4 0 16,-4-1 1-16,0 1-2 15,-3 3 1-15,-1 0 0 16,4 0 0-16,4 3 0 16,4-3 0-16,5 4 0 15,3-1 0-15,0 1 0 16,4-4 0-16,4 0 0 16,0 0 0-16,4 0-1 15,0 0 1-15,12 0 0 16,8 3 0-16,-1-3 0 15,9 0 1-15,4 0-1 16,4 0 0-16,-1-3 0 0,1-1 0 16,-4 1 0-16,-4-1 0 15,-1 4-1-15,-11-3 1 16,0 3 0-16,-4-4 0 16,-8 4 0-16,-4 0 0 15,-4 0 0-15,0 0 1 16,-12 4-1-16,0-1 0 15,-7-3 0-15,-5 0 0 16,-4 4 0-16,0-4 0 16,-3 0-1-16,3 3 1 15,8-3 0-15,4 0 1 16,12 4-1 0,12-1 0-16,8 5 0 15,8-5 0-15,4 4 0 16,8 0 0-16,-1-3 0 15,1 3 1-15,-4 0-1 16,0-4 0-16,-1 1 0 16,-3-1 0-16,-4-3 0 15,-4 0 0-15,-4 0 0 16,0 0 0-16,-4 0 0 16,-8 0 0-16,0 0 0 15,0 0 0-15,-8 0 0 16,0-3 0-16,-4-1 0 15,0 1 0-15,-4 3 0 16,-4 0 0-16,-4 0 0 16,1-4 1-16,3 4-2 0,4 0 1 15,4-3 0-15,4 3 0 16,4 0 0-16,4 0 0 16,8-4 0-16,8 1 0 15,4-1 0-15,0 1 0 16,3-4 0-16,1 0 0 15,0 3-1-15,4 0 1 16,0 1 0-16,-5 3 0 16,-3 0 0-16,-4 0 0 15,-4 0 0-15,0 0 0 0,-4 0 0 16,-8 0 1-16,0 0-1 16,-4 0 0-16,-4 3 0 15,-4 1 0-15,0-4 0 16,-4 0 0-16,-4 0 0 15,1 0 0-15,3 0 0 16,-8-4 0-16,-4 4 0 16,0 0 1-16,-3 0-2 15,7-3 1-15,0 3 0 16,0 0 0-16,4 0 0 16,4 0 0-16,9 0 0 15,-1 0 0-15,4 0 0 16,4 0 0-16,4 0-1 15,8 0 1-15,3 3 0 16,5 1 0-16,4 0 0 0,0 3 0 16,0 0 0-16,3 0 0 15,1 0 0-15,0 0 0 16,0 0 0-16,-4-4 0 16,-5 4 0-16,-3-3 0 15,-4-1 0-15,-4-3 1 16,-8 0-2-16,0 0 1 15,-4 0 0-15,-4 0 1 16,-4-3-1-16,-4-1 0 16,1-3 0-16,-5 0 0 15,-8 0 0-15,-4 0 0 16,0 0-1-16,-7 4 1 0,7 3 0 16,0 0 0-16,1 3 0 15,3 1 0-15,4-4 0 16,8 3 0-16,4-3 0 15,0 4 0-15,12-1 0 16,0-3 0-16,4 4 0 16,4-1 0-16,0 1 0 15,8-1 0-15,0 1-1 16,4-1 1-16,4 1 0 16,7-1 0-16,-3-3 0 15,4 0 0-15,7-3 0 16,-3-1 0-16,0-3 0 15,4-3 1-15,-5-1-1 16,1-3 0-16,0 4 0 16,-5-1 0-16,1 0 0 15,-8 1 1-15,-4-1-1 16,-4 4 0-16,-8 0 0 16,-4-7 0-16,0-4 0 0,-4-3 0 15,-4-4 0-15,0-6 0 16,-4 6 0-16,0 0 0 15,4 1 0-15,-4 2 0 16,4 5-1-16,0 3 1 16,0 3 0-16,0 8 1 15,0 6-2-15,0 8 1 16,0 6 0-16,0 12 0 16,0 2 0-16,0-2 0 0,0-1 0 15,0 0 0-15,4-3 0 16,0-4 0-16,0-4 0 15,4-6 0-15,0-4 0 16,0-7 0-16,4-3 0 16,-4-8 0-16,0-7 0 15,0-6 1-15,0-8-1 16,0 0 0-16,4 4 0 16,-4 7 0-16,0 0 0 15,-4 7 0-15,4-4-1 16,0 11 1-16,-4 7 0 15,4 7 0-15,0 11 0 16,-8 6 0-16,0 8 0 16,0-7 0-16,0 3 0 15,0-3 0-15,0-1-1 16,0-6 1-16,0-4 0 16,0-3 0-16,4-8 0 0,0-3 1 15,4-14-1-15,0-7 0 16,4-7 0-16,0-4 0 15,8 0 0-15,-4 11 0 16,0 3 0-16,-5 1 0 16,1 6 0-16,0 1 0 15,4 2 0-15,-4 19 0 16,0 0-1-16,-4 3 1 16,0 3 0-16,-4 1 0 0,0 0 0 15,0 3 0-15,0-4 0 16,-4-2 0-16,4-1 0 15,0-4 0-15,0 1 0 16,0-4 0-16,0 0 0 16,0-4 0-16,0-3 0 15,0-7 0-15,8-7 0 16,-4-3 0-16,0-1 0 16,-4-7 0-16,4 1-1 15,-4-1 1-15,0 7 0 16,0 1 0-16,0 3 0 15,0-1 0-15,0 5 0 16,0 10 0-16,0 7 0 16,0 11 0-16,0-4-1 15,-4 10 1-15,0 5 0 16,0-8 0-16,0 0 0 16,4 0 0-16,-4-3 0 0,0-1 0 15,4 1 0-15,-4-7 1 16,0-1-1-16,0-3 0 15,0 0 0-15,-4-3 0 16,0-1 0-16,0-3 0 16,1 0 0-16,-1 0 0 15,0 0-1-15,4 0 1 16,0 0 0-16,0 0 1 16,0 0-2-16,4 4 1 15,-4-4 0-15,4 0 0 0,0 0 0 16,-4 0 1-16,4 3-2 15,-4-3 1-15,0 0 0 16,0 0 0-16,0 0 0 16,0 0 1-16,0 0-2 15,4 0 1-15,0 0 0 16,0 0 0-16,0 0 0 16,0 0 0-16,0 0 0 15,8 0 0-15,8 0 0 16,-4 0 0-16,0 0 0 15,0 0 0-15,-5 0 0 16,1 4 1-16,0-4-1 16,-8 0 0-16,4 0 0 15,-4 0 0-15,4 3 0 16,-4 1 1-16,-4 0-1 16,-8-1 0-16,1-3 0 0,-1 0 1 15,0 4-1-15,0-4 0 16,0 0 0-16,0 0 0 15,0 0 0-15,4 0 0 16,0 0 0-16,4 0 0 16,0 3 0-16,0-3 0 15,4 4 0-15,4-1 0 16,0 1 0-16,4-1 0 16,0-3 0-16,0 4 1 0,0-4-1 15,0 0 0-15,0-4 0 16,4 1 1-16,0-1-1 15,0-3 0-15,-4 4 0 16,-1-4 1-16,-3-1-1 16,4 1 0-16,-8 0-4 15,8 0 0-15,-4 0-5 16,0 0 0-16</inkml:trace>
  </inkml:traceGroup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3:34.361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</inkml:brush>
  </inkml:definitions>
  <inkml:traceGroup>
    <inkml:annotationXML>
      <emma:emma xmlns:emma="http://www.w3.org/2003/04/emma" version="1.0">
        <emma:interpretation id="{599E66AD-F070-4C1D-BA24-0848937D4FF5}" emma:medium="tactile" emma:mode="ink">
          <msink:context xmlns:msink="http://schemas.microsoft.com/ink/2010/main" type="inkDrawing"/>
        </emma:interpretation>
      </emma:emma>
    </inkml:annotationXML>
    <inkml:trace contextRef="#ctx0" brushRef="#br0">41 79 9 0,'0'-4'4'0,"0"-3"-2"16,0 7 5-16,0 0-7 16,0 0 1-16,0 0 1 15,0 0 1-15,0 0-3 16,0 0 0-16,0 7 0 15,-4 1 1-15,0 2 0 16,0 1 0-16,4 3-1 16,-4-4 0-16,4 1 0 15,0-4 0-15,0 0 1 16,0-3 0-16,0-4-1 16,4-7 0-16,4-4 0 0,-4-3 0 15,0 0 0-15,0 3 0 16,0 4-1-16,0-3 0 15,-4 2 1-15,0 5 0 16,0-1 0-16,-4 4 1 16,4 0-1-16,-4 7 0 15,0 4 1-15,0 3 0 16,0 0-1-16,0 0 0 16,0 0-1-16,0 1 1 0,0-5 0 15,0-3 0-15,4 0 0 16,0-7 0-16,4-7-1 15,4-7 1-15,0-7 0 16,4 3 0-16,-4-6 0 16,0-5 0-16,0 8 0 15,-4 4 0-15,0 6 0 16,0 0 0-16,-4 1 0 16,0 13 1-16,0 8-1 15,0 0 0-15,0-1 0 16,0 4 0-16,-4 4-1 15,0 3 1-15,0 0 0 16,0 0 1-16,0 1-1 16,0-1 0-16,0-7 0 15,0-4 0-15,4-3 0 16,0 1 1-16,0-8-2 16,0 0 1-16,4-11 0 0,0-3 0 15,4-4-1-15,0-3 1 16,0 3-1-16,0 4 1 15,-4 0 0-15,0 4 0 16,0 3 0-16,0 3 1 16,0-3-1-16,-4 7 0 15,0 7 0-15,0 7 1 16,-4 4-1-16,0 3 0 16,0 0-1-16,0 7 1 15,-4-3 0-15,4 3 1 16,-4-3-1-16,4-7 0 0,0-4 0 15,4-7 0-15,0-7 0 16,4-14 1-16,4-1-2 16,0-6 1-16,4-7 0 15,0 0 0-15,-4 3 0 16,0 4 0-16,-1 3 0 16,-3 4 0-16,0 4 0 15,0-1 0-15,-4 11 0 16,0 0 0-16,0 7 0 15,-4 7 0-15,0 4 0 16,0 3 0-16,1 0 0 16,-5 0 0-16,4 8 0 15,0-12 0-15,0 1 0 16,0-8 0-16,4 1 0 16,4-18 1-16,0 0-2 15,4-7 1-15,0-4-1 0,3-10 1 16,9 0 0-16,0 3 1 15,-4-3-1-15,-4 10 0 16,0 4 0-16,0 0 0 16,-4 3 0-16,-8 11 0 15,0 4 0-15,-8 7 0 16,-8 6 0-16,4 4 0 16,0 4 0-16,0 3 0 15,0 8 0-15,0 6 1 16,0 4-1-16,0 0 0 15,5-18 0-15,-1-4 0 0,4-9-1 16,4-12 1-16,4-13 0 16,4-8 0-16,7-14 0 15,9-3 0-15,-4-11 0 16,4 4 1-16,4-1-1 16,-8 5 1-16,-1 6-1 15,-3 4 1-15,0 6-1 16,-8 8 0-16,0 0 0 15,-4 11 1-15,-4 3-1 16,0 7 1-16,-4 7-1 16,-4 7 0-16,0 7 0 15,-4 0 0-15,0 11 0 16,-8 7 1-16,-3 3-1 16,-1 1 0-16,8-8 0 15,4-10 0-15,4-11 0 16,8-7 0-16,12-10-1 0,4-18 1 15,8-18 0-15,0-3 0 16,3-11 0-16,1 0 0 16,-4 4 0-16,4-4 0 15,-5 3 0-15,-3 8 0 16,-4 14 0-16,-4-4 0 16,-4 8 0-16,-8 17 0 15,4 3 0-15,-8 8 0 16,-4 6 0-16,-4 12 1 15,-4 6-1-15,0 14 0 0,1 4 0 16,-5 11 0-16,0 3 0 16,0-4 0-16,4-10 0 15,4-14 0-15,4-11-1 16,4-3 1-16,4-18 0 16,8-7 0-16,0-18 0 15,4-10 1-15,4-11-1 16,8-10 0-1,4-22 0 1,-5 11 0-16,-3 11 0 16,-4 10 0-16,-4 11 0 15,-4 7 0-15,0 3 0 16,0 7 0-16,-8 11 0 16,0 8 0-16,0 6 0 15,-4 14 1-15,-8 11-1 16,0 10 0-16,-4 8-1 0,0 2 1 15,-4-2 0-15,5-8 0 16,3-10 0-16,0-11 0 16,4-3 0-16,8-11 0 15,4-21 0-15,8-14 0 16,8-18 0-16,3-10 0 16,-3-8 0-16,0-3 1 15,0-7-1-15,0 11 0 16,-7 22 0-16</inkml:trace>
    <inkml:trace contextRef="#ctx0" brushRef="#br0" timeOffset="1">495 399 40 1907,'-9'33'0'15,"-15"34"1"-15,4-4-1 16,4-10 0-16,0-10 0 15,4-12 1-15,4-10-1 16,5-10 1-16,3-11-1 16,11-11 0-16,5-17 0 15,4-14 0-15,-4-11 0 16,4-11 0-16,0-3-1 16,-15 50 1-16</inkml:trace>
    <inkml:trace contextRef="#ctx0" brushRef="#br0" timeOffset="-1">502 503 42 2141,'-4'13'1'16,"-12"51"-1"-16,-4-8 0 15,4-6 0-15,4-18 0 16,4-4 0-16,4-11 0 15,12-17 0-15,0-10 0 16,4-11 0-16,0-11 0 16,0-10 0-16,0-15 0 0,0 1 0 15,-4 14 0-15</inkml:trace>
    <inkml:trace contextRef="#ctx0" brushRef="#br0" timeOffset="1201.7384">521 551 43 2360,'-3'32'0'0,"-9"46"0"15,0 3 0-15,-4 7 0 16,4-6 0-16,0-5 0 16,4-20 0-16,0-12 0 15,8-9 0-15,-4-26 0 16,12-13 0-16,4-18 0 15,-4-18 0-15,4-11 0 16,0-10 1-16,4 0-1 0,0-3 0 16,-13 52-1-16</inkml:trace>
    <inkml:trace contextRef="#ctx0" brushRef="#br0" timeOffset="1200.7384">521 844 43 2594,'-3'15'0'16,"-13"62"0"-16,-4 1 0 0,4-11 0 15,4-18 1-15,4-10-1 16,0-11 0-16,4-7-1 16,8-17 1-16,0-18 0 15,8-14 0-15,-4-15-1 16,0-10 1-16,0 0 0 15,4-6 0-15,-4-1 0 16,4 3 1-16,-4-3-1 16,-5 39 0-16</inkml:trace>
    <inkml:trace contextRef="#ctx0" brushRef="#br0" timeOffset="3989.1257">521 845 44 2828,'-3'56'0'0,"-5"0"0"0,4 4 0 16,0-7 0 0,0-14 0-16,0-7 0 0,-4-7 0 15,8-18 0-15,0-18 0 16,0-10 0-16,0-7 0 16,0-15 0-16,0 1 0 15,0-7-1-15,0-1 1 16,0 1 0-16,0 3 0 15,-4 0 0-15,0 4 0 16,-4 14 0-16,4 3 0 16,-4 11 0-16,4 3 1 15,-12 25-1 1,0 7 0-16,0 8 0 16,4 6 0-16,1 14 0 15,-1 1 0-15,4-1 0 16,4-3 0-16,4-7-1 15,0-15 1-15,4-6 0 16,0-14 1-16,0-11-1 16,0-8 0-16,0-9 0 15,0-8 0-15,0-3 0 16,-4-1 0-16,-4-2 0 16,0-5 0-16,0-3 0 15,0-3 0-15,-4-4 0 16,0 0 0-16,-4 0 0 15,-4 4 0-15,4 0-1 16,-4 20 1-16,4 1 0 0,0 0 1 16,-3 3-1-16,-1 8 0 15,-4 2-1-15,8 1 1 16,4 7 0-16,0 0 0 16,0 0 0-16,4 0 0 15,0 7 0-15,0 11 0 16,0-1 0-16,0 18 0 15,8-3 0-15,0 21 1 16,8 10-1-16,4 1 0 16,4 6 0-16,4 4 0 15,-1 4 0-15,5 0 0 0,0-1 0 16,-4-10 0-16,0-7 0 16,-9-11 0-16,1-6 0 15,-4-8 0-15,-8-7 0 16,-8-10 0-16,0-11 0 15,-4-15 0-15,-4-6 0 16,-3-14 1-16,-1 0-1 16,-4-11 0-16,0-4-1 15,-12 1 1-15,5-14 0 16,-1 3 0-16,-4 0 0 16,8-4 0-16,4 11 0 15,4 11 0-15,5 10 0 16,-1 4 0-16,4 10 0 15,0 1 0-15,4 3 0 16,0 6 0-16,4 5 0 16,0 10 0-16,4 7 0 0,0 11 0 15,4 10 0-15,4 11 0 16,11 7 0-16,1 3 0 16,8 4 0-16,0 4 1 15,-4-1-1-15,-1-3 0 16,-7-7 0-16,0-7 0 15,0-4 0-15,-8-10 0 16,-4-7 0-16,0-11 1 16,-8-11-1-16,0-13 0 15,0-8 0-15,-4-14 0 0,0-3 0 16,0-11 0-16,-4-7 0 16,0 4 0-16,4-7 0 15,-4 6 0-15,0 8-1 16,4 14 1-16,4 10 0 15,0-3 1-15,0 21-2 16,4 10 1-16,0 19 0 16,4 9 0-16,0 12 0 15,4 20 0-15,-4 26 0 16,0 2 0-16,-4 5 0 16,3 3 0-16,-7 14 0 15,0-4 1-15,0-17-1 16,0-18 0-16,0-14 0 15,-3-18 0-15,6-17-1 16,1-18 1-16,4-24 0 16,4-19 0-16,0-20 0 0,0-8 0 15,-4-17 0 1,4-10 0-16,-4-22 0 0,0-14 0 16,-4 14 0-16,0 11 1 15,0 14-1-15,0 10 0 16,-4 22 0-16,0 10 0 15,0 11 0-15,0 21 0 16,0 14 0-16,0 17 0 16,0 19 0-16,0 20 0 15,0 29 0-15,0 10 0 16,0 11 0-16,0 21 1 0,0-3-1 16,-4-8 1-16,4-10-1 15,0-25 0-15,0-3 0 16,4-14 0-16,-4-26 0 15,4-13 0-15,-4-7 0 16,0-18 0-16,0-7 0 16,0-21 1-16,4-22-1 15,0-31 0-15,-4-17 0 16,0-8 0-16,0-3 0 16,4-18 0-16,-4-4-1 15,0 11 1-15,0 14 0 16,0 25 0-16,0 14 0 15,0 15 0-15,0 9 0 16,0 8 0-16,0 14 0 16,0 25 1-16,-4 20-2 15,4 22 1-15,-4 11 0 0,4 13 0 16,0 15 0-16,0 14 1 16,-4 10-1-16,0-10 0 15,4-4 0-15,0-17 0 16,0-18 0-16,0-10 1 15,0-15-2-15,0-7 1 16,0-17 0-16,4-15 0 16,-4-10 0-16,4-14 0 15,0-25 0-15,-2 14 0 16</inkml:trace>
    <inkml:trace contextRef="#ctx0" brushRef="#br0" timeOffset="3990.1257">517 1643 48 4516,'1'-12'0'16,"2"-101"0"-16,1-7 0 15,-4-3 0-15,0 17 0 16,0 25 0-16,0 78 0 15</inkml:trace>
    <inkml:trace contextRef="#ctx0" brushRef="#br0" timeOffset="3987.1257">533 1085 47 4657,'0'6'0'15,"0"118"1"-15,0 21-1 16,0-4 0-16,0 0 0 15,0-140 0-15</inkml:trace>
    <inkml:trace contextRef="#ctx0" brushRef="#br0" timeOffset="3984.1257">538 1329 35 4907,'-1'13'0'15,"-3"65"1"-15,0 20 0 16,0 8 0-16,3-87-1 15</inkml:trace>
    <inkml:trace contextRef="#ctx0" brushRef="#br0" timeOffset="3985.1257">504 2102 41 4969,'-2'48'0'16,"-2"29"1"-16,0-17-1 15,4-10 1-15,0-26-1 16,0-16 0-16,0-19 0 16,0-24 0-16,0-8 0 15,0-10 1-15,0-14-1 16,4-21 0-16,-4-18-1 15,0 8 1-15,0 9 0 16,0 15 0-16,0 11 0 16,0 17 0-16,0 11 0 15,0 6 0-15,0 15 0 16,0 7 1-16,0 21-1 16,0 22 0-16,-4 27 0 15,-4 18 0-15,-4 4 0 0,0-4 1 16,-4 14-2-16,0 15 1 15,4-15 0-15,-4-7 0 16,1-14 0-16,3-21 1 16,4-14-1-16,4-14 0 15,4-25 0-15,0 0 1 16,12-50-1-16,7-6 1 16,-3-15-1-16,0-6 0 15,-4-12 0-15,-4 22 0 0,4-35 0 16,-4 7 1-16,0 24-1 15,0 15 0-15,-4 17 0 16,-4 4 0-16,4 3 0 16,-4 11 0-16,0 14 0 15,0 21 0-15,-8 11 0 16,-4 24 0-16,-4 7 0 16,-4 4 0-16,-4 7 0 15,1-3 0-15,-1 17 0 16,-4 0 0-16,-4-7 0 15,0-3 0-15,9-15 0 16,7-3 1-16,0-25-2 16,12-13 1-16,0-22 0 15,16-15 1-15,4-20-1 16,0 3 0-16,3-7 0 16,1-7 0-16,4-3 0 15,0-8 0-15,8 5 0 16,-13-1 0-16,1 3 0 0,-4 11 0 15,-4 11-1-15,0 3 1 16,-4 8 0-16,0 6 0 16,-4 11 0-16,-4 7 1 15,0 10-1-15,-4 12 0 16,-8 2 0-16,-4 12 1 16,-4 2-1-16,0 8 0 15,-3 0 0-15,-5-7 0 0,-4 14 0 16,0-4 0-16,5-6 0 15,7-12 0-15,4-14-1 16</inkml:trace>
  </inkml:traceGroup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5:45.718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</inkml:brush>
  </inkml:definitions>
  <inkml:traceGroup>
    <inkml:annotationXML>
      <emma:emma xmlns:emma="http://www.w3.org/2003/04/emma" version="1.0">
        <emma:interpretation id="{3F698736-C5DD-4074-A747-000E89815788}" emma:medium="tactile" emma:mode="ink">
          <msink:context xmlns:msink="http://schemas.microsoft.com/ink/2010/main" type="inkDrawing"/>
        </emma:interpretation>
      </emma:emma>
    </inkml:annotationXML>
    <inkml:trace contextRef="#ctx0" brushRef="#br0">2279 1142 43 2375,'7'-13'0'16</inkml:trace>
    <inkml:trace contextRef="#ctx0" brushRef="#br0" timeOffset="-1">2306 1092 43 2375,'3'-5'0'16,"29"-41"0"-16,-4 7 0 0,-4 14 1 15,-8 4-2-15,-8 11 1 16,-12 6 0-16,-4 11 1 16,-4 11-1-16,-4 14 0 15,-8 21 0-15,-4 10 0 16,7-8 0-16</inkml:trace>
    <inkml:trace contextRef="#ctx0" brushRef="#br0" timeOffset="-312932.279">2297 1188 44 2469,'-10'23'0'15</inkml:trace>
    <inkml:trace contextRef="#ctx0" brushRef="#br0" timeOffset="-312935.28">2429 1062 43 2797,'4'-7'0'0,"31"-63"0"16,-16 30 0-16</inkml:trace>
    <inkml:trace contextRef="#ctx0" brushRef="#br0" timeOffset="-413615.5386">2461 662 42 3125,'-1'2'0'0,"-26"47"0"16,3-7 0-16,0-3 0 0,8-4 0 15,0-10 0-15,4-7 0 16,8-11 0-16,4-7 1 16,4-11-1-16,4-10 0 15,4-18 0-15,8 0 0 16,4-7 0-16,-4-3 0 15,-1 0-1-15,-2 16 1 16</inkml:trace>
    <inkml:trace contextRef="#ctx0" brushRef="#br0" timeOffset="-4">2461 526 43 3297,'-9'11'0'16,"-10"20"1"-16,-1 5-2 15,0 2 1-15,-4 1 0 16,4 0 1-16,4-11-2 15,4 0 1-15,4-10 0 16,4-7 0-16,8-18 0 16,4-8 0-16,4-2 0 15,0-15 0-15,12-3 0 16,-4-4 0-16,0-3 0 16,0 6 0-16,-9 5 0 15,-3 6 0-15,0 4 0 16,-4 3 0-16,-4 4 0 15,-8 10 0-15,-4 12 0 16,1 13 0-16,-5 10 0 16,-4-2 1-16,0 6-2 0,-4 7 1 15,0 1 0 1,5-7 1-16</inkml:trace>
    <inkml:trace contextRef="#ctx0" brushRef="#br0" timeOffset="-3">2306 720 43 3609,'7'-18'0'0,"9"-24"0"16,4 0 0-16,-4 6 1 16,-4 8-1-16,-4 3 0 15,-4 4 0-15,-4 7 0 16,0-3 0-16,0 6 0 0,0 4 0 16,-4 0 0-16,0 7 0 15,-4 0 0-15,0 7 0 16,-4 0 0-16,0 11-1 15,0-1 1-15,4 4 0 16,0-10 1-16,4 3-1 16,0-7 0-16,4-3 0 15,4-4 0-15,4-7 0 16,0-7 0-16,4-1 0 16,-4 1 0-16,0-3 0 15,0-5 0-15,0 5 0 16,-4 3 1-16,0 0-1 15,-2 6 1-15</inkml:trace>
    <inkml:trace contextRef="#ctx0" brushRef="#br0" timeOffset="-14902.8981">2253 416 49 3938,'-15'11'0'0,"-13"21"0"0,0 3 0 15,-3-3 0-15,30-31 0 16</inkml:trace>
    <inkml:trace contextRef="#ctx0" brushRef="#br0" timeOffset="-14903.8981">2150 500 49 4063,'5'-9'0'15,"-1"-9"0"-15,-8 4 0 0,0 7 0 16,3 6 0-16</inkml:trace>
    <inkml:trace contextRef="#ctx0" brushRef="#br0" timeOffset="-5">2153 1406 45 5719,'2'-5'0'0,"-2"3"0"15</inkml:trace>
  </inkml:traceGroup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5:32.673"/>
    </inkml:context>
    <inkml:brush xml:id="br0">
      <inkml:brushProperty name="width" value="0.15875" units="cm"/>
      <inkml:brushProperty name="height" value="0.15875" units="cm"/>
      <inkml:brushProperty name="color" value="#DEEBF6"/>
      <inkml:brushProperty name="transparency" value="216"/>
    </inkml:brush>
  </inkml:definitions>
  <inkml:traceGroup>
    <inkml:annotationXML>
      <emma:emma xmlns:emma="http://www.w3.org/2003/04/emma" version="1.0">
        <emma:interpretation id="{6457EBFD-E6C3-4C26-88AA-893CC4A4DC08}" emma:medium="tactile" emma:mode="ink">
          <msink:context xmlns:msink="http://schemas.microsoft.com/ink/2010/main" type="inkDrawing"/>
        </emma:interpretation>
      </emma:emma>
    </inkml:annotationXML>
    <inkml:trace contextRef="#ctx0" brushRef="#br0">272 43 8 0,'0'-7'4'0,"8"92"7"0,-4-60 4 0,0 17-12 16,4 28 0-16,0 22 1 15,8 7 1-15,-1 7-7 16,-3 7 1-16,0 14 3 16,-12 3 1-16,-8-13-3 15,0-12 1-15,0-23-1 16,0-15 1-16,4-18-1 15,-3-17 0-15,3-18 0 16,0-21 0-16,0-18-2 16,-4-28 0-16,4-24-3 15,0-22 1-15,-4-25-1 16,0-13 1-16,0 3-1 16,0 21 1-16,0 14 2 0,4 18 0 15,0 14 1-15,0 17 1 16,0 12 0-16,4 9 1 15,0 12-1-15,0 10 0 16,0 17 1-16,-4 19 1 16,4 27 0-16,0 32 1 15,0 7 0-15,0 11 0 16,0 21 0-16,0 7 0 16,0-14-1-16,0-10 0 15,0-19-1-15,0-20 0 16,0-15 0-16,0-13 0 0,0-15-1 15,0-18 1-15,0-17-1 16,0-14 1-16,0-28-2 16,0-22 1-16,0-20-2 15,0-15 0-15,-4-21-1 16,0-18 1-16,0 8 0 16,0 17 0-16,4 24 1 15,0 19 1-15,0 17 0 16,0 14 1-16,0 11-1 15,0 10 1-15,0 11-1 16,0 17 1-16,4 18-1 16,0 11 1-16,-4 25 0 15,0 24 1-15,0 11-1 16,-4 3 1-16,0 18-1 16,-4 7 1-16,-4-4 0 15,5-17 0-15,3-15 0 0,0-20 1 16,0-15-1-16,0-13 0 15,4-12 0-15,4-24 0 16,0-21-1-16,4-18 1 16,-4-17-3-16,-1-15 0 15,-3-13-2-15,0-15 1 16,-3-17-2-16,-5 3 1 16,0 10-1-16,-4 19 1 15,4 13 1-15,0 18 1 16,4 14 1-16,0 15 0 0,0 13 1 15,0 15 0-15,4 13 0 16,0 29 0-16,0 21-1 16,0 11 0-16,4 6 0 15,0 12 1-15,0 10 0 16,0-4 0-16,-4-14 0 16,0-10 0-16,4-18 1 15,-4-15 1-15,0-16-1 16,0-12 1-16,0-27-1 15,0-15 0-15,0-14-1 16,-4-17 1-16,0-11-4 16,0-11 1-16,-4-14-2 15,-4-10 0-15,0 14 0 16,0 14 1-16,0 14-1 16,4 14 1-16,4 11 1 15,1 7 0-15,-1 6 1 0,0 12 0 16,4 20 0-16,0 12 0 15,0 13 0-15,0 11 0 16,0 10 0-16,-4 4 0 16,4 7 0-16,-4 4 0 15,4-4 0-15,0-11 1 16,0-6-1-16,0-15 0 16,0-3 1-16,0-18 0 15,0-14 0-15,0-14 0 16,0-4 0-16,0-7 0 15,0-7 0-15,0 1 0 0,4-19-1 16,-4-3 0-16,0-7 0 16,0 4 0-16,0 7-1 15,-4 10 1-15,4 7 0 16,0 4 0-16,0 7-1 16,0 17 1-16,0 11-1 15,-4 7 1-15,4 11-1 16,-4 7 1-16</inkml:trace>
    <inkml:trace contextRef="#ctx0" brushRef="#br0" timeOffset="1">18 488 56 1406,'0'-7'0'16,"0"0"-1"-16,0 10 1 16,-4 8-1-16</inkml:trace>
    <inkml:trace contextRef="#ctx0" brushRef="#br0" timeOffset="-1">42 738 54 1672,'8'71'0'16,"0"6"1"-16,0 15-1 15,-1 7 1-15,5 3 0 16,0-7 0-16,0-3 0 15,0-11 0-15,-4-17 0 0,0-18 0 16,0-11 0-16,0-28 0 16,0-18 0-16,0-10 0 15,-4-14-1-15,4-14 1 16,-4-33-2-16,0-13 0 16,-4-14-1-16,0-11 1 15,0-18-1-15,0-3 0 16,-4 18 0-16,4 27 0 15,-4 26 1-15,4 13 0 16,0 12 0-16,0 20 1 16,0 21 0-16,0 22 0 0,4 28 0 15,0 17 0-15,-1 22 1 16,5 21 0-16,-4 24 0 16,0 4 1-16,0 8 0 15,0-8 0-15,0-4 0 16,4-13 1-16,-4-29-2 15,0-18 0-15,0-20 0 16,-4-15 1-16,0-24-2 16,4-19 1-16,0-27-1 15,0-11 1-15,0-17-2 16,0-25 1-16,0-25-1 16,0-11 1-16,0 1-2 15,-4-22 1-15,4 15 0 16,0 10 0-16,0 28 0 15,-4 28 0-15,4 15 0 0,0 17 1 16,-4 22 0-16,0 24 0 16,0 28-1-16,0 11 1 15,0 14 0-15,8 32 0 16,-8 14 0-16,0 7 1 16,0 3 0-16,0 1 0 15,0-4 0-15,-4-15 1 16,0-13-1-16,4-25 1 15,0-7-2-15,0-17 1 16,0-26-1-16,0-17 0 16,4-32 0-16,0-10 0 0,0-18 0 15,4-21 0-15,-4-21-2 16,0-22 0-16,-4-6 0 16,3-8 0-16,9 4 0 15,-4 21 0-15,0 14 0 16,0 22 1-16,-4 17 0 15,0 14 1-15,0 18 0 16,4 14 1-16,0 24 0 16,0 25 0-16,0 18-1 15,0 14 1-15,4 22-1 16,0 20 1-16,-8-52 0 16</inkml:trace>
  </inkml:traceGroup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5:44.210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216"/>
    </inkml:brush>
  </inkml:definitions>
  <inkml:traceGroup>
    <inkml:annotationXML>
      <emma:emma xmlns:emma="http://www.w3.org/2003/04/emma" version="1.0">
        <emma:interpretation id="{71C2EAF7-3999-489E-AB4C-9691E80DF2CD}" emma:medium="tactile" emma:mode="ink">
          <msink:context xmlns:msink="http://schemas.microsoft.com/ink/2010/main" type="inkDrawing"/>
        </emma:interpretation>
      </emma:emma>
    </inkml:annotationXML>
    <inkml:trace contextRef="#ctx0" brushRef="#br0">3 581 17 78,'-1'24'1'0,"1"7"-1"16,0-3 1-16,-2-7-3 16,2-5 1-16,0-6-1 15,0-5 0-15</inkml:trace>
  </inkml:traceGroup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5:44.209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216"/>
    </inkml:brush>
  </inkml:definitions>
  <inkml:traceGroup>
    <inkml:annotationXML>
      <emma:emma xmlns:emma="http://www.w3.org/2003/04/emma" version="1.0">
        <emma:interpretation id="{4D0F5C34-3B9D-46D0-BF62-C623CD6BC5AF}" emma:medium="tactile" emma:mode="ink">
          <msink:context xmlns:msink="http://schemas.microsoft.com/ink/2010/main" type="inkDrawing"/>
        </emma:interpretation>
      </emma:emma>
    </inkml:annotationXML>
    <inkml:trace contextRef="#ctx0" brushRef="#br0">47 470 20 78,'0'19'0'16,"0"-2"0"-16,0-5-1 16,2-3 0-16,-2-4-1 15,0-3 0-15</inkml:trace>
  </inkml:traceGroup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7:54:49.539"/>
    </inkml:context>
    <inkml:brush xml:id="br0">
      <inkml:brushProperty name="width" value="0.07" units="cm"/>
      <inkml:brushProperty name="height" value="0.07" units="cm"/>
      <inkml:brushProperty name="color" value="#404040"/>
      <inkml:brushProperty name="transparency" value="101"/>
      <inkml:brushProperty name="fitToCurve" value="1"/>
    </inkml:brush>
  </inkml:definitions>
  <inkml:trace contextRef="#ctx0" brushRef="#br0">6 218 7 0,'0'11'3'0,"0"-25"-1"0,-4 14 3 16,4 0-4-16,-4 0 0 15,4 0 3-15,-4 0 1 16,4 0-5-16,8 3 0 0,-8-3 3 16,0 0 1-16,0 0-2 15,0-3 1-15,-4 3-2 16,0 0 0-16,4 0-1 15,0 0 1-15,0-8-1 16,8 8 0-16,-8 4 0 16,8-8 0-16,-8 4 0 15,-4 0 0-15,12 0 0 16,-4-3 0-16,0-1 0 16,-4-3 1-16,8 4 0 15,0-1 0-15,8-6 0 16,0-1 0-16,0-7 0 15,4 1 1-15,-1 6-1 16,1-10 0-16,0 3 0 16,0 4 0-16,-4 0 0 15,0 4 0-15,0-1-1 16,-5 0 1-16,1 4-1 0,0 0 1 16,-4 4-1-16,0-1 0 15,0 1 0-15,0 3 0 16,0 3 0-16,0 1 0 15,0 3 0-15,0 0 0 16,0 4 0-16,4 3 0 16,3 3 0-16,-3 1 0 15,0 0 0-15,0 3 0 16,4-4 0-16,0-3 1 0,-4 4-2 16,0-7 1-16,0 3 0 15,0-4 0-15,-1-6 0 16,-3 3 0-16,0-3 0 15,0-4 1-15,0 0 0 16,0 0 0-16,0-8-1 16,0-6 0-16,0 0 0 15,0 0 0-15,4 0 1 16,0-4 0-16,4-3-1 16,-1 0 1-16,1 3-1 15,0 4 1-15,4 4 0 16,-4 3 0-16,-4 0-1 15,4 3 0-15,-4 1 0 16,3 3 0-16,-3 3 0 16,4 4 0-16,0 4-1 15,0 3 1-15,-4 0 0 0,0 7 1 16,0 7-1-16,0 1 0 16,-4-1 0-16,0-4 0 15,-1 1 0-15,1-7 0 16,-4-1 0-16,4 1 1 15,-4-4-1-15,0-3 0 16,0-4 0-16,0 0 1 16,-4-7 0-16,12 0 1 15,-4-7 0-15,0-4 0 16,0-3-1-16,0-4 1 16,4-3-1-16,0-3 1 0,0-1-2 15,3 4 0-15,1-4 0 16,0 4 0-16,0 3 0 15,-4 1 0-15,0 6-1 16,0 0 1-16,-4 4 0 16,0 0 0-16,0 7 0 15,0 4 0-15,3-1 0 16,1 8 0-16,0 3 0 16,0 11 0-16,8 3 0 15,-8-3 0-15,4 3 0 16,-4-3 0-16,4 3 0 15,-1 0 0-15,1-3 0 16,-4-8 0-16,4 1 0 16,-4 0 0-16,4-4 0 15,-4-7 0-15,0 3 0 16,0-3 0-16,3-3 0 0,-3-8 0 16,4-3 0-16,0 4 0 15,0-4 0-15,-4-7 0 16,4-4 0-16,4 0 1 15,-5 4-1-15,1-7 0 16,0 4 0-16,-4-5 0 16,0 5 0-16,4 3 0 15,-4-4 0-15,0 7 0 16,4 1 0-16,-4 6 0 16,3 4 0-16,1 0 0 0,0 0-1 15,0 7 1-15,-4 4 0 16,4 0 0-16,-4 10 0 15,0 0 1-15,0 4-2 16,-5-4 1-16,5 7 0 16,-4 4 1-16,4-8-1 15,-4-2 0-15,0-5 0 16,4-3 0-16,0 4 0 16,0-7 0-16,0-1 0 15,4-3 0-15,-1 0 0 16,1-3 0-16,0-4 0 15,4 0 0-15,4-4 0 16,-8-6 0-16,8-4-1 16,-5 3 1-16,5-10 0 15,-8 7 1-15,0-4-1 16,0-3 0-16,-4 3 0 16,0 4 0-16,-4 0 0 0,0 7 0 15,-4 0 0-15,3 0 0 16,-7 7 0-16,8 0 0 15,0 3 0-15,0 8 0 16,0 7 0-16,0-1 0 16,0 1 0-16,4-1 0 15,0 5 0-15,0 2 0 16,4-2 0-16,0-1 0 16,-1-4-1-16,1-3 1 15,0 1 0-15,-4-5 1 0,0-3-1 16,4 0 0-16,-4-7 0 15,0-3 0-15,4-4 0 16,-1-4 0-16,9 0 0 16,8 1 0-16,-4-8 0 15,0 4 1-15,-1 0-1 16,-3 0 0-16,-4 7 0 16,-4-4 0-16,8 4 0 15,-8 11 0-15,-1-1 0 16,-3 11 0-16,0-7 0 15,-4 4 0-15,0 7 0 16,0 3 0-16,0 0 0 16,0 0 0-16,0 0 0 15,0 1 0-15,0-5 0 16,0 1 1-16,0-4-2 16,0-7 1-16,-1 0 0 0,1 0 1 15,0-7 0-15,4-3 1 16,0-5 0-16,0 1 1 15,4 0-1-15,4-3 1 16,0-1-1-16,-1 1 1 16,1 3-2-16,0 0 1 15,0-1-2-15,0 5 0 16,0-1-3-16,-8 4 1 16,-1 0-5-16,-3 4 1 15,0-1-6-15,-4 5 0 16,4-1-1-16,-4 0 0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5:44.206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216"/>
    </inkml:brush>
  </inkml:definitions>
  <inkml:traceGroup>
    <inkml:annotationXML>
      <emma:emma xmlns:emma="http://www.w3.org/2003/04/emma" version="1.0">
        <emma:interpretation id="{F5838AC2-972E-4051-BA65-D751EAA75FD7}" emma:medium="tactile" emma:mode="ink">
          <msink:context xmlns:msink="http://schemas.microsoft.com/ink/2010/main" type="inkDrawing"/>
        </emma:interpretation>
      </emma:emma>
    </inkml:annotationXML>
    <inkml:trace contextRef="#ctx0" brushRef="#br0">4 688 31 109,'0'22'-3'16,"0"-6"-1"-16,0-6 0 15,0-6 0-15,0-8 0 16</inkml:trace>
  </inkml:traceGroup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5:44.205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216"/>
    </inkml:brush>
  </inkml:definitions>
  <inkml:traceGroup>
    <inkml:annotationXML>
      <emma:emma xmlns:emma="http://www.w3.org/2003/04/emma" version="1.0">
        <emma:interpretation id="{9BDDCC5D-95D4-432B-B46E-71F6CC5526F5}" emma:medium="tactile" emma:mode="ink">
          <msink:context xmlns:msink="http://schemas.microsoft.com/ink/2010/main" type="inkDrawing"/>
        </emma:interpretation>
      </emma:emma>
    </inkml:annotationXML>
    <inkml:trace contextRef="#ctx0" brushRef="#br0">235 173 15 609,'11'-16'-1'16,"-3"4"1"-16,-2 5 3 15,-2 7 1-15,-4 1 0 16,-4 6 0-16,-4 6 0 16,-2 4 1-16,3-2-1 15</inkml:trace>
    <inkml:trace contextRef="#ctx0" brushRef="#br0" timeOffset="-1">261 238 13 812,'1'-3'3'16,"2"-7"1"-16,-1 4 1 16,-4 6 0-16,-3 9 1 0,0 1-1 15</inkml:trace>
  </inkml:traceGroup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07.334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F128015C-A823-4D0C-A707-EEED8CFB9E78}" emma:medium="tactile" emma:mode="ink">
          <msink:context xmlns:msink="http://schemas.microsoft.com/ink/2010/main" type="inkDrawing"/>
        </emma:interpretation>
      </emma:emma>
    </inkml:annotationXML>
    <inkml:trace contextRef="#ctx0" brushRef="#br0">2 0 10 0,'0'27'5'0,"-2"17"-3"16,2-28 6-16,0 9-9 16,2 9 1-16,-2 10 0 15,1 3 0-15,1 5 0 16,1 2 0-16,-1-3-1 15,3-3 1-15,-1-5-3 16,-1-6 0-16</inkml:trace>
  </inkml:traceGroup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07.889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765F15FD-0D88-4E1B-BF36-895338726D39}" emma:medium="tactile" emma:mode="ink">
          <msink:context xmlns:msink="http://schemas.microsoft.com/ink/2010/main" type="inkDrawing"/>
        </emma:interpretation>
      </emma:emma>
    </inkml:annotationXML>
    <inkml:trace contextRef="#ctx0" brushRef="#br0">14 0 11 0,'-2'19'5'0,"1"7"-5"16,1-19 8-16,0 6-8 16,1 6 0-16,-1 7 1 15,0 3 0-15,0 4-2 16,-1 2 1-16,-1 9 0 15,0 4 1-15,-1 0-1 0,1-5 0 16,1 2 0-16,1 3 0 16,0-1-1-16,1-4 1 15,1-2-1-15,1-4 0 16,-1-2-2-16,3-2 0 16</inkml:trace>
  </inkml:traceGroup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08.460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187D03B5-758D-44AF-91FB-C1148D973D7C}" emma:medium="tactile" emma:mode="ink">
          <msink:context xmlns:msink="http://schemas.microsoft.com/ink/2010/main" type="inkDrawing"/>
        </emma:interpretation>
      </emma:emma>
    </inkml:annotationXML>
    <inkml:trace contextRef="#ctx0" brushRef="#br0">19 0 9 0,'0'27'4'0,"5"0"-4"0,-3-16 6 31,5 22-6-31,-1 7 1 16,-1 1-1-16,0 0 1 0,-1 2-1 16,-1 2 0-1,-2-1 0-15,-2 7 0 0,-3-4 0 16,-2 0 0-16,0 1 0 16,0-1 1-16,1-2-1 15,-2-7 0-15,1-5 0 16,0-3 0-16,2-7-2 15,1-4 1-15,2-5-2 16,-1-2 1-16</inkml:trace>
  </inkml:traceGroup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08.955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DB332CFE-BF67-49A8-AFB1-5B59EBDA5EA7}" emma:medium="tactile" emma:mode="ink">
          <msink:context xmlns:msink="http://schemas.microsoft.com/ink/2010/main" type="inkDrawing"/>
        </emma:interpretation>
      </emma:emma>
    </inkml:annotationXML>
    <inkml:trace contextRef="#ctx0" brushRef="#br0">2 0 13 0,'-1'38'6'0,"1"11"-8"0,0-32 12 0,0 8-11 15,0 6 1-15,0 2 2 16,0 4 0-16,0 4-2 16,0 6 0-16,0-3 1 15,0 0 1-15,0 3-1 16,0-1 0-16,1-2-1 16,1 1 1-16,-1-5-1 15,1 1 0-15,-2-4 0 16,0-2 0-16,0-4-3 15,0-5 1-15,0-1-2 16,0-5 0-16</inkml:trace>
  </inkml:traceGroup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09.496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C77B2466-AA99-4875-9FBA-228A971CBE73}" emma:medium="tactile" emma:mode="ink">
          <msink:context xmlns:msink="http://schemas.microsoft.com/ink/2010/main" type="inkDrawing"/>
        </emma:interpretation>
      </emma:emma>
    </inkml:annotationXML>
    <inkml:trace contextRef="#ctx0" brushRef="#br0">5 0 10 0,'1'22'5'0,"4"6"-5"15,-5-21 7-15,1 7-7 16,1 3 1-16,-1 3-1 16,-1 7 1-16,0 2 0 15,0 1 0-15,-1 2 0 16,-1 2 1-16,1-1-1 0,-1 4 1 16,1 3-1-16,-1-5 0 15,1 1-1-15,0-3 1 16,-1 0-1-16,1-1 0 15,1-3 0-15,0-1 0 16,0-3 0-16,0-1 0 16,0-5-3-16,0-2 1 15,0-6-2-15,1-2 0 16</inkml:trace>
  </inkml:traceGroup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10.036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36A29495-D1FE-435E-8791-A394DEBDCF53}" emma:medium="tactile" emma:mode="ink">
          <msink:context xmlns:msink="http://schemas.microsoft.com/ink/2010/main" type="inkDrawing"/>
        </emma:interpretation>
      </emma:emma>
    </inkml:annotationXML>
    <inkml:trace contextRef="#ctx0" brushRef="#br0">22 0 12 0,'-1'20'6'0,"-1"9"-6"0,2-20 9 16,0 3-7-16,0 6 0 15,-1 4 0-15,-1 2 0 16,1 5-3-16,-1 0 1 0,0 4 2 16,-1 2 0-16,0-1-2 15,1-1 1-15,1-1 0 16,0 1 0-16,1-3-1 15,0-1 1-15,0 2-1 16,1-1 0-16,0-4 0 16,1-2 0-16,-1-3-1 15,2-2 1-15,0-2-2 16,0-2 0-16,-2-3-1 16,2-3 0-16,-1-3-2 15,-1-2 0-15</inkml:trace>
  </inkml:traceGroup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10.547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5C982D02-D6CE-4B85-B323-CB973402BC94}" emma:medium="tactile" emma:mode="ink">
          <msink:context xmlns:msink="http://schemas.microsoft.com/ink/2010/main" type="inkDrawing"/>
        </emma:interpretation>
      </emma:emma>
    </inkml:annotationXML>
    <inkml:trace contextRef="#ctx0" brushRef="#br0">10 0 8 0,'2'20'4'0,"-1"19"3"15,-1-25 6-15,0 4-13 16,0 6 1-16,0 4 0 16,-1 5 1-16,-1 6-3 15,1 3 1-15,-1 0 1 16,2 1 0-16,-1-4 0 15,-1 3 0-15,2-1-1 16,-1 1 0-16,0-4 0 16,-1-1 1-16,1-3-1 15,1-2 1-15,0 1-1 16,0-5 0-16,0-3 0 16,0-3 0-16,0-3-3 0,0-3 1 15,0-2-3-15,0-3 0 16</inkml:trace>
  </inkml:traceGroup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10.983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4D774815-2E75-4343-8895-866C3705AE0F}" emma:medium="tactile" emma:mode="ink">
          <msink:context xmlns:msink="http://schemas.microsoft.com/ink/2010/main" type="inkDrawing"/>
        </emma:interpretation>
      </emma:emma>
    </inkml:annotationXML>
    <inkml:trace contextRef="#ctx0" brushRef="#br0">0 0 13 0,'-1'21'6'0,"1"17"-7"15,0-27 9-15,0 3-6 16,1 3 0-16,-1 3-1 16,0 0 1-16,2 7-3 0,-2 2 0 15,0 4 3-15,0 0 0 16,0 1-2-16,1-3 1 15,1 2-1-15,2-1 0 16,0 2 0-16,-1-6 1 16,0-4-6-16,0-2 0 15</inkml:trace>
  </inkml:traceGroup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6-02-10T11:44:13.147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158"/>
      <inkml:brushProperty name="fitToCurve" value="1"/>
    </inkml:brush>
  </inkml:definitions>
  <inkml:traceGroup>
    <inkml:annotationXML>
      <emma:emma xmlns:emma="http://www.w3.org/2003/04/emma" version="1.0">
        <emma:interpretation id="{4C942FA3-33F3-4572-A190-D61BFD1158D2}" emma:medium="tactile" emma:mode="ink">
          <msink:context xmlns:msink="http://schemas.microsoft.com/ink/2010/main" type="inkDrawing"/>
        </emma:interpretation>
      </emma:emma>
    </inkml:annotationXML>
    <inkml:trace contextRef="#ctx0" brushRef="#br0">0 0 0,'0'0'16,"0"0"-1,0 0 1,0 0 0,0 0-1</inkml:trace>
  </inkml:traceGroup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13.789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5D7A6DC9-5056-4D0C-9C42-BB22787BC7C9}" emma:medium="tactile" emma:mode="ink">
          <msink:context xmlns:msink="http://schemas.microsoft.com/ink/2010/main" type="inkDrawing"/>
        </emma:interpretation>
      </emma:emma>
    </inkml:annotationXML>
    <inkml:trace contextRef="#ctx0" brushRef="#br0">66 53 7 0,'-4'-1'3'0,"1"2"0"15,0 0 1-15,0 2-5 16,-1 4 1-16,-2 2 0 16,0 0 0-16,-1 5 0 15,0-1 0-15,0 0 0 16,1-1 1-16,2-3-1 16,1-1 0-16,2-2 0 15,-1-2 1-15,2-4-1 16,4-3 0-16,2-6 0 15,1-2 0-15,2-4-1 16,1-2 1-16,0 1 0 0,1-1 1 16,2 2-1-16,-1 0 0 15,-4 1 0-15,-1 5 0 16,-1 0 0-16,-2 3 1 16,-2 1-1-16,-4 3 0 15,-2 4 0-15,-3 3 0 16,-2 4 0-16,1 1 1 15,-2 6-1-15,0 7 1 16,0 0-1-16,0 0 1 16,1 0-1-16,2-3 0 0,0-2 0 15,3-2 1-15,1-4-1 16,1-2 0-16,2-4 0 16,3-2 0-16,1-3-3 15,2-2 0-15</inkml:trace>
  </inkml:traceGroup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14.075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FC824687-A274-442C-92AA-D2348034251E}" emma:medium="tactile" emma:mode="ink">
          <msink:context xmlns:msink="http://schemas.microsoft.com/ink/2010/main" type="inkDrawing"/>
        </emma:interpretation>
      </emma:emma>
    </inkml:annotationXML>
    <inkml:trace contextRef="#ctx0" brushRef="#br0">108 0 9 0,'-13'25'4'0,"-12"11"-3"0,20-25 5 15,-2 4-7-15,-3 3 1 16,2-1 0-16,-2 1 0 16,1 1 0-16,2-3 0 15,1-1 0-15,2-2 0 16,1-4-1-16,2-4 0 15,1-8-1-15,2-3 0 16</inkml:trace>
  </inkml:traceGroup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14.330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B3718E81-D90A-458A-8B97-D002E2989E2D}" emma:medium="tactile" emma:mode="ink">
          <msink:context xmlns:msink="http://schemas.microsoft.com/ink/2010/main" type="inkDrawing"/>
        </emma:interpretation>
      </emma:emma>
    </inkml:annotationXML>
    <inkml:trace contextRef="#ctx0" brushRef="#br0">198 1 6 0,'2'-3'3'0,"-2"1"1"15,0 2 5-15,0 2-10 16,-2 1 1-16,0 3 0 16,-4 4 0-16,-4 4 0 15,-2 4 1-15,-2 6 0 16,-2 0 1-16,-2 2-1 16,1 3 0-16,0 4 0 15,-1 1 1-15,3 2-1 16,-1-3 0-16,3-4-3 15,3-3 1-15,2-6-3 16,2-4 1-16</inkml:trace>
  </inkml:traceGroup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15.006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52E37091-ACEC-4B0D-B38F-BA9BD90DA717}" emma:medium="tactile" emma:mode="ink">
          <msink:context xmlns:msink="http://schemas.microsoft.com/ink/2010/main" type="inkDrawing"/>
        </emma:interpretation>
      </emma:emma>
    </inkml:annotationXML>
    <inkml:trace contextRef="#ctx0" brushRef="#br0">216 10 4 0,'4'-9'2'0,"-4"11"0"0,0-2-1 0,2 1 1 16,-2-1 1-16,0 0 0 15,-2 0 1-15,1 4-5 16,-2 1 0-16,0 6 4 15,-1 3 0-15,-2 4-1 16,-1 5 0-16,-3 2-1 16,-3 5 1-16,-3 0-1 15,-2 8 1-15,-2 2-2 16,0-6 1-16,3 0-1 16,1-3 0-16,3-3 0 15,2-7 1-15,2-4-1 16,2-3 0-16,3-6 0 15,2-4 0-15,5-5-1 16,3-5 1-16,4-4-2 16,4-4 0-16,3-6-1 15,2-6 0-15,-2-1 0 0,1 0 0 16,-2 2 0-16,-3 6 1 16,3-3 1-16,-2 1 0 15,0-1 0-15,-4 6 1 16,2-2 0-16,-2 4 1 15,-3 1-1-15,-1 6 0 16,-2-2 0-16,-1 8 0 16,-5 2 0-16,-1 5 1 15,-2 3-1-15,-4 1 1 0,-1 5 0 16,-1 6 1-16,-4 5 0 16,-2 7 1-16,-3 3-2 15,-4 0 1-15,3-2 0 16,-2 5 0-16,3-1-1 15,1-2 0-15,3-4-2 16,4-7 1-16,2-5 1 16,2-6 0-16,6-2-3 15,2-8 0-15,4-10-2 16,3-4 0-16</inkml:trace>
  </inkml:traceGroup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15.306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D029DFEC-E535-4140-B8C7-2CD90FC4CEC7}" emma:medium="tactile" emma:mode="ink">
          <msink:context xmlns:msink="http://schemas.microsoft.com/ink/2010/main" type="inkDrawing"/>
        </emma:interpretation>
      </emma:emma>
    </inkml:annotationXML>
    <inkml:trace contextRef="#ctx0" brushRef="#br0">237 3 12 0,'-3'-3'6'0,"0"5"-6"0,2-2 9 16,-2 1-10-16,0 4 1 16,-1 3 1-16,-2 2 1 15,-1 8-1-15,-5 2 0 16,-1 5 1-16,-2 3 0 15,-5 3 0-15,1 3 0 16,-1 3-1-16,2 3 1 16,-1-1-2-16,2-4 0 15,1-3 0-15,3-6 0 16,3-3 0-16,3-5 0 0,1-4-1 16,4-5 0-16,0-5-3 15,5-4 1-15,3-7-2 16,1-4 0-16</inkml:trace>
  </inkml:traceGroup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15.606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8B69081A-9C79-406A-ABFF-C82D53DD16C6}" emma:medium="tactile" emma:mode="ink">
          <msink:context xmlns:msink="http://schemas.microsoft.com/ink/2010/main" type="inkDrawing"/>
        </emma:interpretation>
      </emma:emma>
    </inkml:annotationXML>
    <inkml:trace contextRef="#ctx0" brushRef="#br0">243 0 11 0,'-13'26'5'0,"-7"16"1"16,14-29 8-16,-2 6-13 15,-4 9 0-15,-2 6 0 16,-4 4 0-16,-5 3-2 0,0-2 1 16,3 0 0-16,1-1 1 15,2-4-1-15,3-4 0 16,1-4 0-16,3-5 0 15,3-5 0-15,3-5 0 16,2-6-3-16,2-5 1 16,4-6-3-16,4-7 1 15</inkml:trace>
  </inkml:traceGroup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15.907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FFC8F098-0D4C-4C2E-B55C-C32252F833FE}" emma:medium="tactile" emma:mode="ink">
          <msink:context xmlns:msink="http://schemas.microsoft.com/ink/2010/main" type="inkDrawing"/>
        </emma:interpretation>
      </emma:emma>
    </inkml:annotationXML>
    <inkml:trace contextRef="#ctx0" brushRef="#br0">234 18 9 0,'9'-12'4'0,"-6"8"-3"16,-2 1 4-16,-1 1-5 16,0 3 1-16,-1 2 2 15,-4 4 0-15,-2 6-3 16,-3 3 1-16,0 7 2 16,-3 9 0-16,-4 5-1 15,-4 2 1-15,-4 3-2 16,3 0 0-16,-1 5 0 15,3-4 0-15,1-2-1 16,3-7 0-16,2-5 0 16,4-6 1-16,3-5-2 15,3-3 1-15,2-6-1 16,5-8 1-16,3-4-4 16,4-9 0-16,4-8-1 0,5-7 0 15</inkml:trace>
  </inkml:traceGroup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16.162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C73287CB-5793-4946-8800-37A7A694C20B}" emma:medium="tactile" emma:mode="ink">
          <msink:context xmlns:msink="http://schemas.microsoft.com/ink/2010/main" type="inkDrawing"/>
        </emma:interpretation>
      </emma:emma>
    </inkml:annotationXML>
    <inkml:trace contextRef="#ctx0" brushRef="#br0">241 9 7 0,'6'-7'3'0,"-4"5"-2"0,-2 2 3 16,0 2-3-16,-2 2 1 0,-4 7 0 16,-3 10 1-16,-1 2-3 15,-3 3 0-15,-1 5 2 16,-6 4 1-16,-1 9-1 15,-5-3 0-15,3 0-1 16,0-2 1-16,3-2-1 16,2-2 0-16,2-5-1 15,5-6 0-15,2-5-1 16,3-5 1-16,3-6-4 16,5-7 0-16,2-7-1 15,3-4 1-15</inkml:trace>
  </inkml:traceGroup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16.357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6EB810F1-69A3-460B-A985-E19A2D4DB11D}" emma:medium="tactile" emma:mode="ink">
          <msink:context xmlns:msink="http://schemas.microsoft.com/ink/2010/main" type="inkDrawing"/>
        </emma:interpretation>
      </emma:emma>
    </inkml:annotationXML>
    <inkml:trace contextRef="#ctx0" brushRef="#br0">207-1 9 0,'0'-1'4'0,"-9"9"3"16,5-1 6-16,-3 9-13 0,-2 8 1 15,-4 9 0-15,-7 6 1 16,-3 4-3-16,-1 8 1 15,0 2 0-15,4-4 1 16,1-5-5-16,4-1 0 16,3-2-1-16,4-8 1 15</inkml:trace>
  </inkml:traceGroup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25.020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1D279E02-BB80-46C8-A473-4698DECAC0AB}" emma:medium="tactile" emma:mode="ink">
          <msink:context xmlns:msink="http://schemas.microsoft.com/ink/2010/main" type="inkDrawing"/>
        </emma:interpretation>
      </emma:emma>
    </inkml:annotationXML>
    <inkml:trace contextRef="#ctx0" brushRef="#br0">29 0 6 0,'-6'3'3'0,"-7"8"-3"0,12-7 4 0,-2 5-3 15,0 3 0-15,2 9 1 16,-1 3 1-16,2 4-4 16,3 7 1-16,3 4 1 15,0 8 0-15,1 2-2 16,0 1 0-16,0-1-2 16,0 0 1-16</inkml:trace>
  </inkml:traceGroup>
</inkml:ink>
</file>

<file path=ppt/ink/ink6.xml><?xml version="1.0" encoding="utf-8"?>
<inkml:ink xmlns:inkml="http://www.w3.org/2003/InkML">
  <inkml:definitions/>
  <inkml:traceGroup>
    <inkml:annotationXML>
      <emma:emma xmlns:emma="http://www.w3.org/2003/04/emma" version="1.0">
        <emma:interpretation id="{4E961E69-6736-4D14-B5F3-4E2CE9B2BF22}" emma:medium="tactile" emma:mode="ink">
          <msink:context xmlns:msink="http://schemas.microsoft.com/ink/2010/main" type="inkDrawing"/>
        </emma:interpretation>
      </emma:emma>
    </inkml:annotationXML>
  </inkml:traceGroup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25.650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8DE0B00A-73D2-4B30-9CA2-546E023423A7}" emma:medium="tactile" emma:mode="ink">
          <msink:context xmlns:msink="http://schemas.microsoft.com/ink/2010/main" type="inkDrawing"/>
        </emma:interpretation>
      </emma:emma>
    </inkml:annotationXML>
    <inkml:trace contextRef="#ctx0" brushRef="#br0">27 0 10 0,'-1'21'5'0,"1"17"-6"0,3-23 9 16,0 13-8-16,-2 4 0 15,0 3-1-15,-2 6 1 16,1 2 0-16,0 3 0 16,-6-2-1-16,1-3 1 0,0-4-1 15,1 0 1-15,0-2-2 16,1-6 0-16,0-5-1 16,0-6 1-16</inkml:trace>
  </inkml:traceGroup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26.146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D79045EC-72E5-4855-A4A8-B11C9A024212}" emma:medium="tactile" emma:mode="ink">
          <msink:context xmlns:msink="http://schemas.microsoft.com/ink/2010/main" type="inkDrawing"/>
        </emma:interpretation>
      </emma:emma>
    </inkml:annotationXML>
    <inkml:trace contextRef="#ctx0" brushRef="#br0">21 0 9 0,'-3'6'4'0,"-2"20"-4"0,3-19 9 0,1 6-9 16,-1 7 1-16,-2 3 2 16,1 2 0-16,2 6-4 15,1 4 1-15,1 5 1 16,1 3 1-16,-1-1-1 15,2 4 0-15,-2 2-2 16,2 0 1-16,-1-3 0 16,-1-5 0-16,-1-7-2 15,1 2 1-15,-1-4-2 16,0-5 1-16,0-6-1 16,-1-3 0-16</inkml:trace>
  </inkml:traceGroup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26.641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EA5FA58C-0E79-4B2E-8B0E-9E5EF7DE88A0}" emma:medium="tactile" emma:mode="ink">
          <msink:context xmlns:msink="http://schemas.microsoft.com/ink/2010/main" type="inkDrawing"/>
        </emma:interpretation>
      </emma:emma>
    </inkml:annotationXML>
    <inkml:trace contextRef="#ctx0" brushRef="#br0">20 0 8 0,'1'2'4'0,"-7"17"-3"0,5-11 5 0,1 3-5 15,-1 5 0-15,-2 6 2 16,0 8 1-16,3 6-5 16,-2 1 0-16,1 4 3 15,0 6 0-15,3 0-1 16,0 1 1-16,-2-1-2 16,1 1 1-16,1 6 0 15,-1-5 0-15,1 0-1 16,-2-4 1-16,1 1-1 15,-2-2 0-15,-4-4 0 16,2-3 0-16,2-6 0 16,0-5 1-16,2-5-3 15,-2-4 0-15,-1-4-2 16,1-3 1-16,1-3-2 0,0-2 1 16</inkml:trace>
  </inkml:traceGroup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27.076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1F7B4AE8-CF67-445D-808D-8AC42E9EBA1C}" emma:medium="tactile" emma:mode="ink">
          <msink:context xmlns:msink="http://schemas.microsoft.com/ink/2010/main" type="inkDrawing"/>
        </emma:interpretation>
      </emma:emma>
    </inkml:annotationXML>
    <inkml:trace contextRef="#ctx0" brushRef="#br0">26 0 11 0,'-3'25'5'0,"1"26"-5"15,2-31 10-15,-1 4-10 16,1 6 0-16,-2 5 0 15,2 7 1-15,-1 1-1 16,0 0 1-16,3 3 0 16,-3 1 0-16,0 3-1 15,-1-3 1-15,-1-3 0 16,2-5 0-16,-2 0-1 16,2-3 0-16,-1-3 0 0,1-5 1 15,-1-4-3-15,2-2 1 16,2-4-2-16,-1-5 0 15,-1-3-1-15,2-1 0 16</inkml:trace>
  </inkml:traceGroup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27.557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57FEE14E-AB51-4F9E-B068-6D205697151C}" emma:medium="tactile" emma:mode="ink">
          <msink:context xmlns:msink="http://schemas.microsoft.com/ink/2010/main" type="inkDrawing"/>
        </emma:interpretation>
      </emma:emma>
    </inkml:annotationXML>
    <inkml:trace contextRef="#ctx0" brushRef="#br0">43 0 7 0,'-2'1'3'0,"4"5"-4"16,-2-3 5-16,0 1-3 15,0 2 0-15,-2 1 1 16,2 6 0-16,2 4-2 16,-4 0 0-16,2 2 2 0,-1 2 1 15,1 2-1-15,-2 7 0 16,1 0 0-16,0 0 0 15,-2-1-1-15,-2 2 0 16,0-3-1-16,2-3 1 16,-1 3-1-16,2 0 0 15,-1-1 0-15,0-4 0 16,2-2 0-16,0-2 0 16,-1-3 0-16,1-1 0 15,1-8-3-15,-2 2 1 0,1-6-2 16,1-6 0-16</inkml:trace>
  </inkml:traceGroup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28.353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4B06E2F1-1C18-4F8D-B0FD-3381E1462020}" emma:medium="tactile" emma:mode="ink">
          <msink:context xmlns:msink="http://schemas.microsoft.com/ink/2010/main" type="inkDrawing"/>
        </emma:interpretation>
      </emma:emma>
    </inkml:annotationXML>
    <inkml:trace contextRef="#ctx0" brushRef="#br0">3 8 10 0,'-2'-7'5'0,"5"9"-5"0,-3-2 7 15,0 0-7-15,0 0 0 16,3 1 0-16,0 3 0 16,0 1 0-16,-2 1 1 15,2 3 0-15,-2 3 1 16,1 0 0-16,1 3 0 16,-3 2 0-16,1-2 0 15,2 6-1-15,-2-4 1 0,2 4-2 16,0-5 1-16,-3-1-3 15,1-2 0-15,1-3-2 16,-1 0 1-16,1-3-2 16,-4-5 1-16</inkml:trace>
  </inkml:traceGroup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28.743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B46F5DCB-2409-4D67-B884-F890FA6D43C0}" emma:medium="tactile" emma:mode="ink">
          <msink:context xmlns:msink="http://schemas.microsoft.com/ink/2010/main" type="inkDrawing"/>
        </emma:interpretation>
      </emma:emma>
    </inkml:annotationXML>
    <inkml:trace contextRef="#ctx0" brushRef="#br0">42-1 8 0,'-2'-3'4'0,"4"9"-5"0,-2-5 7 15,1 2-6-15,1 1 0 16,-1 2 1-16,-1 2 1 16,-1 4-1-16,1 4 0 15,-2 4 1-15,2 1 1 16,0 6-1-16,-1 2 1 16,1 8-2-16,-2-3 1 15,1 2-2-15,-2 1 1 16,2 2-1-16,-1-1 0 0,-1 2 0 15,1-4 0-15,-4-1 0 16,2-3 0-16,-2 1-2 16,2-6 0-16,-1-2-2 15,2-5 0-15</inkml:trace>
  </inkml:traceGroup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29.238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973D4176-46CF-4ED1-8AFA-F1A677E3E311}" emma:medium="tactile" emma:mode="ink">
          <msink:context xmlns:msink="http://schemas.microsoft.com/ink/2010/main" type="inkDrawing"/>
        </emma:interpretation>
      </emma:emma>
    </inkml:annotationXML>
    <inkml:trace contextRef="#ctx0" brushRef="#br0">38 0 4 0,'-5'16'2'0,"5"8"2"0,0-15-1 0,0 3-2 15,0 4 0-15,0 4 0 16,2 2 1-16,-2 1-2 16,0 1 0-16,0 3 1 15,-2 1 1-15,2 2-1 16,-4 4 1-16,-2-2 0 16,2 1 0-16,0-2-1 15,1 0 0-15,0 0 0 16,0-1 0-16,2 2-1 15,-1-3 0-15,1-6 0 16,-1-1 0-16,2-5-2 16,0-1 0-16,0-5-2 15,0-2 0-15</inkml:trace>
  </inkml:traceGroup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29.749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3A65C91E-B0D7-4E4C-858D-5298D038CC29}" emma:medium="tactile" emma:mode="ink">
          <msink:context xmlns:msink="http://schemas.microsoft.com/ink/2010/main" type="inkDrawing"/>
        </emma:interpretation>
      </emma:emma>
    </inkml:annotationXML>
    <inkml:trace contextRef="#ctx0" brushRef="#br0">25 0 9 0,'1'14'4'0,"-1"5"-4"16,2-14 6-16,-1 5-5 15,-1 4 0-15,0 3 2 16,0 2 1-16,-1 4-4 16,-1 2 0-16,1 3 2 15,-1 3 1-15,-2 0-1 16,4 0 0-16,-3-1-1 16,0 1 0-16,3-2-1 15,0 0 1-15,-3-1-1 16,-1 0 1-16,4-1-1 15,-1-3 0-15,1-2-1 16,0-3 1-16,0-3-3 0,-2-3 1 16,1-3-1-16,1-2 0 15,0-3-2-15,-2-4 0 16</inkml:trace>
  </inkml:traceGroup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30.184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1F819C7D-70D1-44AE-A890-5756C00900FD}" emma:medium="tactile" emma:mode="ink">
          <msink:context xmlns:msink="http://schemas.microsoft.com/ink/2010/main" type="inkDrawing"/>
        </emma:interpretation>
      </emma:emma>
    </inkml:annotationXML>
    <inkml:trace contextRef="#ctx0" brushRef="#br0">5 0 6 0,'-1'11'3'0,"8"7"-1"16,-4-14 3-16,0 2-5 15,0 2 0-15,0 4 0 16,-2-1 1-16,2 4 0 16,-2 3 0-16,1 3 1 15,-2 3 0-15,-2 2 1 16,-1-1 0-16,-1 1 0 15,1-2 0-15,0 2-2 16,1 4 1-16,-1-4-2 16,1 1 1-16,-2 0-1 0,1-5 0 15,2 0 0-15,1-4 0 16,0-3 0-16,1-2 0 16,-1-3-2-16,2-3 0 15,-1-1-1-15,2-5 1 16,-3-1-3-16,1-3 1 15</inkml:trace>
  </inkml:traceGroup>
</inkml:ink>
</file>

<file path=ppt/ink/ink7.xml><?xml version="1.0" encoding="utf-8"?>
<inkml:ink xmlns:inkml="http://www.w3.org/2003/InkML">
  <inkml:definitions/>
  <inkml:traceGroup>
    <inkml:annotationXML>
      <emma:emma xmlns:emma="http://www.w3.org/2003/04/emma" version="1.0">
        <emma:interpretation id="{D0DE9475-141F-4CD8-BBB3-7709EAA3A629}" emma:medium="tactile" emma:mode="ink">
          <msink:context xmlns:msink="http://schemas.microsoft.com/ink/2010/main" type="inkDrawing"/>
        </emma:interpretation>
      </emma:emma>
    </inkml:annotationXML>
  </inkml:traceGroup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30.651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CDB67D14-1D71-482E-A241-EC168C818373}" emma:medium="tactile" emma:mode="ink">
          <msink:context xmlns:msink="http://schemas.microsoft.com/ink/2010/main" type="inkDrawing"/>
        </emma:interpretation>
      </emma:emma>
    </inkml:annotationXML>
    <inkml:trace contextRef="#ctx0" brushRef="#br0">0 0 5 0,'-2'4'2'0,"5"14"3"16,-1-16 0-16,-2 6-4 15,1 1 0-15,1 1 3 16,0 2 0-16,0 2-4 16,-2 3 1-16,0 1 2 0,1 1 0 15,2 6 0-15,-1 4 0 16,-1 2-1-16,0-3 0 16,1 1-1-1,-2-2 0-15,1-1-1 0,1-2 0 16,-2 3 0-16,0-1 1 15,0-2-2-15,-2-3 1 16,1-3 0-16,-1-4 0 16,0-1 0-16,0-3 0 0,-1-3-3 15,3-3 1-15,0-4-3 16,0-4 1-16,0-1-2 16,0-6 1-16</inkml:trace>
  </inkml:traceGroup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30.995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23AFFC69-D96A-43B1-8FBE-053B5A05B1CB}" emma:medium="tactile" emma:mode="ink">
          <msink:context xmlns:msink="http://schemas.microsoft.com/ink/2010/main" type="inkDrawing"/>
        </emma:interpretation>
      </emma:emma>
    </inkml:annotationXML>
    <inkml:trace contextRef="#ctx0" brushRef="#br0">2-1 13 0,'-3'0'6'0,"4"14"-8"16,1-11 12-16,-2 4-8 16,0 4 1-16,0-1 0 0,0 1 0 15,1 3-4-15,1 1 0 16,-1 3 3-16,1 2 0 16,0 3-1-16,0-2 0 31,-1 7-1-31,1-4 1 15,-1-5-1-15,1-1 0 16,-1-4 0-16,0-4 0 16,1-1-3-16,-2-3 0 0,0-2-2 15,0-2 0-15</inkml:trace>
  </inkml:traceGroup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31.791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60CB5A6C-167E-42E1-81CC-C18865DBE9EA}" emma:medium="tactile" emma:mode="ink">
          <msink:context xmlns:msink="http://schemas.microsoft.com/ink/2010/main" type="inkDrawing"/>
        </emma:interpretation>
      </emma:emma>
    </inkml:annotationXML>
    <inkml:trace contextRef="#ctx0" brushRef="#br0">0 0 3 0,'2'16'1'0,"-2"15"6"16,3-20-4-16,0 6-2 15,-1 2 1-15,0 0 0 16,0 1 0-16,-1 0-3 16,-1 2 0-16,0-1 2 15,-1 1 1-15,1-4-2 0,-2-3 1 16,1-1-1 0,0-5 0-16,-1-1 0 0,1-3 0 15,4-3 0-15,-3-2 0 16,-2-4-1-16,4-1 1 15,-1-1 0-15,0-3 1 16,1 0-1-16,-2-1 0 16,1-1 0-16,-1-3 0 15,0-5 0-15,2 2 0 0,-2-5-1 16,0 0 1-16,0-4-2 16,0 0 1-16,0-5-2 15,-3-2 1-15</inkml:trace>
  </inkml:traceGroup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34.508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9A19CCED-BFD9-434D-8E97-A132DBACB872}" emma:medium="tactile" emma:mode="ink">
          <msink:context xmlns:msink="http://schemas.microsoft.com/ink/2010/main" type="inkDrawing"/>
        </emma:interpretation>
      </emma:emma>
    </inkml:annotationXML>
    <inkml:trace contextRef="#ctx0" brushRef="#br0">60 93 9 0,'-1'-3'4'0,"-4"-3"-3"15,5 6 7-15,-1-2-8 16,1 1 0-16,0-1 0 16,-1 1 1-16,1 1-1 15,0-1 0-15,-2 0 0 16,2 2 1-16,-1 3-1 15,1-1 0-15,0 4 0 16,-2 0 0-16,2 0 0 16,0 0 0-16,2-2 0 15,-2-1 0-15,-2 0 2 16,1 1 0-16,1-5 0 16,0 0 1-16,-2-1-1 15,0-4 1-15,-1 1-1 16,0-2 1-16,-3-2-3 0,0 0 1 15,2-2-2-15,0 0 1 16,0 0 0-16,1 0 0 16,0 2 0-16,1 2 0 15,1-2 0-15,-2 3 0 16,3-1 0-16,0 2 0 16,0-1 0-16,4 0 0 15,-4 1 0-15,0 1 1 16,2 1-1-16,-2 1 0 0,0 1 0 15,0-3 0-15,0 3-1 16,0 0 0-16,0 3 0 16,0 0 0-16,4 2-2 15,2 4 1-15,1 4-4 16,2 2 1-16</inkml:trace>
  </inkml:traceGroup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35.514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C750BAEE-1873-4635-ACEC-E8C1D11AC096}" emma:medium="tactile" emma:mode="ink">
          <msink:context xmlns:msink="http://schemas.microsoft.com/ink/2010/main" type="inkDrawing"/>
        </emma:interpretation>
      </emma:emma>
    </inkml:annotationXML>
    <inkml:trace contextRef="#ctx0" brushRef="#br0">13 0 9 0,'-3'-2'4'0,"3"6"0"0,0-3 3 0,0-1-7 16,0 4 1-16,0 2-1 16,0 2 1-16,-3 2-2 15,0-1 1-15,3 0 0 16,-1-3 1-16,-1 2-1 15,2-3 0-15,0-2 0 16,-1 3 0-16,1-4 1 16,0 1 0-16,1-6-1 15,1 1 1-15,-1-2-1 16,2-1 0-16,0-2 1 16,0-3 0-16,0 2-2 15,0 1 1-15,-1 2 0 16,1-2 0-16,0 2 1 15,0 2 0-15,1 1-2 16,1 1 0-16,-1 4 1 0,2 3 1 16,-1-1-1-16,1 1 0 15,-2 3-2-15,1-1 0 16,-1-3-2-16,0 3 1 16</inkml:trace>
  </inkml:traceGroup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36.071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9B701ED9-6D3D-4CCB-A7E1-6EBEC350FACA}" emma:medium="tactile" emma:mode="ink">
          <msink:context xmlns:msink="http://schemas.microsoft.com/ink/2010/main" type="inkDrawing"/>
        </emma:interpretation>
      </emma:emma>
    </inkml:annotationXML>
    <inkml:trace contextRef="#ctx0" brushRef="#br0">0 46 7 0,'19'-7'3'0,"-5"-8"-3"15,-8 11 4-15,4 1-5 16,1-3 1-16,2 0-3 15,-1 1 0-15</inkml:trace>
  </inkml:traceGroup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36.958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D6CF4875-920E-4404-8E94-A13B4F96557E}" emma:medium="tactile" emma:mode="ink">
          <msink:context xmlns:msink="http://schemas.microsoft.com/ink/2010/main" type="inkDrawing"/>
        </emma:interpretation>
      </emma:emma>
    </inkml:annotationXML>
    <inkml:trace contextRef="#ctx0" brushRef="#br0">25 34 7 0,'-10'-2'3'0,"8"4"0"0,2-2 5 16,2-1-8-16,-2-2 0 16,1 3-1-16,2 0 1 15,1-1 0-15,2 1 0 0,0-2 0 16,1 0 0-16,0 0-1 16,-1-1 1-16,-1 2 0 15,1-2 0-15,0 1 0 16,-2 1 0-16,-1 2 1 15,0-4 0-15,-3 3 1 16,0-2 0-16,0-2-1 16,-2 3 1-16,1-1 0 15,-2 1 0-15,-1 1-2 16,-2 0 1-16,-1-1-1 16,0 2 1-16,1 2 0 15,-1-2 0-15,0 4-2 16,1 3 1-16,-1-2-4 15,1 4 1-15,-1 3-2 16,1-2 1-16</inkml:trace>
  </inkml:traceGroup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37.946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2DB043BB-AF42-4AF4-8B48-9C6F29300E09}" emma:medium="tactile" emma:mode="ink">
          <msink:context xmlns:msink="http://schemas.microsoft.com/ink/2010/main" type="inkDrawing"/>
        </emma:interpretation>
      </emma:emma>
    </inkml:annotationXML>
    <inkml:trace contextRef="#ctx0" brushRef="#br0">47 121 6 0,'3'-4'3'0,"1"-7"-1"0,-3 7 4 16,1 0-6-16,-2 0 1 16,0 1-1-16,0-2 1 15,0 1-2-15,0 0 1 0,-2 1 0 16,1 1 0-16,0-1 0 16,-2 2 0-16,0 2-1 15,0 2 1-15,-1 2 0 16,-2 1 0-16,2 2-1 15,1 1 1-15,0 3 0 16,2-1 0-16,-1-5 0 16,1-3 0-16,-1 0 1 15,2 1 1-15,0-1-1 16,0-6 0-16,0 1 0 16,0-2 0-16,0-1 0 15,0-2 0-15,0 0-1 16,-1-2 0-16,-1 1 0 15,1 1 0-15,0 0 0 16,-1 2 0-16,1 1 1 16,1 2 0-16,-2-1-1 15,2 2 0-15,0 0-1 16,-1-1 0-16,-1 4 0 16,1 0 0-16,0 3-1 0,-1 0 0 15,1 2 1-15,1-1 1 16,0 0 0-16,0 0 0 15,0 1 0-15,1-4 1 16,2-1 0-16,0 1 0 16,0-2-1-16,1-2 1 15,2-4-1-15,-1-2 1 16,1-2-1-16,1 1 1 16,0-4-1-16,1 1 0 0,0-3 0 15,-1 1 0-15,0 2-2 16,-1-1 1-16,-2 2-2 15,-1 2 0-15</inkml:trace>
  </inkml:traceGroup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39.057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27A854B9-0083-4D9E-B120-D220DF7F14EA}" emma:medium="tactile" emma:mode="ink">
          <msink:context xmlns:msink="http://schemas.microsoft.com/ink/2010/main" type="inkDrawing"/>
        </emma:interpretation>
      </emma:emma>
    </inkml:annotationXML>
    <inkml:trace contextRef="#ctx0" brushRef="#br0">48 0 7 0,'-4'9'3'0,"-6"9"-3"0,9-12 5 16,-7 3-6-16,3 2 1 15,-1 2-2-15,0-2 1 0,2 1 0 16,0-5 0-16</inkml:trace>
  </inkml:traceGroup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39.733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BBA3D1E3-B7CE-4772-9289-138982C59C7A}" emma:medium="tactile" emma:mode="ink">
          <msink:context xmlns:msink="http://schemas.microsoft.com/ink/2010/main" type="inkDrawing"/>
        </emma:interpretation>
      </emma:emma>
    </inkml:annotationXML>
    <inkml:trace contextRef="#ctx0" brushRef="#br0">40-1 12 0,'1'-1'6'0,"-2"1"-1"0,1 0 12 15,0 0-15-15,0 0 0 16,0 0 0-16,0 5 0 16,-3-2-3-16,-2 4 0 15,0 0 2-15,-1 4 0 0,0-1-1 16,2 1 0-16,0-1 0 15,1-1 0-15,0-1-1 16,2-3 1-16,1-3-1 16,1 0 0-16,2-2 0 15,1-3 1-15,2-1-1 16,0-2 0-16,-1 0 1 16,0-3 0-16,-1 1 0 15,0 1 0-15,0-4 0 16,1 2 0-16,-1 3 0 15,-1 1 0-15,0 1 0 16,-2-1 0-16,1 1 0 16,-2 4 0-16,1-2 0 15,-1 2 1-15,0 4-1 16,-1 1 0-16,-2 1 0 16,0 3 1-16,-1 1-1 15,-1 0 1-15,0 2-1 16,0 2 1-16,2 0-3 0,1-4 1 15,-1 0-3-15,1-4 0 16,2-1-1-16,3-5 0 16,0 0-1-16,0-5 1 15</inkml:trace>
  </inkml:traceGroup>
</inkml:ink>
</file>

<file path=ppt/ink/ink8.xml><?xml version="1.0" encoding="utf-8"?>
<inkml:ink xmlns:inkml="http://www.w3.org/2003/InkML">
  <inkml:definitions/>
  <inkml:traceGroup>
    <inkml:annotationXML>
      <emma:emma xmlns:emma="http://www.w3.org/2003/04/emma" version="1.0">
        <emma:interpretation id="{39FA61A8-41DE-425E-A28A-A0410220DDB9}" emma:medium="tactile" emma:mode="ink">
          <msink:context xmlns:msink="http://schemas.microsoft.com/ink/2010/main" type="inkDrawing"/>
        </emma:interpretation>
      </emma:emma>
    </inkml:annotationXML>
  </inkml:traceGroup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39.898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83EE0B40-7930-4AB4-BA8C-E5352CAA7AED}" emma:medium="tactile" emma:mode="ink">
          <msink:context xmlns:msink="http://schemas.microsoft.com/ink/2010/main" type="inkDrawing"/>
        </emma:interpretation>
      </emma:emma>
    </inkml:annotationXML>
    <inkml:trace contextRef="#ctx0" brushRef="#br0">0 16 9 0,'6'-6'4'0,"-3"1"-5"0,-2 2 8 0,-1 3-7 16,2-2 0-16,-2 2-1 16,0 0 1-16,0 0 0 15,0 1 1-15,0 2-1 16,-3 2 0-16,0 1-2 16,-3 2 0-16</inkml:trace>
  </inkml:traceGroup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40.559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6B7D411A-C7CF-46D2-B4B7-23265A0145F8}" emma:medium="tactile" emma:mode="ink">
          <msink:context xmlns:msink="http://schemas.microsoft.com/ink/2010/main" type="inkDrawing"/>
        </emma:interpretation>
      </emma:emma>
    </inkml:annotationXML>
    <inkml:trace contextRef="#ctx0" brushRef="#br0">61 1 9 0,'-2'-1'4'0,"-8"0"-5"0,8 3 6 15,-1 1-5-15,-1 2 0 16,-2 1 0-16,-2 1 0 16,2 3 0-16,0 0 1 15,1 0-1-15,2 0 1 16,0-1-1-16,1-2 1 0,2-2-1 15,2-3 1-15,1 0-1 16,0-4 0-16,1-2 0 16,0 2 0-16,0-3 0 15,1-2 0-15,-2 2 0 16,1 2 0-16,-1-1-1 16,-3 0 1-16,0 1 0 15,-2 1 0-15,1-1 0 16,-3 2 1-16,1 1-1 15,-2 1 1-15,1 1 1 16,0-2 0-16,0 1-1 16,1 4 1-16,0 1-1 15,1-1 1-15,1 3-1 16,1-3 0-16,1 0-1 16,1 0 1-16,1 0-1 15,0-1 0-15,-1-4-1 16,1-1 1-16,0 1 0 15,0-4 1-15,-2 2-2 16,-1-2 1-16,0 2 0 0,-1 1 0 16,0 0 0-16,-1-2 0 15,1 5 0-15,1-2 0 16,0 5 0-16,0 2 0 16,0 3 0-16,0 4 0 15,1 6-2-15,1 1 1 16,-1 3-3-16,0-1 1 15</inkml:trace>
  </inkml:traceGroup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40.964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1288C984-E8BB-4871-91F1-CD41851E11BA}" emma:medium="tactile" emma:mode="ink">
          <msink:context xmlns:msink="http://schemas.microsoft.com/ink/2010/main" type="inkDrawing"/>
        </emma:interpretation>
      </emma:emma>
    </inkml:annotationXML>
    <inkml:trace contextRef="#ctx0" brushRef="#br0">15-1 10 0,'-3'-4'5'0,"3"9"-3"16,0-5 5-16,0 5-7 15,0 1 0-15,0 6 0 0,-2 6 1 16,1 2-1-16,0 4 0 16,-1 5 0-16,1 8 0 15,-1 5 0-15,1 0 0 16,-1 0 1-16,2 1 0 16,0-2-1-16,2-5 0 15,-1-1-1-15,1-9 0 16,-2-4-1-16,1-4 1 15,-1-6-1-15,0-1 0 16,0-6-1-16,2-7 1 0</inkml:trace>
  </inkml:traceGroup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41.355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C80D1B66-D3C6-48F7-94CF-DF03A385F0A4}" emma:medium="tactile" emma:mode="ink">
          <msink:context xmlns:msink="http://schemas.microsoft.com/ink/2010/main" type="inkDrawing"/>
        </emma:interpretation>
      </emma:emma>
    </inkml:annotationXML>
    <inkml:trace contextRef="#ctx0" brushRef="#br0">17 0 7 0,'0'17'3'0,"5"8"-2"16,-5-13 4-16,1 6-4 0,-1 4 1 16,0 9 0-16,0 10 1 15,0 7-4-15,0 4 0 16,0 9 2-16,0 2 0 16,0 5-1-16,0 3 0 15,-1-3 0-15,-1-5 0 16,1 1-1-16,-2-4 1 15,0-3 0-15,0-10 1 16,0-6-3-16,0-8 0 0,1-8-1 16,0-6 0-16</inkml:trace>
  </inkml:traceGroup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41.790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C673E6BC-C3C8-427D-8B83-A1B745934DAC}" emma:medium="tactile" emma:mode="ink">
          <msink:context xmlns:msink="http://schemas.microsoft.com/ink/2010/main" type="inkDrawing"/>
        </emma:interpretation>
      </emma:emma>
    </inkml:annotationXML>
    <inkml:trace contextRef="#ctx0" brushRef="#br0">80 0 8 0,'-1'9'4'0,"2"8"-5"0,-1-10 7 15,1 7-5-15,-1 9 1 16,2 5 2-16,-2 8 0 16,0 15-5-16,-2 4 0 15,1 10 3-15,-2 11 0 16,0-3-1-16,-1 6 1 15,-2-1-2-15,-2-1 0 16,1 3 0-16,-2-3 0 0,0-2 0 16,2 0 0-16,0-5 0 15,1-7 0-15,1-9 0 16,2-9 0-16,1-7-2 16,1-11 0-16,2-8-2 15,1-7 0-15</inkml:trace>
  </inkml:traceGroup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42.255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E8E838B2-021A-414F-B14B-2AA90184E5A6}" emma:medium="tactile" emma:mode="ink">
          <msink:context xmlns:msink="http://schemas.microsoft.com/ink/2010/main" type="inkDrawing"/>
        </emma:interpretation>
      </emma:emma>
    </inkml:annotationXML>
    <inkml:trace contextRef="#ctx0" brushRef="#br0">32 0 10 0,'-6'29'5'0,"5"33"-2"0,1-40 6 0,0 11-8 16,0 11 0-16,-2 7-1 16,2 2 0-16,-1 7-1 15,-1-4 0-15,1-3 2 16,-2 3 0-16,0-1-1 15,0-3 0-15,-1-6 0 16,3-5 1-16,-2-6 0 16,1-6 0-16,1-6-3 15,1-4 0-15,0-4-2 16,0-7 0-16</inkml:trace>
  </inkml:traceGroup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42.616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FEA8A17D-EC9C-4527-8879-0806FEEBAD2B}" emma:medium="tactile" emma:mode="ink">
          <msink:context xmlns:msink="http://schemas.microsoft.com/ink/2010/main" type="inkDrawing"/>
        </emma:interpretation>
      </emma:emma>
    </inkml:annotationXML>
    <inkml:trace contextRef="#ctx0" brushRef="#br0">-1 0 9 0,'0'12'4'0,"1"4"-2"0,-1-7 6 0,3 6-8 16,-2 8 1-16,1 1-1 15,-1 1 0-15,2 0 0 16,-2 3 0-16,1-1 0 15,-1-2 1-15,1-2-1 16,1-4 0-16,-2-3 0 16,0-2 1-16,2-5-5 15,-1-2 1-15</inkml:trace>
  </inkml:traceGroup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42.961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F788C034-F413-4B05-BF24-FB71FA459DFD}" emma:medium="tactile" emma:mode="ink">
          <msink:context xmlns:msink="http://schemas.microsoft.com/ink/2010/main" type="inkDrawing"/>
        </emma:interpretation>
      </emma:emma>
    </inkml:annotationXML>
    <inkml:trace contextRef="#ctx0" brushRef="#br0">-1 770 10 0,'-1'0'5'0,"-3"2"-5"0,4-2 6 16,4-5-6-16,0-4 0 16,1-2 0-16,2-8 1 15,1-3-2-15,1-2 1 16,1-8 0-16,1-10 0 0,1-3 0 16,-1-6 0-16,1-8 0 15,-1-3 0-15,2-1 0 16,-2-10 0-16,1 2-1 15,-1 6 0-15,1 4-2 16,-1 3 1-16</inkml:trace>
  </inkml:traceGroup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43.487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880EB050-76C6-4349-931D-D7BAAC0ED36A}" emma:medium="tactile" emma:mode="ink">
          <msink:context xmlns:msink="http://schemas.microsoft.com/ink/2010/main" type="inkDrawing"/>
        </emma:interpretation>
      </emma:emma>
    </inkml:annotationXML>
    <inkml:trace contextRef="#ctx0" brushRef="#br0">134 0 9 0,'0'0'4'0,"-1"7"-3"16,-1-3 7-16,-1 6-8 15,-2 4 1-15,-5 5 0 16,-2 10 0-16,-2 8-2 15,1 5 1-15,-4 3 0 16,3 0 1-16,-2-3-3 16,3-7 1-16,4-7-2 15,4-4 0-15</inkml:trace>
  </inkml:traceGroup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43.922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AAD9FE28-25E5-4F2E-B19B-615582CB3F45}" emma:medium="tactile" emma:mode="ink">
          <msink:context xmlns:msink="http://schemas.microsoft.com/ink/2010/main" type="inkDrawing"/>
        </emma:interpretation>
      </emma:emma>
    </inkml:annotationXML>
    <inkml:trace contextRef="#ctx0" brushRef="#br0">255-1 8 0,'-2'-2'4'0,"1"5"-5"16,-1-1 5-16,-2 4-4 16,-3 2 1-16,-3 10 0 15,-6 8 1-15,-2 5-2 16,-2 4 0-16,-2 4 2 15,1 4 0-15,1-2 0 16,-3 1 1-16,3-5-1 16,1-4 0-16,2-8-1 15,4-3 1-15,3-7-2 16,3-2 1-16,4-7-3 16,3-5 1-16,3-5-3 15,4-8 1-15,2-7-2 0,-1-11 1 16</inkml:trace>
  </inkml:traceGroup>
</inkml:ink>
</file>

<file path=ppt/ink/ink9.xml><?xml version="1.0" encoding="utf-8"?>
<inkml:ink xmlns:inkml="http://www.w3.org/2003/InkML">
  <inkml:definitions/>
  <inkml:traceGroup>
    <inkml:annotationXML>
      <emma:emma xmlns:emma="http://www.w3.org/2003/04/emma" version="1.0">
        <emma:interpretation id="{FE094D15-14D6-468E-AD10-8004C3D3AEE9}" emma:medium="tactile" emma:mode="ink">
          <msink:context xmlns:msink="http://schemas.microsoft.com/ink/2010/main" type="inkDrawing"/>
        </emma:interpretation>
      </emma:emma>
    </inkml:annotationXML>
  </inkml:traceGroup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44.131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EC58EE41-05AE-409D-952F-472E8A9E13CC}" emma:medium="tactile" emma:mode="ink">
          <msink:context xmlns:msink="http://schemas.microsoft.com/ink/2010/main" type="inkDrawing"/>
        </emma:interpretation>
      </emma:emma>
    </inkml:annotationXML>
    <inkml:trace contextRef="#ctx0" brushRef="#br0">191 12 17 0,'0'-10'8'0,"-4"7"-15"0,3 3 17 16,-2 3-9-16,-4 4 0 0,-2 9 0 15,-4 7 0-15,-1 6-1 16,-3 4 0-16,-3 5 0 15,0 4 1-15,-3 1-1 16,6-5 1-16,3-6-2 16,4-8 1-16,1-3-4 15,3-5 1-15,2-6-1 16,4-6 0-16</inkml:trace>
  </inkml:traceGroup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45.123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42C46404-E331-42FE-AA27-3CB45D5C0F51}" emma:medium="tactile" emma:mode="ink">
          <msink:context xmlns:msink="http://schemas.microsoft.com/ink/2010/main" type="inkDrawing"/>
        </emma:interpretation>
      </emma:emma>
    </inkml:annotationXML>
    <inkml:trace contextRef="#ctx0" brushRef="#br0">147 60 10 0,'-8'2'5'0,"3"-3"-6"0,4 0 9 16,-1-2-8-16,1 10 0 15,-3-4 2-15,-2 4 1 16,0 6-3-16,-2 2 1 16,-2 5 1-16,-2 3 1 15,1 5-1-15,-2 1 1 16,2 3-3-16,2 0 0 16,2-2-2-16,1-8 0 15,0-3-1-15,2-7 0 0,1-4 0 16,2-5 0-16,2-7 1 15,4-9 0-15,0-2 1 16,4-3 1-16,-1-4 0 16,2-5 0-16,2-1 0 15,1-4 0-15,-2-2 0 16,1 1 0-16,-4 5 2 16,-1 5 0-16,-2 5 0 15,-1 4 1-15,-1 4-1 16,-3 5 1-16,-3 5 0 15,-3 6 0-15,-2 8-2 16,-4 5 0-16,-1 6 0 16,-4 2 0-16,3 1 0 15,1-1 0-15,2-3-1 16,1-5 1-16,2-3-1 16,3-3 1-16,0-4-1 15,3-1 0-15,2-7 0 0,0-1 0 16,5-8 0-16,5-2 1 15,3-5-2-15,1-5 1 16,1-5 0-16,0-2 1 16,0-3-2-16,-4 4 1 15,-1 3 0-15,-1 4 0 16,-2 4 0-16,-1 2 0 16,-2 3 0-16,-3 2 0 15,-1 8 0-15,-3 4 0 0,-2 3 0 16,-2 7 0-16,-5 4 0 15,-1 4 0-15,0 1 0 16,-1-2 1-16,3-3 0 16,2-4 0-16,2-4-1 15,1-1 1-15,2-3 0 16,1-1 0-16,5-3-1 16,2-7 0-16,4-5 0 15,2-6 0-15,0-7-3 16,2 2 1-16,-2-1-3 15,-2 1 1-15,-2 3 0 16,-3 3 0-16,-2 3-1 16,-1 2 1-16,-2 4 2 15,-3 2 0-15,0 3 2 16,-3 1 0-16,1 1 0 16,2 0 1-16,-4 2 0 15,5-2 1-15,1 0-1 16,1-1 0-16,1 1 0 0,2 2 1 15,2-3-2-15,3 0 1 16,4-1-1-16,1-2 0 16,2-1 0-16,2-1 0 15,0 0-3-15,2 0 0 16</inkml:trace>
  </inkml:traceGroup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45.783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9C679554-FC9F-4218-9361-DF457F2C68AE}" emma:medium="tactile" emma:mode="ink">
          <msink:context xmlns:msink="http://schemas.microsoft.com/ink/2010/main" type="inkDrawing"/>
        </emma:interpretation>
      </emma:emma>
    </inkml:annotationXML>
    <inkml:trace contextRef="#ctx0" brushRef="#br0">2 26 9 0,'-2'1'4'0,"2"-3"-3"0,1 2 5 16,0 2-6-16,2-2 0 15,2-1-1-15,-3 0 1 16,6 1 0-16,0-2 0 16,1 0-1-16,-1-1 1 15,2 1 0-15,2 2 0 16,-1-2 0-16,-1-1 1 0,-1 0-1 15,-2 2 0-15,0 1 0 16,-1-3 1-16,-2 1-1 16,-1-1 0-16,-3 3-1 15,-3 1 0-15,-1 2 1 16,-2 1 0-16,-3-3 0 16,1 0 0-16,-1 1 0 15,-1-1 1-15,0 0 1 16,0-1 0-16,2-4 0 15,2 6 1-15,3-4-1 16,3 2 0-16,0 0-1 16,6 2 0-16,2-2-1 15,4-2 1-15,2 2-2 16,-1 0 1-16,1 0-2 16,2 0 0-16,0 3-3 15,1 1 1-15</inkml:trace>
  </inkml:traceGroup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46.039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D3AFDA38-A2CB-4458-A9F5-B62DE0D9B768}" emma:medium="tactile" emma:mode="ink">
          <msink:context xmlns:msink="http://schemas.microsoft.com/ink/2010/main" type="inkDrawing"/>
        </emma:interpretation>
      </emma:emma>
    </inkml:annotationXML>
    <inkml:trace contextRef="#ctx0" brushRef="#br0">0 20 12 0,'-3'3'6'0,"12"-13"-8"16,-3 9 10-16,1-3-9 16,4 1 1-16,2 1-6 15,3-1 1-15</inkml:trace>
  </inkml:traceGroup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47.375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D6F5D270-5304-4532-B90F-01277F09B1AB}" emma:medium="tactile" emma:mode="ink">
          <msink:context xmlns:msink="http://schemas.microsoft.com/ink/2010/main" type="inkDrawing"/>
        </emma:interpretation>
      </emma:emma>
    </inkml:annotationXML>
    <inkml:trace contextRef="#ctx0" brushRef="#br0">1 3 6 0,'-1'2'3'0,"2"-7"-3"16,1 7 3-16,-1-1-3 16,-1 4 1-16,0 3 1 15,0 4 0-15,0 5-3 16,0 1 1-16,0-1 0 16,0 4 1-16,0 0 0 15,0 3 0-15,0-1-1 16,0 3 0-16,0-5 0 15,0-4 0-15,0-2 0 16,0-5 0-16,0-1 0 16,0-5 0-16,0-4-1 0,2-8 0 15,0-1-1-15,1-5 0 16</inkml:trace>
  </inkml:traceGroup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47.810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4A362A3B-15F9-4344-BDCF-ED30B772DCEC}" emma:medium="tactile" emma:mode="ink">
          <msink:context xmlns:msink="http://schemas.microsoft.com/ink/2010/main" type="inkDrawing"/>
        </emma:interpretation>
      </emma:emma>
    </inkml:annotationXML>
    <inkml:trace contextRef="#ctx0" brushRef="#br0">2-1 10 0,'0'1'5'0,"0"-1"-6"16,0 0 9-16,0 3-9 16,0 2 1-16,0 2 0 15,0 3 1-15,0 7 0 16,-1 3 1-16,0 4-1 15,1 7 1-15,0 3-1 16,0 5 1-16,0 1 0 16,1-3 0-16,0 2-2 15,1 2 0-15,-1-3 0 0,1-4 0 16,-1-7 0-16,1-6 0 16,-1-3-1-16,0-4 1 15,1-6-2-15,-1-4 0 16,1-7-3-16,-1-3 1 15</inkml:trace>
  </inkml:traceGroup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48.185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26BCB09C-3C03-4907-B466-689B6230991C}" emma:medium="tactile" emma:mode="ink">
          <msink:context xmlns:msink="http://schemas.microsoft.com/ink/2010/main" type="inkDrawing"/>
        </emma:interpretation>
      </emma:emma>
    </inkml:annotationXML>
    <inkml:trace contextRef="#ctx0" brushRef="#br0">20 0 13 0,'-1'22'6'0,"0"7"-2"16,1-19 10-16,0 5-13 15,0 7 0-15,-2 13 1 16,1 2 0-16,-1 6-3 15,1 3 1-15,-2 5 1 16,2 1 1-16,-1 0-1 0,2-14 0 16,0 21-1-1,-1-6 0-15,-1-1 0 0,2-5 1 16,-1-4-2-16,-1-5 1 16,2-6 0-16,0-9 0 15,0-3-3-15,0-5 1 16,0-3-4-16,0-8 1 15</inkml:trace>
  </inkml:traceGroup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48.591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C678CB0E-A3BD-4EA1-BFF5-4FBD6031AEB2}" emma:medium="tactile" emma:mode="ink">
          <msink:context xmlns:msink="http://schemas.microsoft.com/ink/2010/main" type="inkDrawing"/>
        </emma:interpretation>
      </emma:emma>
    </inkml:annotationXML>
    <inkml:trace contextRef="#ctx0" brushRef="#br0">11 0 8 0,'-3'15'4'0,"3"10"0"15,0-14 2-15,0 8-5 16,0 5 0-16,2 4 2 15,-2 5 0-15,0 5-4 16,0 10 1-16,0 3 2 16,0 2 0-16,0 0-1 15,0 3 1-15,-2-2-2 0,1-3 1 16,1-2-1-16,0-5 1 16,0 2-1-16,0-6 0 15,0-6 0-15,0-7 1 16,-3-5-2-16,3-5 1 15,-1-6-4-15,1-2 0 16,-2-6-1-16,2-8 0 16</inkml:trace>
  </inkml:traceGroup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48.997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624E9DAB-B984-4B40-A3F8-8B359B15A0ED}" emma:medium="tactile" emma:mode="ink">
          <msink:context xmlns:msink="http://schemas.microsoft.com/ink/2010/main" type="inkDrawing"/>
        </emma:interpretation>
      </emma:emma>
    </inkml:annotationXML>
    <inkml:trace contextRef="#ctx0" brushRef="#br0">16 0 6 0,'0'19'3'0,"0"19"2"16,0-23 2-16,0 10-4 16,0 6 0-16,0 6 1 15,0 7 0-15,-2 7-6 16,2-3 1-16,-1-1 3 16,1 0 0-16,-2 1-1 0,1 1 0 15,0-9-1-15,-1-2 1 16,1-7-1-16,-1-4 1 15,1-7-1-15,-1-4 0 16,1-4-2-16,0-6 0 16,1-5-3-16,0-4 1 15,0-2-1-15,0-11 1 16</inkml:trace>
  </inkml:traceGroup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10T11:47:49.416"/>
    </inkml:context>
    <inkml:brush xml:id="br0">
      <inkml:brushProperty name="width" value="0.07938" units="cm"/>
      <inkml:brushProperty name="height" value="0.07938" units="cm"/>
      <inkml:brushProperty name="color" value="#DEEBF6"/>
      <inkml:brushProperty name="transparency" value="216"/>
      <inkml:brushProperty name="fitToCurve" value="1"/>
    </inkml:brush>
  </inkml:definitions>
  <inkml:traceGroup>
    <inkml:annotationXML>
      <emma:emma xmlns:emma="http://www.w3.org/2003/04/emma" version="1.0">
        <emma:interpretation id="{84D0FE9B-D9DF-4F07-978D-3E0C1B33B8C7}" emma:medium="tactile" emma:mode="ink">
          <msink:context xmlns:msink="http://schemas.microsoft.com/ink/2010/main" type="inkDrawing"/>
        </emma:interpretation>
      </emma:emma>
    </inkml:annotationXML>
    <inkml:trace contextRef="#ctx0" brushRef="#br0">0 0 9 0,'1'30'4'0,"0"27"-1"16,-1-41 7-16,2 7-8 0,1 9 0 16,0 5 1-16,-2 3 1 15,2 5-5-15,0 1 0 16,0 6 2-16,-2-2 1 15,0 0-1-15,1 1 0 16,-2 0-1-16,0-1 0 16,0-3 0-16,-2-4 0 15,2-4 0-15,0-10 0 16,0-4-1-16,0-7 1 16,0-2-4-16,0-3 0 0,0-8-1 15,2-3 1-15</inkml:trace>
  </inkml:traceGroup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01FF-ABFD-4A20-9D6D-E502A59752B5}" type="datetimeFigureOut">
              <a:rPr lang="en-US" smtClean="0"/>
              <a:t>2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466C-6D01-4B7B-82FE-0060F6C0E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73281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01FF-ABFD-4A20-9D6D-E502A59752B5}" type="datetimeFigureOut">
              <a:rPr lang="en-US" smtClean="0"/>
              <a:t>2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466C-6D01-4B7B-82FE-0060F6C0E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27832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01FF-ABFD-4A20-9D6D-E502A59752B5}" type="datetimeFigureOut">
              <a:rPr lang="en-US" smtClean="0"/>
              <a:t>2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466C-6D01-4B7B-82FE-0060F6C0E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0945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01FF-ABFD-4A20-9D6D-E502A59752B5}" type="datetimeFigureOut">
              <a:rPr lang="en-US" smtClean="0"/>
              <a:t>2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466C-6D01-4B7B-82FE-0060F6C0E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9152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01FF-ABFD-4A20-9D6D-E502A59752B5}" type="datetimeFigureOut">
              <a:rPr lang="en-US" smtClean="0"/>
              <a:t>2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466C-6D01-4B7B-82FE-0060F6C0E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26607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01FF-ABFD-4A20-9D6D-E502A59752B5}" type="datetimeFigureOut">
              <a:rPr lang="en-US" smtClean="0"/>
              <a:t>2/1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466C-6D01-4B7B-82FE-0060F6C0E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51329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01FF-ABFD-4A20-9D6D-E502A59752B5}" type="datetimeFigureOut">
              <a:rPr lang="en-US" smtClean="0"/>
              <a:t>2/10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466C-6D01-4B7B-82FE-0060F6C0E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11521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01FF-ABFD-4A20-9D6D-E502A59752B5}" type="datetimeFigureOut">
              <a:rPr lang="en-US" smtClean="0"/>
              <a:t>2/10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466C-6D01-4B7B-82FE-0060F6C0E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59348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01FF-ABFD-4A20-9D6D-E502A59752B5}" type="datetimeFigureOut">
              <a:rPr lang="en-US" smtClean="0"/>
              <a:t>2/10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466C-6D01-4B7B-82FE-0060F6C0E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1281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01FF-ABFD-4A20-9D6D-E502A59752B5}" type="datetimeFigureOut">
              <a:rPr lang="en-US" smtClean="0"/>
              <a:t>2/1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466C-6D01-4B7B-82FE-0060F6C0E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6535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01FF-ABFD-4A20-9D6D-E502A59752B5}" type="datetimeFigureOut">
              <a:rPr lang="en-US" smtClean="0"/>
              <a:t>2/1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466C-6D01-4B7B-82FE-0060F6C0E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53014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9501FF-ABFD-4A20-9D6D-E502A59752B5}" type="datetimeFigureOut">
              <a:rPr lang="en-US" smtClean="0"/>
              <a:t>2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95466C-6D01-4B7B-82FE-0060F6C0E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67636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72" Type="http://schemas.openxmlformats.org/officeDocument/2006/relationships/image" Target="NULL"/><Relationship Id="rId80" Type="http://schemas.openxmlformats.org/officeDocument/2006/relationships/image" Target="../media/image26.png"/><Relationship Id="rId55" Type="http://schemas.openxmlformats.org/officeDocument/2006/relationships/image" Target="NULL"/><Relationship Id="rId63" Type="http://schemas.openxmlformats.org/officeDocument/2006/relationships/image" Target="NULL"/><Relationship Id="rId68" Type="http://schemas.openxmlformats.org/officeDocument/2006/relationships/image" Target="NULL"/><Relationship Id="rId76" Type="http://schemas.openxmlformats.org/officeDocument/2006/relationships/image" Target="NULL"/><Relationship Id="rId59" Type="http://schemas.openxmlformats.org/officeDocument/2006/relationships/image" Target="NULL"/><Relationship Id="rId67" Type="http://schemas.openxmlformats.org/officeDocument/2006/relationships/image" Target="NULL"/><Relationship Id="rId71" Type="http://schemas.openxmlformats.org/officeDocument/2006/relationships/image" Target="NULL"/><Relationship Id="rId54" Type="http://schemas.openxmlformats.org/officeDocument/2006/relationships/image" Target="NULL"/><Relationship Id="rId62" Type="http://schemas.openxmlformats.org/officeDocument/2006/relationships/image" Target="NULL"/><Relationship Id="rId70" Type="http://schemas.openxmlformats.org/officeDocument/2006/relationships/image" Target="NULL"/><Relationship Id="rId75" Type="http://schemas.openxmlformats.org/officeDocument/2006/relationships/image" Target="NULL"/><Relationship Id="rId1" Type="http://schemas.openxmlformats.org/officeDocument/2006/relationships/slideLayout" Target="../slideLayouts/slideLayout7.xml"/><Relationship Id="rId53" Type="http://schemas.openxmlformats.org/officeDocument/2006/relationships/image" Target="NULL"/><Relationship Id="rId58" Type="http://schemas.openxmlformats.org/officeDocument/2006/relationships/image" Target="NULL"/><Relationship Id="rId66" Type="http://schemas.openxmlformats.org/officeDocument/2006/relationships/image" Target="NULL"/><Relationship Id="rId74" Type="http://schemas.openxmlformats.org/officeDocument/2006/relationships/image" Target="NULL"/><Relationship Id="rId79" Type="http://schemas.openxmlformats.org/officeDocument/2006/relationships/image" Target="../media/image25.png"/><Relationship Id="rId57" Type="http://schemas.openxmlformats.org/officeDocument/2006/relationships/image" Target="NULL"/><Relationship Id="rId61" Type="http://schemas.openxmlformats.org/officeDocument/2006/relationships/image" Target="NULL"/><Relationship Id="rId82" Type="http://schemas.openxmlformats.org/officeDocument/2006/relationships/image" Target="../media/image28.png"/><Relationship Id="rId60" Type="http://schemas.openxmlformats.org/officeDocument/2006/relationships/image" Target="NULL"/><Relationship Id="rId65" Type="http://schemas.openxmlformats.org/officeDocument/2006/relationships/image" Target="NULL"/><Relationship Id="rId73" Type="http://schemas.openxmlformats.org/officeDocument/2006/relationships/image" Target="NULL"/><Relationship Id="rId78" Type="http://schemas.openxmlformats.org/officeDocument/2006/relationships/image" Target="../media/image24.png"/><Relationship Id="rId81" Type="http://schemas.openxmlformats.org/officeDocument/2006/relationships/image" Target="../media/image27.png"/><Relationship Id="rId56" Type="http://schemas.openxmlformats.org/officeDocument/2006/relationships/image" Target="NULL"/><Relationship Id="rId64" Type="http://schemas.openxmlformats.org/officeDocument/2006/relationships/image" Target="NULL"/><Relationship Id="rId69" Type="http://schemas.openxmlformats.org/officeDocument/2006/relationships/image" Target="NULL"/><Relationship Id="rId77" Type="http://schemas.openxmlformats.org/officeDocument/2006/relationships/image" Target="NUL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11" Type="http://schemas.openxmlformats.org/officeDocument/2006/relationships/image" Target="../media/image38.png"/><Relationship Id="rId5" Type="http://schemas.openxmlformats.org/officeDocument/2006/relationships/image" Target="../media/image32.png"/><Relationship Id="rId10" Type="http://schemas.openxmlformats.org/officeDocument/2006/relationships/image" Target="../media/image37.png"/><Relationship Id="rId4" Type="http://schemas.openxmlformats.org/officeDocument/2006/relationships/image" Target="../media/image31.png"/><Relationship Id="rId9" Type="http://schemas.openxmlformats.org/officeDocument/2006/relationships/image" Target="../media/image36.png"/></Relationships>
</file>

<file path=ppt/slides/_rels/slide12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70.xml"/><Relationship Id="rId299" Type="http://schemas.openxmlformats.org/officeDocument/2006/relationships/customXml" Target="../ink/ink161.xml"/><Relationship Id="rId21" Type="http://schemas.openxmlformats.org/officeDocument/2006/relationships/customXml" Target="../ink/ink20.xml"/><Relationship Id="rId63" Type="http://schemas.openxmlformats.org/officeDocument/2006/relationships/customXml" Target="../ink/ink43.xml"/><Relationship Id="rId159" Type="http://schemas.openxmlformats.org/officeDocument/2006/relationships/customXml" Target="../ink/ink91.xml"/><Relationship Id="rId324" Type="http://schemas.openxmlformats.org/officeDocument/2006/relationships/image" Target="../media/image174.emf"/><Relationship Id="rId366" Type="http://schemas.openxmlformats.org/officeDocument/2006/relationships/image" Target="../media/image195.emf"/><Relationship Id="rId170" Type="http://schemas.openxmlformats.org/officeDocument/2006/relationships/image" Target="../media/image97.emf"/><Relationship Id="rId226" Type="http://schemas.openxmlformats.org/officeDocument/2006/relationships/image" Target="../media/image125.emf"/><Relationship Id="rId268" Type="http://schemas.openxmlformats.org/officeDocument/2006/relationships/image" Target="../media/image146.emf"/><Relationship Id="rId32" Type="http://schemas.openxmlformats.org/officeDocument/2006/relationships/image" Target="../media/image28.emf"/><Relationship Id="rId74" Type="http://schemas.openxmlformats.org/officeDocument/2006/relationships/image" Target="../media/image49.emf"/><Relationship Id="rId128" Type="http://schemas.openxmlformats.org/officeDocument/2006/relationships/image" Target="../media/image76.emf"/><Relationship Id="rId335" Type="http://schemas.openxmlformats.org/officeDocument/2006/relationships/customXml" Target="../ink/ink179.xml"/><Relationship Id="rId377" Type="http://schemas.openxmlformats.org/officeDocument/2006/relationships/customXml" Target="../ink/ink200.xml"/><Relationship Id="rId5" Type="http://schemas.openxmlformats.org/officeDocument/2006/relationships/customXml" Target="../ink/ink5.xml"/><Relationship Id="rId181" Type="http://schemas.openxmlformats.org/officeDocument/2006/relationships/customXml" Target="../ink/ink102.xml"/><Relationship Id="rId237" Type="http://schemas.openxmlformats.org/officeDocument/2006/relationships/customXml" Target="../ink/ink130.xml"/><Relationship Id="rId402" Type="http://schemas.openxmlformats.org/officeDocument/2006/relationships/image" Target="../media/image213.emf"/><Relationship Id="rId279" Type="http://schemas.openxmlformats.org/officeDocument/2006/relationships/customXml" Target="../ink/ink151.xml"/><Relationship Id="rId22" Type="http://schemas.openxmlformats.org/officeDocument/2006/relationships/customXml" Target="../ink/ink21.xml"/><Relationship Id="rId43" Type="http://schemas.openxmlformats.org/officeDocument/2006/relationships/customXml" Target="../ink/ink33.xml"/><Relationship Id="rId64" Type="http://schemas.openxmlformats.org/officeDocument/2006/relationships/image" Target="../media/image44.emf"/><Relationship Id="rId118" Type="http://schemas.openxmlformats.org/officeDocument/2006/relationships/image" Target="../media/image71.emf"/><Relationship Id="rId139" Type="http://schemas.openxmlformats.org/officeDocument/2006/relationships/customXml" Target="../ink/ink81.xml"/><Relationship Id="rId290" Type="http://schemas.openxmlformats.org/officeDocument/2006/relationships/image" Target="../media/image157.emf"/><Relationship Id="rId304" Type="http://schemas.openxmlformats.org/officeDocument/2006/relationships/image" Target="../media/image164.emf"/><Relationship Id="rId325" Type="http://schemas.openxmlformats.org/officeDocument/2006/relationships/customXml" Target="../ink/ink174.xml"/><Relationship Id="rId346" Type="http://schemas.openxmlformats.org/officeDocument/2006/relationships/image" Target="../media/image185.emf"/><Relationship Id="rId367" Type="http://schemas.openxmlformats.org/officeDocument/2006/relationships/customXml" Target="../ink/ink195.xml"/><Relationship Id="rId388" Type="http://schemas.openxmlformats.org/officeDocument/2006/relationships/image" Target="../media/image206.emf"/><Relationship Id="rId85" Type="http://schemas.openxmlformats.org/officeDocument/2006/relationships/customXml" Target="../ink/ink54.xml"/><Relationship Id="rId150" Type="http://schemas.openxmlformats.org/officeDocument/2006/relationships/image" Target="../media/image87.emf"/><Relationship Id="rId171" Type="http://schemas.openxmlformats.org/officeDocument/2006/relationships/customXml" Target="../ink/ink97.xml"/><Relationship Id="rId192" Type="http://schemas.openxmlformats.org/officeDocument/2006/relationships/image" Target="../media/image108.emf"/><Relationship Id="rId206" Type="http://schemas.openxmlformats.org/officeDocument/2006/relationships/image" Target="../media/image115.emf"/><Relationship Id="rId227" Type="http://schemas.openxmlformats.org/officeDocument/2006/relationships/customXml" Target="../ink/ink125.xml"/><Relationship Id="rId413" Type="http://schemas.openxmlformats.org/officeDocument/2006/relationships/customXml" Target="../ink/ink218.xml"/><Relationship Id="rId248" Type="http://schemas.openxmlformats.org/officeDocument/2006/relationships/image" Target="../media/image136.emf"/><Relationship Id="rId269" Type="http://schemas.openxmlformats.org/officeDocument/2006/relationships/customXml" Target="../ink/ink146.xml"/><Relationship Id="rId12" Type="http://schemas.openxmlformats.org/officeDocument/2006/relationships/customXml" Target="../ink/ink11.xml"/><Relationship Id="rId33" Type="http://schemas.openxmlformats.org/officeDocument/2006/relationships/customXml" Target="../ink/ink28.xml"/><Relationship Id="rId108" Type="http://schemas.openxmlformats.org/officeDocument/2006/relationships/image" Target="../media/image66.emf"/><Relationship Id="rId129" Type="http://schemas.openxmlformats.org/officeDocument/2006/relationships/customXml" Target="../ink/ink76.xml"/><Relationship Id="rId280" Type="http://schemas.openxmlformats.org/officeDocument/2006/relationships/image" Target="../media/image152.emf"/><Relationship Id="rId315" Type="http://schemas.openxmlformats.org/officeDocument/2006/relationships/customXml" Target="../ink/ink169.xml"/><Relationship Id="rId336" Type="http://schemas.openxmlformats.org/officeDocument/2006/relationships/image" Target="../media/image180.emf"/><Relationship Id="rId357" Type="http://schemas.openxmlformats.org/officeDocument/2006/relationships/customXml" Target="../ink/ink190.xml"/><Relationship Id="rId54" Type="http://schemas.openxmlformats.org/officeDocument/2006/relationships/image" Target="../media/image39.emf"/><Relationship Id="rId75" Type="http://schemas.openxmlformats.org/officeDocument/2006/relationships/customXml" Target="../ink/ink49.xml"/><Relationship Id="rId96" Type="http://schemas.openxmlformats.org/officeDocument/2006/relationships/image" Target="../media/image60.emf"/><Relationship Id="rId140" Type="http://schemas.openxmlformats.org/officeDocument/2006/relationships/image" Target="../media/image82.emf"/><Relationship Id="rId161" Type="http://schemas.openxmlformats.org/officeDocument/2006/relationships/customXml" Target="../ink/ink92.xml"/><Relationship Id="rId182" Type="http://schemas.openxmlformats.org/officeDocument/2006/relationships/image" Target="../media/image103.emf"/><Relationship Id="rId217" Type="http://schemas.openxmlformats.org/officeDocument/2006/relationships/customXml" Target="../ink/ink120.xml"/><Relationship Id="rId378" Type="http://schemas.openxmlformats.org/officeDocument/2006/relationships/image" Target="../media/image201.emf"/><Relationship Id="rId399" Type="http://schemas.openxmlformats.org/officeDocument/2006/relationships/customXml" Target="../ink/ink211.xml"/><Relationship Id="rId403" Type="http://schemas.openxmlformats.org/officeDocument/2006/relationships/customXml" Target="../ink/ink213.xml"/><Relationship Id="rId6" Type="http://schemas.openxmlformats.org/officeDocument/2006/relationships/image" Target="../media/image24.emf"/><Relationship Id="rId238" Type="http://schemas.openxmlformats.org/officeDocument/2006/relationships/image" Target="../media/image131.emf"/><Relationship Id="rId259" Type="http://schemas.openxmlformats.org/officeDocument/2006/relationships/customXml" Target="../ink/ink141.xml"/><Relationship Id="rId23" Type="http://schemas.openxmlformats.org/officeDocument/2006/relationships/customXml" Target="../ink/ink22.xml"/><Relationship Id="rId119" Type="http://schemas.openxmlformats.org/officeDocument/2006/relationships/customXml" Target="../ink/ink71.xml"/><Relationship Id="rId270" Type="http://schemas.openxmlformats.org/officeDocument/2006/relationships/image" Target="../media/image147.emf"/><Relationship Id="rId291" Type="http://schemas.openxmlformats.org/officeDocument/2006/relationships/customXml" Target="../ink/ink157.xml"/><Relationship Id="rId305" Type="http://schemas.openxmlformats.org/officeDocument/2006/relationships/customXml" Target="../ink/ink164.xml"/><Relationship Id="rId326" Type="http://schemas.openxmlformats.org/officeDocument/2006/relationships/image" Target="../media/image175.emf"/><Relationship Id="rId347" Type="http://schemas.openxmlformats.org/officeDocument/2006/relationships/customXml" Target="../ink/ink185.xml"/><Relationship Id="rId44" Type="http://schemas.openxmlformats.org/officeDocument/2006/relationships/image" Target="../media/image34.emf"/><Relationship Id="rId65" Type="http://schemas.openxmlformats.org/officeDocument/2006/relationships/customXml" Target="../ink/ink44.xml"/><Relationship Id="rId86" Type="http://schemas.openxmlformats.org/officeDocument/2006/relationships/image" Target="../media/image55.emf"/><Relationship Id="rId130" Type="http://schemas.openxmlformats.org/officeDocument/2006/relationships/image" Target="../media/image77.emf"/><Relationship Id="rId151" Type="http://schemas.openxmlformats.org/officeDocument/2006/relationships/customXml" Target="../ink/ink87.xml"/><Relationship Id="rId368" Type="http://schemas.openxmlformats.org/officeDocument/2006/relationships/image" Target="../media/image196.emf"/><Relationship Id="rId389" Type="http://schemas.openxmlformats.org/officeDocument/2006/relationships/customXml" Target="../ink/ink206.xml"/><Relationship Id="rId172" Type="http://schemas.openxmlformats.org/officeDocument/2006/relationships/image" Target="../media/image98.emf"/><Relationship Id="rId193" Type="http://schemas.openxmlformats.org/officeDocument/2006/relationships/customXml" Target="../ink/ink108.xml"/><Relationship Id="rId207" Type="http://schemas.openxmlformats.org/officeDocument/2006/relationships/customXml" Target="../ink/ink115.xml"/><Relationship Id="rId228" Type="http://schemas.openxmlformats.org/officeDocument/2006/relationships/image" Target="../media/image126.emf"/><Relationship Id="rId249" Type="http://schemas.openxmlformats.org/officeDocument/2006/relationships/customXml" Target="../ink/ink136.xml"/><Relationship Id="rId414" Type="http://schemas.openxmlformats.org/officeDocument/2006/relationships/image" Target="../media/image219.emf"/><Relationship Id="rId13" Type="http://schemas.openxmlformats.org/officeDocument/2006/relationships/customXml" Target="../ink/ink12.xml"/><Relationship Id="rId109" Type="http://schemas.openxmlformats.org/officeDocument/2006/relationships/customXml" Target="../ink/ink66.xml"/><Relationship Id="rId260" Type="http://schemas.openxmlformats.org/officeDocument/2006/relationships/image" Target="../media/image142.emf"/><Relationship Id="rId281" Type="http://schemas.openxmlformats.org/officeDocument/2006/relationships/customXml" Target="../ink/ink152.xml"/><Relationship Id="rId316" Type="http://schemas.openxmlformats.org/officeDocument/2006/relationships/image" Target="../media/image170.emf"/><Relationship Id="rId337" Type="http://schemas.openxmlformats.org/officeDocument/2006/relationships/customXml" Target="../ink/ink180.xml"/><Relationship Id="rId34" Type="http://schemas.openxmlformats.org/officeDocument/2006/relationships/image" Target="../media/image29.emf"/><Relationship Id="rId55" Type="http://schemas.openxmlformats.org/officeDocument/2006/relationships/customXml" Target="../ink/ink39.xml"/><Relationship Id="rId76" Type="http://schemas.openxmlformats.org/officeDocument/2006/relationships/image" Target="../media/image50.emf"/><Relationship Id="rId97" Type="http://schemas.openxmlformats.org/officeDocument/2006/relationships/customXml" Target="../ink/ink60.xml"/><Relationship Id="rId120" Type="http://schemas.openxmlformats.org/officeDocument/2006/relationships/image" Target="../media/image72.emf"/><Relationship Id="rId141" Type="http://schemas.openxmlformats.org/officeDocument/2006/relationships/customXml" Target="../ink/ink82.xml"/><Relationship Id="rId358" Type="http://schemas.openxmlformats.org/officeDocument/2006/relationships/image" Target="../media/image191.emf"/><Relationship Id="rId379" Type="http://schemas.openxmlformats.org/officeDocument/2006/relationships/customXml" Target="../ink/ink201.xml"/><Relationship Id="rId7" Type="http://schemas.openxmlformats.org/officeDocument/2006/relationships/customXml" Target="../ink/ink6.xml"/><Relationship Id="rId162" Type="http://schemas.openxmlformats.org/officeDocument/2006/relationships/image" Target="../media/image93.emf"/><Relationship Id="rId183" Type="http://schemas.openxmlformats.org/officeDocument/2006/relationships/customXml" Target="../ink/ink103.xml"/><Relationship Id="rId218" Type="http://schemas.openxmlformats.org/officeDocument/2006/relationships/image" Target="../media/image121.emf"/><Relationship Id="rId239" Type="http://schemas.openxmlformats.org/officeDocument/2006/relationships/customXml" Target="../ink/ink131.xml"/><Relationship Id="rId390" Type="http://schemas.openxmlformats.org/officeDocument/2006/relationships/image" Target="../media/image207.emf"/><Relationship Id="rId404" Type="http://schemas.openxmlformats.org/officeDocument/2006/relationships/image" Target="../media/image214.emf"/><Relationship Id="rId250" Type="http://schemas.openxmlformats.org/officeDocument/2006/relationships/image" Target="../media/image137.emf"/><Relationship Id="rId271" Type="http://schemas.openxmlformats.org/officeDocument/2006/relationships/customXml" Target="../ink/ink147.xml"/><Relationship Id="rId292" Type="http://schemas.openxmlformats.org/officeDocument/2006/relationships/image" Target="../media/image158.emf"/><Relationship Id="rId306" Type="http://schemas.openxmlformats.org/officeDocument/2006/relationships/image" Target="../media/image165.emf"/><Relationship Id="rId24" Type="http://schemas.openxmlformats.org/officeDocument/2006/relationships/customXml" Target="../ink/ink23.xml"/><Relationship Id="rId45" Type="http://schemas.openxmlformats.org/officeDocument/2006/relationships/customXml" Target="../ink/ink34.xml"/><Relationship Id="rId66" Type="http://schemas.openxmlformats.org/officeDocument/2006/relationships/image" Target="../media/image45.emf"/><Relationship Id="rId87" Type="http://schemas.openxmlformats.org/officeDocument/2006/relationships/customXml" Target="../ink/ink55.xml"/><Relationship Id="rId110" Type="http://schemas.openxmlformats.org/officeDocument/2006/relationships/image" Target="../media/image67.emf"/><Relationship Id="rId131" Type="http://schemas.openxmlformats.org/officeDocument/2006/relationships/customXml" Target="../ink/ink77.xml"/><Relationship Id="rId327" Type="http://schemas.openxmlformats.org/officeDocument/2006/relationships/customXml" Target="../ink/ink175.xml"/><Relationship Id="rId348" Type="http://schemas.openxmlformats.org/officeDocument/2006/relationships/image" Target="../media/image186.emf"/><Relationship Id="rId369" Type="http://schemas.openxmlformats.org/officeDocument/2006/relationships/customXml" Target="../ink/ink196.xml"/><Relationship Id="rId152" Type="http://schemas.openxmlformats.org/officeDocument/2006/relationships/image" Target="../media/image88.emf"/><Relationship Id="rId173" Type="http://schemas.openxmlformats.org/officeDocument/2006/relationships/customXml" Target="../ink/ink98.xml"/><Relationship Id="rId194" Type="http://schemas.openxmlformats.org/officeDocument/2006/relationships/image" Target="../media/image109.emf"/><Relationship Id="rId208" Type="http://schemas.openxmlformats.org/officeDocument/2006/relationships/image" Target="../media/image116.emf"/><Relationship Id="rId229" Type="http://schemas.openxmlformats.org/officeDocument/2006/relationships/customXml" Target="../ink/ink126.xml"/><Relationship Id="rId380" Type="http://schemas.openxmlformats.org/officeDocument/2006/relationships/image" Target="../media/image202.emf"/><Relationship Id="rId415" Type="http://schemas.openxmlformats.org/officeDocument/2006/relationships/customXml" Target="../ink/ink219.xml"/><Relationship Id="rId240" Type="http://schemas.openxmlformats.org/officeDocument/2006/relationships/image" Target="../media/image132.emf"/><Relationship Id="rId261" Type="http://schemas.openxmlformats.org/officeDocument/2006/relationships/customXml" Target="../ink/ink142.xml"/><Relationship Id="rId14" Type="http://schemas.openxmlformats.org/officeDocument/2006/relationships/customXml" Target="../ink/ink13.xml"/><Relationship Id="rId35" Type="http://schemas.openxmlformats.org/officeDocument/2006/relationships/customXml" Target="../ink/ink29.xml"/><Relationship Id="rId56" Type="http://schemas.openxmlformats.org/officeDocument/2006/relationships/image" Target="../media/image40.emf"/><Relationship Id="rId77" Type="http://schemas.openxmlformats.org/officeDocument/2006/relationships/customXml" Target="../ink/ink50.xml"/><Relationship Id="rId100" Type="http://schemas.openxmlformats.org/officeDocument/2006/relationships/image" Target="../media/image62.emf"/><Relationship Id="rId282" Type="http://schemas.openxmlformats.org/officeDocument/2006/relationships/image" Target="../media/image153.emf"/><Relationship Id="rId317" Type="http://schemas.openxmlformats.org/officeDocument/2006/relationships/customXml" Target="../ink/ink170.xml"/><Relationship Id="rId338" Type="http://schemas.openxmlformats.org/officeDocument/2006/relationships/image" Target="../media/image181.emf"/><Relationship Id="rId359" Type="http://schemas.openxmlformats.org/officeDocument/2006/relationships/customXml" Target="../ink/ink191.xml"/><Relationship Id="rId8" Type="http://schemas.openxmlformats.org/officeDocument/2006/relationships/customXml" Target="../ink/ink7.xml"/><Relationship Id="rId98" Type="http://schemas.openxmlformats.org/officeDocument/2006/relationships/image" Target="../media/image61.emf"/><Relationship Id="rId121" Type="http://schemas.openxmlformats.org/officeDocument/2006/relationships/customXml" Target="../ink/ink72.xml"/><Relationship Id="rId142" Type="http://schemas.openxmlformats.org/officeDocument/2006/relationships/image" Target="../media/image83.emf"/><Relationship Id="rId163" Type="http://schemas.openxmlformats.org/officeDocument/2006/relationships/customXml" Target="../ink/ink93.xml"/><Relationship Id="rId184" Type="http://schemas.openxmlformats.org/officeDocument/2006/relationships/image" Target="../media/image104.emf"/><Relationship Id="rId219" Type="http://schemas.openxmlformats.org/officeDocument/2006/relationships/customXml" Target="../ink/ink121.xml"/><Relationship Id="rId370" Type="http://schemas.openxmlformats.org/officeDocument/2006/relationships/image" Target="../media/image197.emf"/><Relationship Id="rId391" Type="http://schemas.openxmlformats.org/officeDocument/2006/relationships/customXml" Target="../ink/ink207.xml"/><Relationship Id="rId405" Type="http://schemas.openxmlformats.org/officeDocument/2006/relationships/customXml" Target="../ink/ink214.xml"/><Relationship Id="rId230" Type="http://schemas.openxmlformats.org/officeDocument/2006/relationships/image" Target="../media/image127.emf"/><Relationship Id="rId251" Type="http://schemas.openxmlformats.org/officeDocument/2006/relationships/customXml" Target="../ink/ink137.xml"/><Relationship Id="rId25" Type="http://schemas.openxmlformats.org/officeDocument/2006/relationships/customXml" Target="../ink/ink24.xml"/><Relationship Id="rId46" Type="http://schemas.openxmlformats.org/officeDocument/2006/relationships/image" Target="../media/image35.emf"/><Relationship Id="rId67" Type="http://schemas.openxmlformats.org/officeDocument/2006/relationships/customXml" Target="../ink/ink45.xml"/><Relationship Id="rId272" Type="http://schemas.openxmlformats.org/officeDocument/2006/relationships/image" Target="../media/image148.emf"/><Relationship Id="rId293" Type="http://schemas.openxmlformats.org/officeDocument/2006/relationships/customXml" Target="../ink/ink158.xml"/><Relationship Id="rId307" Type="http://schemas.openxmlformats.org/officeDocument/2006/relationships/customXml" Target="../ink/ink165.xml"/><Relationship Id="rId328" Type="http://schemas.openxmlformats.org/officeDocument/2006/relationships/image" Target="../media/image176.emf"/><Relationship Id="rId349" Type="http://schemas.openxmlformats.org/officeDocument/2006/relationships/customXml" Target="../ink/ink186.xml"/><Relationship Id="rId88" Type="http://schemas.openxmlformats.org/officeDocument/2006/relationships/image" Target="../media/image56.emf"/><Relationship Id="rId111" Type="http://schemas.openxmlformats.org/officeDocument/2006/relationships/customXml" Target="../ink/ink67.xml"/><Relationship Id="rId132" Type="http://schemas.openxmlformats.org/officeDocument/2006/relationships/image" Target="../media/image78.emf"/><Relationship Id="rId153" Type="http://schemas.openxmlformats.org/officeDocument/2006/relationships/customXml" Target="../ink/ink88.xml"/><Relationship Id="rId174" Type="http://schemas.openxmlformats.org/officeDocument/2006/relationships/image" Target="../media/image99.emf"/><Relationship Id="rId195" Type="http://schemas.openxmlformats.org/officeDocument/2006/relationships/customXml" Target="../ink/ink109.xml"/><Relationship Id="rId209" Type="http://schemas.openxmlformats.org/officeDocument/2006/relationships/customXml" Target="../ink/ink116.xml"/><Relationship Id="rId360" Type="http://schemas.openxmlformats.org/officeDocument/2006/relationships/image" Target="../media/image192.emf"/><Relationship Id="rId381" Type="http://schemas.openxmlformats.org/officeDocument/2006/relationships/customXml" Target="../ink/ink202.xml"/><Relationship Id="rId416" Type="http://schemas.openxmlformats.org/officeDocument/2006/relationships/image" Target="../media/image220.emf"/><Relationship Id="rId220" Type="http://schemas.openxmlformats.org/officeDocument/2006/relationships/image" Target="../media/image122.emf"/><Relationship Id="rId241" Type="http://schemas.openxmlformats.org/officeDocument/2006/relationships/customXml" Target="../ink/ink132.xml"/><Relationship Id="rId15" Type="http://schemas.openxmlformats.org/officeDocument/2006/relationships/customXml" Target="../ink/ink14.xml"/><Relationship Id="rId36" Type="http://schemas.openxmlformats.org/officeDocument/2006/relationships/image" Target="../media/image30.emf"/><Relationship Id="rId57" Type="http://schemas.openxmlformats.org/officeDocument/2006/relationships/customXml" Target="../ink/ink40.xml"/><Relationship Id="rId262" Type="http://schemas.openxmlformats.org/officeDocument/2006/relationships/image" Target="../media/image143.emf"/><Relationship Id="rId283" Type="http://schemas.openxmlformats.org/officeDocument/2006/relationships/customXml" Target="../ink/ink153.xml"/><Relationship Id="rId318" Type="http://schemas.openxmlformats.org/officeDocument/2006/relationships/image" Target="../media/image171.emf"/><Relationship Id="rId339" Type="http://schemas.openxmlformats.org/officeDocument/2006/relationships/customXml" Target="../ink/ink181.xml"/><Relationship Id="rId78" Type="http://schemas.openxmlformats.org/officeDocument/2006/relationships/image" Target="../media/image51.emf"/><Relationship Id="rId99" Type="http://schemas.openxmlformats.org/officeDocument/2006/relationships/customXml" Target="../ink/ink61.xml"/><Relationship Id="rId101" Type="http://schemas.openxmlformats.org/officeDocument/2006/relationships/customXml" Target="../ink/ink62.xml"/><Relationship Id="rId122" Type="http://schemas.openxmlformats.org/officeDocument/2006/relationships/image" Target="../media/image73.emf"/><Relationship Id="rId143" Type="http://schemas.openxmlformats.org/officeDocument/2006/relationships/customXml" Target="../ink/ink83.xml"/><Relationship Id="rId164" Type="http://schemas.openxmlformats.org/officeDocument/2006/relationships/image" Target="../media/image94.emf"/><Relationship Id="rId185" Type="http://schemas.openxmlformats.org/officeDocument/2006/relationships/customXml" Target="../ink/ink104.xml"/><Relationship Id="rId350" Type="http://schemas.openxmlformats.org/officeDocument/2006/relationships/image" Target="../media/image187.emf"/><Relationship Id="rId371" Type="http://schemas.openxmlformats.org/officeDocument/2006/relationships/customXml" Target="../ink/ink197.xml"/><Relationship Id="rId406" Type="http://schemas.openxmlformats.org/officeDocument/2006/relationships/image" Target="../media/image215.emf"/><Relationship Id="rId9" Type="http://schemas.openxmlformats.org/officeDocument/2006/relationships/customXml" Target="../ink/ink8.xml"/><Relationship Id="rId210" Type="http://schemas.openxmlformats.org/officeDocument/2006/relationships/image" Target="../media/image117.emf"/><Relationship Id="rId392" Type="http://schemas.openxmlformats.org/officeDocument/2006/relationships/image" Target="../media/image208.emf"/><Relationship Id="rId26" Type="http://schemas.openxmlformats.org/officeDocument/2006/relationships/image" Target="../media/image25.emf"/><Relationship Id="rId231" Type="http://schemas.openxmlformats.org/officeDocument/2006/relationships/customXml" Target="../ink/ink127.xml"/><Relationship Id="rId252" Type="http://schemas.openxmlformats.org/officeDocument/2006/relationships/image" Target="../media/image138.emf"/><Relationship Id="rId273" Type="http://schemas.openxmlformats.org/officeDocument/2006/relationships/customXml" Target="../ink/ink148.xml"/><Relationship Id="rId294" Type="http://schemas.openxmlformats.org/officeDocument/2006/relationships/image" Target="../media/image159.emf"/><Relationship Id="rId308" Type="http://schemas.openxmlformats.org/officeDocument/2006/relationships/image" Target="../media/image166.emf"/><Relationship Id="rId329" Type="http://schemas.openxmlformats.org/officeDocument/2006/relationships/customXml" Target="../ink/ink176.xml"/><Relationship Id="rId47" Type="http://schemas.openxmlformats.org/officeDocument/2006/relationships/customXml" Target="../ink/ink35.xml"/><Relationship Id="rId68" Type="http://schemas.openxmlformats.org/officeDocument/2006/relationships/image" Target="../media/image46.emf"/><Relationship Id="rId89" Type="http://schemas.openxmlformats.org/officeDocument/2006/relationships/customXml" Target="../ink/ink56.xml"/><Relationship Id="rId112" Type="http://schemas.openxmlformats.org/officeDocument/2006/relationships/image" Target="../media/image68.emf"/><Relationship Id="rId133" Type="http://schemas.openxmlformats.org/officeDocument/2006/relationships/customXml" Target="../ink/ink78.xml"/><Relationship Id="rId154" Type="http://schemas.openxmlformats.org/officeDocument/2006/relationships/image" Target="../media/image89.emf"/><Relationship Id="rId175" Type="http://schemas.openxmlformats.org/officeDocument/2006/relationships/customXml" Target="../ink/ink99.xml"/><Relationship Id="rId340" Type="http://schemas.openxmlformats.org/officeDocument/2006/relationships/image" Target="../media/image182.emf"/><Relationship Id="rId361" Type="http://schemas.openxmlformats.org/officeDocument/2006/relationships/customXml" Target="../ink/ink192.xml"/><Relationship Id="rId196" Type="http://schemas.openxmlformats.org/officeDocument/2006/relationships/image" Target="../media/image110.emf"/><Relationship Id="rId200" Type="http://schemas.openxmlformats.org/officeDocument/2006/relationships/image" Target="../media/image112.emf"/><Relationship Id="rId382" Type="http://schemas.openxmlformats.org/officeDocument/2006/relationships/image" Target="../media/image203.emf"/><Relationship Id="rId417" Type="http://schemas.openxmlformats.org/officeDocument/2006/relationships/customXml" Target="../ink/ink220.xml"/><Relationship Id="rId16" Type="http://schemas.openxmlformats.org/officeDocument/2006/relationships/customXml" Target="../ink/ink15.xml"/><Relationship Id="rId221" Type="http://schemas.openxmlformats.org/officeDocument/2006/relationships/customXml" Target="../ink/ink122.xml"/><Relationship Id="rId242" Type="http://schemas.openxmlformats.org/officeDocument/2006/relationships/image" Target="../media/image133.emf"/><Relationship Id="rId263" Type="http://schemas.openxmlformats.org/officeDocument/2006/relationships/customXml" Target="../ink/ink143.xml"/><Relationship Id="rId284" Type="http://schemas.openxmlformats.org/officeDocument/2006/relationships/image" Target="../media/image154.emf"/><Relationship Id="rId319" Type="http://schemas.openxmlformats.org/officeDocument/2006/relationships/customXml" Target="../ink/ink171.xml"/><Relationship Id="rId37" Type="http://schemas.openxmlformats.org/officeDocument/2006/relationships/customXml" Target="../ink/ink30.xml"/><Relationship Id="rId58" Type="http://schemas.openxmlformats.org/officeDocument/2006/relationships/image" Target="../media/image41.emf"/><Relationship Id="rId79" Type="http://schemas.openxmlformats.org/officeDocument/2006/relationships/customXml" Target="../ink/ink51.xml"/><Relationship Id="rId102" Type="http://schemas.openxmlformats.org/officeDocument/2006/relationships/image" Target="../media/image63.emf"/><Relationship Id="rId123" Type="http://schemas.openxmlformats.org/officeDocument/2006/relationships/customXml" Target="../ink/ink73.xml"/><Relationship Id="rId144" Type="http://schemas.openxmlformats.org/officeDocument/2006/relationships/image" Target="../media/image84.emf"/><Relationship Id="rId330" Type="http://schemas.openxmlformats.org/officeDocument/2006/relationships/image" Target="../media/image177.emf"/><Relationship Id="rId90" Type="http://schemas.openxmlformats.org/officeDocument/2006/relationships/image" Target="../media/image57.emf"/><Relationship Id="rId165" Type="http://schemas.openxmlformats.org/officeDocument/2006/relationships/customXml" Target="../ink/ink94.xml"/><Relationship Id="rId186" Type="http://schemas.openxmlformats.org/officeDocument/2006/relationships/image" Target="../media/image105.emf"/><Relationship Id="rId351" Type="http://schemas.openxmlformats.org/officeDocument/2006/relationships/customXml" Target="../ink/ink187.xml"/><Relationship Id="rId372" Type="http://schemas.openxmlformats.org/officeDocument/2006/relationships/image" Target="../media/image198.emf"/><Relationship Id="rId393" Type="http://schemas.openxmlformats.org/officeDocument/2006/relationships/customXml" Target="../ink/ink208.xml"/><Relationship Id="rId407" Type="http://schemas.openxmlformats.org/officeDocument/2006/relationships/customXml" Target="../ink/ink215.xml"/><Relationship Id="rId211" Type="http://schemas.openxmlformats.org/officeDocument/2006/relationships/customXml" Target="../ink/ink117.xml"/><Relationship Id="rId232" Type="http://schemas.openxmlformats.org/officeDocument/2006/relationships/image" Target="../media/image128.emf"/><Relationship Id="rId253" Type="http://schemas.openxmlformats.org/officeDocument/2006/relationships/customXml" Target="../ink/ink138.xml"/><Relationship Id="rId274" Type="http://schemas.openxmlformats.org/officeDocument/2006/relationships/image" Target="../media/image149.emf"/><Relationship Id="rId295" Type="http://schemas.openxmlformats.org/officeDocument/2006/relationships/customXml" Target="../ink/ink159.xml"/><Relationship Id="rId309" Type="http://schemas.openxmlformats.org/officeDocument/2006/relationships/customXml" Target="../ink/ink166.xml"/><Relationship Id="rId27" Type="http://schemas.openxmlformats.org/officeDocument/2006/relationships/customXml" Target="../ink/ink25.xml"/><Relationship Id="rId48" Type="http://schemas.openxmlformats.org/officeDocument/2006/relationships/image" Target="../media/image36.emf"/><Relationship Id="rId69" Type="http://schemas.openxmlformats.org/officeDocument/2006/relationships/customXml" Target="../ink/ink46.xml"/><Relationship Id="rId113" Type="http://schemas.openxmlformats.org/officeDocument/2006/relationships/customXml" Target="../ink/ink68.xml"/><Relationship Id="rId134" Type="http://schemas.openxmlformats.org/officeDocument/2006/relationships/image" Target="../media/image79.emf"/><Relationship Id="rId320" Type="http://schemas.openxmlformats.org/officeDocument/2006/relationships/image" Target="../media/image172.emf"/><Relationship Id="rId80" Type="http://schemas.openxmlformats.org/officeDocument/2006/relationships/image" Target="../media/image52.emf"/><Relationship Id="rId155" Type="http://schemas.openxmlformats.org/officeDocument/2006/relationships/customXml" Target="../ink/ink89.xml"/><Relationship Id="rId176" Type="http://schemas.openxmlformats.org/officeDocument/2006/relationships/image" Target="../media/image100.emf"/><Relationship Id="rId197" Type="http://schemas.openxmlformats.org/officeDocument/2006/relationships/customXml" Target="../ink/ink110.xml"/><Relationship Id="rId341" Type="http://schemas.openxmlformats.org/officeDocument/2006/relationships/customXml" Target="../ink/ink182.xml"/><Relationship Id="rId362" Type="http://schemas.openxmlformats.org/officeDocument/2006/relationships/image" Target="../media/image193.emf"/><Relationship Id="rId383" Type="http://schemas.openxmlformats.org/officeDocument/2006/relationships/customXml" Target="../ink/ink203.xml"/><Relationship Id="rId418" Type="http://schemas.openxmlformats.org/officeDocument/2006/relationships/image" Target="../media/image221.emf"/><Relationship Id="rId201" Type="http://schemas.openxmlformats.org/officeDocument/2006/relationships/customXml" Target="../ink/ink112.xml"/><Relationship Id="rId222" Type="http://schemas.openxmlformats.org/officeDocument/2006/relationships/image" Target="../media/image123.emf"/><Relationship Id="rId243" Type="http://schemas.openxmlformats.org/officeDocument/2006/relationships/customXml" Target="../ink/ink133.xml"/><Relationship Id="rId264" Type="http://schemas.openxmlformats.org/officeDocument/2006/relationships/image" Target="../media/image144.emf"/><Relationship Id="rId285" Type="http://schemas.openxmlformats.org/officeDocument/2006/relationships/customXml" Target="../ink/ink154.xml"/><Relationship Id="rId17" Type="http://schemas.openxmlformats.org/officeDocument/2006/relationships/customXml" Target="../ink/ink16.xml"/><Relationship Id="rId38" Type="http://schemas.openxmlformats.org/officeDocument/2006/relationships/image" Target="../media/image31.emf"/><Relationship Id="rId59" Type="http://schemas.openxmlformats.org/officeDocument/2006/relationships/customXml" Target="../ink/ink41.xml"/><Relationship Id="rId103" Type="http://schemas.openxmlformats.org/officeDocument/2006/relationships/customXml" Target="../ink/ink63.xml"/><Relationship Id="rId124" Type="http://schemas.openxmlformats.org/officeDocument/2006/relationships/image" Target="../media/image74.emf"/><Relationship Id="rId310" Type="http://schemas.openxmlformats.org/officeDocument/2006/relationships/image" Target="../media/image167.emf"/><Relationship Id="rId70" Type="http://schemas.openxmlformats.org/officeDocument/2006/relationships/image" Target="../media/image47.emf"/><Relationship Id="rId91" Type="http://schemas.openxmlformats.org/officeDocument/2006/relationships/customXml" Target="../ink/ink57.xml"/><Relationship Id="rId145" Type="http://schemas.openxmlformats.org/officeDocument/2006/relationships/customXml" Target="../ink/ink84.xml"/><Relationship Id="rId166" Type="http://schemas.openxmlformats.org/officeDocument/2006/relationships/image" Target="../media/image95.emf"/><Relationship Id="rId187" Type="http://schemas.openxmlformats.org/officeDocument/2006/relationships/customXml" Target="../ink/ink105.xml"/><Relationship Id="rId331" Type="http://schemas.openxmlformats.org/officeDocument/2006/relationships/customXml" Target="../ink/ink177.xml"/><Relationship Id="rId352" Type="http://schemas.openxmlformats.org/officeDocument/2006/relationships/image" Target="../media/image188.emf"/><Relationship Id="rId373" Type="http://schemas.openxmlformats.org/officeDocument/2006/relationships/customXml" Target="../ink/ink198.xml"/><Relationship Id="rId394" Type="http://schemas.openxmlformats.org/officeDocument/2006/relationships/image" Target="../media/image209.emf"/><Relationship Id="rId408" Type="http://schemas.openxmlformats.org/officeDocument/2006/relationships/image" Target="../media/image216.emf"/><Relationship Id="rId1" Type="http://schemas.openxmlformats.org/officeDocument/2006/relationships/slideLayout" Target="../slideLayouts/slideLayout7.xml"/><Relationship Id="rId212" Type="http://schemas.openxmlformats.org/officeDocument/2006/relationships/image" Target="../media/image118.emf"/><Relationship Id="rId233" Type="http://schemas.openxmlformats.org/officeDocument/2006/relationships/customXml" Target="../ink/ink128.xml"/><Relationship Id="rId254" Type="http://schemas.openxmlformats.org/officeDocument/2006/relationships/image" Target="../media/image139.emf"/><Relationship Id="rId28" Type="http://schemas.openxmlformats.org/officeDocument/2006/relationships/image" Target="../media/image26.emf"/><Relationship Id="rId49" Type="http://schemas.openxmlformats.org/officeDocument/2006/relationships/customXml" Target="../ink/ink36.xml"/><Relationship Id="rId114" Type="http://schemas.openxmlformats.org/officeDocument/2006/relationships/image" Target="../media/image69.emf"/><Relationship Id="rId275" Type="http://schemas.openxmlformats.org/officeDocument/2006/relationships/customXml" Target="../ink/ink149.xml"/><Relationship Id="rId296" Type="http://schemas.openxmlformats.org/officeDocument/2006/relationships/image" Target="../media/image160.emf"/><Relationship Id="rId300" Type="http://schemas.openxmlformats.org/officeDocument/2006/relationships/image" Target="../media/image162.emf"/><Relationship Id="rId60" Type="http://schemas.openxmlformats.org/officeDocument/2006/relationships/image" Target="../media/image42.emf"/><Relationship Id="rId81" Type="http://schemas.openxmlformats.org/officeDocument/2006/relationships/customXml" Target="../ink/ink52.xml"/><Relationship Id="rId135" Type="http://schemas.openxmlformats.org/officeDocument/2006/relationships/customXml" Target="../ink/ink79.xml"/><Relationship Id="rId156" Type="http://schemas.openxmlformats.org/officeDocument/2006/relationships/image" Target="../media/image90.emf"/><Relationship Id="rId177" Type="http://schemas.openxmlformats.org/officeDocument/2006/relationships/customXml" Target="../ink/ink100.xml"/><Relationship Id="rId198" Type="http://schemas.openxmlformats.org/officeDocument/2006/relationships/image" Target="../media/image111.emf"/><Relationship Id="rId321" Type="http://schemas.openxmlformats.org/officeDocument/2006/relationships/customXml" Target="../ink/ink172.xml"/><Relationship Id="rId342" Type="http://schemas.openxmlformats.org/officeDocument/2006/relationships/image" Target="../media/image183.emf"/><Relationship Id="rId363" Type="http://schemas.openxmlformats.org/officeDocument/2006/relationships/customXml" Target="../ink/ink193.xml"/><Relationship Id="rId384" Type="http://schemas.openxmlformats.org/officeDocument/2006/relationships/image" Target="../media/image204.emf"/><Relationship Id="rId419" Type="http://schemas.openxmlformats.org/officeDocument/2006/relationships/customXml" Target="../ink/ink221.xml"/><Relationship Id="rId202" Type="http://schemas.openxmlformats.org/officeDocument/2006/relationships/image" Target="../media/image113.emf"/><Relationship Id="rId223" Type="http://schemas.openxmlformats.org/officeDocument/2006/relationships/customXml" Target="../ink/ink123.xml"/><Relationship Id="rId244" Type="http://schemas.openxmlformats.org/officeDocument/2006/relationships/image" Target="../media/image134.emf"/><Relationship Id="rId18" Type="http://schemas.openxmlformats.org/officeDocument/2006/relationships/customXml" Target="../ink/ink17.xml"/><Relationship Id="rId39" Type="http://schemas.openxmlformats.org/officeDocument/2006/relationships/customXml" Target="../ink/ink31.xml"/><Relationship Id="rId265" Type="http://schemas.openxmlformats.org/officeDocument/2006/relationships/customXml" Target="../ink/ink144.xml"/><Relationship Id="rId286" Type="http://schemas.openxmlformats.org/officeDocument/2006/relationships/image" Target="../media/image155.emf"/><Relationship Id="rId50" Type="http://schemas.openxmlformats.org/officeDocument/2006/relationships/image" Target="../media/image37.emf"/><Relationship Id="rId104" Type="http://schemas.openxmlformats.org/officeDocument/2006/relationships/image" Target="../media/image64.emf"/><Relationship Id="rId125" Type="http://schemas.openxmlformats.org/officeDocument/2006/relationships/customXml" Target="../ink/ink74.xml"/><Relationship Id="rId146" Type="http://schemas.openxmlformats.org/officeDocument/2006/relationships/image" Target="../media/image85.emf"/><Relationship Id="rId167" Type="http://schemas.openxmlformats.org/officeDocument/2006/relationships/customXml" Target="../ink/ink95.xml"/><Relationship Id="rId188" Type="http://schemas.openxmlformats.org/officeDocument/2006/relationships/image" Target="../media/image106.emf"/><Relationship Id="rId311" Type="http://schemas.openxmlformats.org/officeDocument/2006/relationships/customXml" Target="../ink/ink167.xml"/><Relationship Id="rId332" Type="http://schemas.openxmlformats.org/officeDocument/2006/relationships/image" Target="../media/image178.emf"/><Relationship Id="rId353" Type="http://schemas.openxmlformats.org/officeDocument/2006/relationships/customXml" Target="../ink/ink188.xml"/><Relationship Id="rId374" Type="http://schemas.openxmlformats.org/officeDocument/2006/relationships/image" Target="../media/image199.emf"/><Relationship Id="rId395" Type="http://schemas.openxmlformats.org/officeDocument/2006/relationships/customXml" Target="../ink/ink209.xml"/><Relationship Id="rId409" Type="http://schemas.openxmlformats.org/officeDocument/2006/relationships/customXml" Target="../ink/ink216.xml"/><Relationship Id="rId71" Type="http://schemas.openxmlformats.org/officeDocument/2006/relationships/customXml" Target="../ink/ink47.xml"/><Relationship Id="rId92" Type="http://schemas.openxmlformats.org/officeDocument/2006/relationships/image" Target="../media/image58.emf"/><Relationship Id="rId213" Type="http://schemas.openxmlformats.org/officeDocument/2006/relationships/customXml" Target="../ink/ink118.xml"/><Relationship Id="rId234" Type="http://schemas.openxmlformats.org/officeDocument/2006/relationships/image" Target="../media/image129.emf"/><Relationship Id="rId420" Type="http://schemas.openxmlformats.org/officeDocument/2006/relationships/image" Target="../media/image222.emf"/><Relationship Id="rId2" Type="http://schemas.openxmlformats.org/officeDocument/2006/relationships/image" Target="../media/image39.png"/><Relationship Id="rId29" Type="http://schemas.openxmlformats.org/officeDocument/2006/relationships/customXml" Target="../ink/ink26.xml"/><Relationship Id="rId255" Type="http://schemas.openxmlformats.org/officeDocument/2006/relationships/customXml" Target="../ink/ink139.xml"/><Relationship Id="rId276" Type="http://schemas.openxmlformats.org/officeDocument/2006/relationships/image" Target="../media/image150.emf"/><Relationship Id="rId297" Type="http://schemas.openxmlformats.org/officeDocument/2006/relationships/customXml" Target="../ink/ink160.xml"/><Relationship Id="rId40" Type="http://schemas.openxmlformats.org/officeDocument/2006/relationships/image" Target="../media/image32.emf"/><Relationship Id="rId115" Type="http://schemas.openxmlformats.org/officeDocument/2006/relationships/customXml" Target="../ink/ink69.xml"/><Relationship Id="rId136" Type="http://schemas.openxmlformats.org/officeDocument/2006/relationships/image" Target="../media/image80.emf"/><Relationship Id="rId157" Type="http://schemas.openxmlformats.org/officeDocument/2006/relationships/customXml" Target="../ink/ink90.xml"/><Relationship Id="rId178" Type="http://schemas.openxmlformats.org/officeDocument/2006/relationships/image" Target="../media/image101.emf"/><Relationship Id="rId301" Type="http://schemas.openxmlformats.org/officeDocument/2006/relationships/customXml" Target="../ink/ink162.xml"/><Relationship Id="rId322" Type="http://schemas.openxmlformats.org/officeDocument/2006/relationships/image" Target="../media/image173.emf"/><Relationship Id="rId343" Type="http://schemas.openxmlformats.org/officeDocument/2006/relationships/customXml" Target="../ink/ink183.xml"/><Relationship Id="rId364" Type="http://schemas.openxmlformats.org/officeDocument/2006/relationships/image" Target="../media/image194.emf"/><Relationship Id="rId61" Type="http://schemas.openxmlformats.org/officeDocument/2006/relationships/customXml" Target="../ink/ink42.xml"/><Relationship Id="rId82" Type="http://schemas.openxmlformats.org/officeDocument/2006/relationships/image" Target="../media/image53.emf"/><Relationship Id="rId199" Type="http://schemas.openxmlformats.org/officeDocument/2006/relationships/customXml" Target="../ink/ink111.xml"/><Relationship Id="rId203" Type="http://schemas.openxmlformats.org/officeDocument/2006/relationships/customXml" Target="../ink/ink113.xml"/><Relationship Id="rId385" Type="http://schemas.openxmlformats.org/officeDocument/2006/relationships/customXml" Target="../ink/ink204.xml"/><Relationship Id="rId19" Type="http://schemas.openxmlformats.org/officeDocument/2006/relationships/customXml" Target="../ink/ink18.xml"/><Relationship Id="rId224" Type="http://schemas.openxmlformats.org/officeDocument/2006/relationships/image" Target="../media/image124.emf"/><Relationship Id="rId245" Type="http://schemas.openxmlformats.org/officeDocument/2006/relationships/customXml" Target="../ink/ink134.xml"/><Relationship Id="rId266" Type="http://schemas.openxmlformats.org/officeDocument/2006/relationships/image" Target="../media/image145.emf"/><Relationship Id="rId287" Type="http://schemas.openxmlformats.org/officeDocument/2006/relationships/customXml" Target="../ink/ink155.xml"/><Relationship Id="rId410" Type="http://schemas.openxmlformats.org/officeDocument/2006/relationships/image" Target="../media/image217.emf"/><Relationship Id="rId30" Type="http://schemas.openxmlformats.org/officeDocument/2006/relationships/image" Target="../media/image27.emf"/><Relationship Id="rId105" Type="http://schemas.openxmlformats.org/officeDocument/2006/relationships/customXml" Target="../ink/ink64.xml"/><Relationship Id="rId126" Type="http://schemas.openxmlformats.org/officeDocument/2006/relationships/image" Target="../media/image75.emf"/><Relationship Id="rId147" Type="http://schemas.openxmlformats.org/officeDocument/2006/relationships/customXml" Target="../ink/ink85.xml"/><Relationship Id="rId168" Type="http://schemas.openxmlformats.org/officeDocument/2006/relationships/image" Target="../media/image96.emf"/><Relationship Id="rId312" Type="http://schemas.openxmlformats.org/officeDocument/2006/relationships/image" Target="../media/image168.emf"/><Relationship Id="rId333" Type="http://schemas.openxmlformats.org/officeDocument/2006/relationships/customXml" Target="../ink/ink178.xml"/><Relationship Id="rId354" Type="http://schemas.openxmlformats.org/officeDocument/2006/relationships/image" Target="../media/image189.emf"/><Relationship Id="rId51" Type="http://schemas.openxmlformats.org/officeDocument/2006/relationships/customXml" Target="../ink/ink37.xml"/><Relationship Id="rId72" Type="http://schemas.openxmlformats.org/officeDocument/2006/relationships/image" Target="../media/image48.emf"/><Relationship Id="rId93" Type="http://schemas.openxmlformats.org/officeDocument/2006/relationships/customXml" Target="../ink/ink58.xml"/><Relationship Id="rId189" Type="http://schemas.openxmlformats.org/officeDocument/2006/relationships/customXml" Target="../ink/ink106.xml"/><Relationship Id="rId375" Type="http://schemas.openxmlformats.org/officeDocument/2006/relationships/customXml" Target="../ink/ink199.xml"/><Relationship Id="rId396" Type="http://schemas.openxmlformats.org/officeDocument/2006/relationships/image" Target="../media/image210.emf"/><Relationship Id="rId3" Type="http://schemas.openxmlformats.org/officeDocument/2006/relationships/image" Target="../media/image40.png"/><Relationship Id="rId214" Type="http://schemas.openxmlformats.org/officeDocument/2006/relationships/image" Target="../media/image119.emf"/><Relationship Id="rId235" Type="http://schemas.openxmlformats.org/officeDocument/2006/relationships/customXml" Target="../ink/ink129.xml"/><Relationship Id="rId256" Type="http://schemas.openxmlformats.org/officeDocument/2006/relationships/image" Target="../media/image140.emf"/><Relationship Id="rId277" Type="http://schemas.openxmlformats.org/officeDocument/2006/relationships/customXml" Target="../ink/ink150.xml"/><Relationship Id="rId298" Type="http://schemas.openxmlformats.org/officeDocument/2006/relationships/image" Target="../media/image161.emf"/><Relationship Id="rId400" Type="http://schemas.openxmlformats.org/officeDocument/2006/relationships/image" Target="../media/image212.emf"/><Relationship Id="rId421" Type="http://schemas.openxmlformats.org/officeDocument/2006/relationships/customXml" Target="../ink/ink222.xml"/><Relationship Id="rId116" Type="http://schemas.openxmlformats.org/officeDocument/2006/relationships/image" Target="../media/image70.emf"/><Relationship Id="rId137" Type="http://schemas.openxmlformats.org/officeDocument/2006/relationships/customXml" Target="../ink/ink80.xml"/><Relationship Id="rId158" Type="http://schemas.openxmlformats.org/officeDocument/2006/relationships/image" Target="../media/image91.emf"/><Relationship Id="rId302" Type="http://schemas.openxmlformats.org/officeDocument/2006/relationships/image" Target="../media/image163.emf"/><Relationship Id="rId323" Type="http://schemas.openxmlformats.org/officeDocument/2006/relationships/customXml" Target="../ink/ink173.xml"/><Relationship Id="rId344" Type="http://schemas.openxmlformats.org/officeDocument/2006/relationships/image" Target="../media/image184.emf"/><Relationship Id="rId20" Type="http://schemas.openxmlformats.org/officeDocument/2006/relationships/customXml" Target="../ink/ink19.xml"/><Relationship Id="rId41" Type="http://schemas.openxmlformats.org/officeDocument/2006/relationships/customXml" Target="../ink/ink32.xml"/><Relationship Id="rId62" Type="http://schemas.openxmlformats.org/officeDocument/2006/relationships/image" Target="../media/image43.emf"/><Relationship Id="rId83" Type="http://schemas.openxmlformats.org/officeDocument/2006/relationships/customXml" Target="../ink/ink53.xml"/><Relationship Id="rId179" Type="http://schemas.openxmlformats.org/officeDocument/2006/relationships/customXml" Target="../ink/ink101.xml"/><Relationship Id="rId365" Type="http://schemas.openxmlformats.org/officeDocument/2006/relationships/customXml" Target="../ink/ink194.xml"/><Relationship Id="rId386" Type="http://schemas.openxmlformats.org/officeDocument/2006/relationships/image" Target="../media/image205.emf"/><Relationship Id="rId190" Type="http://schemas.openxmlformats.org/officeDocument/2006/relationships/image" Target="../media/image107.emf"/><Relationship Id="rId204" Type="http://schemas.openxmlformats.org/officeDocument/2006/relationships/image" Target="../media/image114.emf"/><Relationship Id="rId225" Type="http://schemas.openxmlformats.org/officeDocument/2006/relationships/customXml" Target="../ink/ink124.xml"/><Relationship Id="rId246" Type="http://schemas.openxmlformats.org/officeDocument/2006/relationships/image" Target="../media/image135.emf"/><Relationship Id="rId267" Type="http://schemas.openxmlformats.org/officeDocument/2006/relationships/customXml" Target="../ink/ink145.xml"/><Relationship Id="rId288" Type="http://schemas.openxmlformats.org/officeDocument/2006/relationships/image" Target="../media/image156.emf"/><Relationship Id="rId411" Type="http://schemas.openxmlformats.org/officeDocument/2006/relationships/customXml" Target="../ink/ink217.xml"/><Relationship Id="rId106" Type="http://schemas.openxmlformats.org/officeDocument/2006/relationships/image" Target="../media/image65.emf"/><Relationship Id="rId127" Type="http://schemas.openxmlformats.org/officeDocument/2006/relationships/customXml" Target="../ink/ink75.xml"/><Relationship Id="rId313" Type="http://schemas.openxmlformats.org/officeDocument/2006/relationships/customXml" Target="../ink/ink168.xml"/><Relationship Id="rId10" Type="http://schemas.openxmlformats.org/officeDocument/2006/relationships/customXml" Target="../ink/ink9.xml"/><Relationship Id="rId31" Type="http://schemas.openxmlformats.org/officeDocument/2006/relationships/customXml" Target="../ink/ink27.xml"/><Relationship Id="rId52" Type="http://schemas.openxmlformats.org/officeDocument/2006/relationships/image" Target="../media/image38.emf"/><Relationship Id="rId73" Type="http://schemas.openxmlformats.org/officeDocument/2006/relationships/customXml" Target="../ink/ink48.xml"/><Relationship Id="rId94" Type="http://schemas.openxmlformats.org/officeDocument/2006/relationships/image" Target="../media/image59.emf"/><Relationship Id="rId148" Type="http://schemas.openxmlformats.org/officeDocument/2006/relationships/image" Target="../media/image86.emf"/><Relationship Id="rId169" Type="http://schemas.openxmlformats.org/officeDocument/2006/relationships/customXml" Target="../ink/ink96.xml"/><Relationship Id="rId334" Type="http://schemas.openxmlformats.org/officeDocument/2006/relationships/image" Target="../media/image179.emf"/><Relationship Id="rId355" Type="http://schemas.openxmlformats.org/officeDocument/2006/relationships/customXml" Target="../ink/ink189.xml"/><Relationship Id="rId376" Type="http://schemas.openxmlformats.org/officeDocument/2006/relationships/image" Target="../media/image200.emf"/><Relationship Id="rId397" Type="http://schemas.openxmlformats.org/officeDocument/2006/relationships/customXml" Target="../ink/ink210.xml"/><Relationship Id="rId4" Type="http://schemas.openxmlformats.org/officeDocument/2006/relationships/image" Target="../media/image233.png"/><Relationship Id="rId180" Type="http://schemas.openxmlformats.org/officeDocument/2006/relationships/image" Target="../media/image102.emf"/><Relationship Id="rId215" Type="http://schemas.openxmlformats.org/officeDocument/2006/relationships/customXml" Target="../ink/ink119.xml"/><Relationship Id="rId236" Type="http://schemas.openxmlformats.org/officeDocument/2006/relationships/image" Target="../media/image130.emf"/><Relationship Id="rId257" Type="http://schemas.openxmlformats.org/officeDocument/2006/relationships/customXml" Target="../ink/ink140.xml"/><Relationship Id="rId278" Type="http://schemas.openxmlformats.org/officeDocument/2006/relationships/image" Target="../media/image151.emf"/><Relationship Id="rId401" Type="http://schemas.openxmlformats.org/officeDocument/2006/relationships/customXml" Target="../ink/ink212.xml"/><Relationship Id="rId422" Type="http://schemas.openxmlformats.org/officeDocument/2006/relationships/image" Target="../media/image223.emf"/><Relationship Id="rId303" Type="http://schemas.openxmlformats.org/officeDocument/2006/relationships/customXml" Target="../ink/ink163.xml"/><Relationship Id="rId42" Type="http://schemas.openxmlformats.org/officeDocument/2006/relationships/image" Target="../media/image33.emf"/><Relationship Id="rId84" Type="http://schemas.openxmlformats.org/officeDocument/2006/relationships/image" Target="../media/image54.emf"/><Relationship Id="rId138" Type="http://schemas.openxmlformats.org/officeDocument/2006/relationships/image" Target="../media/image81.emf"/><Relationship Id="rId345" Type="http://schemas.openxmlformats.org/officeDocument/2006/relationships/customXml" Target="../ink/ink184.xml"/><Relationship Id="rId387" Type="http://schemas.openxmlformats.org/officeDocument/2006/relationships/customXml" Target="../ink/ink205.xml"/><Relationship Id="rId191" Type="http://schemas.openxmlformats.org/officeDocument/2006/relationships/customXml" Target="../ink/ink107.xml"/><Relationship Id="rId205" Type="http://schemas.openxmlformats.org/officeDocument/2006/relationships/customXml" Target="../ink/ink114.xml"/><Relationship Id="rId247" Type="http://schemas.openxmlformats.org/officeDocument/2006/relationships/customXml" Target="../ink/ink135.xml"/><Relationship Id="rId412" Type="http://schemas.openxmlformats.org/officeDocument/2006/relationships/image" Target="../media/image218.emf"/><Relationship Id="rId107" Type="http://schemas.openxmlformats.org/officeDocument/2006/relationships/customXml" Target="../ink/ink65.xml"/><Relationship Id="rId289" Type="http://schemas.openxmlformats.org/officeDocument/2006/relationships/customXml" Target="../ink/ink156.xml"/><Relationship Id="rId11" Type="http://schemas.openxmlformats.org/officeDocument/2006/relationships/customXml" Target="../ink/ink10.xml"/><Relationship Id="rId53" Type="http://schemas.openxmlformats.org/officeDocument/2006/relationships/customXml" Target="../ink/ink38.xml"/><Relationship Id="rId149" Type="http://schemas.openxmlformats.org/officeDocument/2006/relationships/customXml" Target="../ink/ink86.xml"/><Relationship Id="rId314" Type="http://schemas.openxmlformats.org/officeDocument/2006/relationships/image" Target="../media/image169.emf"/><Relationship Id="rId356" Type="http://schemas.openxmlformats.org/officeDocument/2006/relationships/image" Target="../media/image190.emf"/><Relationship Id="rId398" Type="http://schemas.openxmlformats.org/officeDocument/2006/relationships/image" Target="../media/image211.emf"/><Relationship Id="rId95" Type="http://schemas.openxmlformats.org/officeDocument/2006/relationships/customXml" Target="../ink/ink59.xml"/><Relationship Id="rId160" Type="http://schemas.openxmlformats.org/officeDocument/2006/relationships/image" Target="../media/image92.emf"/><Relationship Id="rId216" Type="http://schemas.openxmlformats.org/officeDocument/2006/relationships/image" Target="../media/image120.emf"/><Relationship Id="rId258" Type="http://schemas.openxmlformats.org/officeDocument/2006/relationships/image" Target="../media/image141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11" Type="http://schemas.openxmlformats.org/officeDocument/2006/relationships/image" Target="../media/image49.png"/><Relationship Id="rId5" Type="http://schemas.openxmlformats.org/officeDocument/2006/relationships/image" Target="../media/image44.png"/><Relationship Id="rId10" Type="http://schemas.openxmlformats.org/officeDocument/2006/relationships/image" Target="../media/image48.png"/><Relationship Id="rId4" Type="http://schemas.openxmlformats.org/officeDocument/2006/relationships/image" Target="../media/image43.png"/><Relationship Id="rId9" Type="http://schemas.microsoft.com/office/2007/relationships/hdphoto" Target="../media/hdphoto1.wdp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oleObject" Target="../embeddings/oleObject4.bin"/><Relationship Id="rId3" Type="http://schemas.openxmlformats.org/officeDocument/2006/relationships/image" Target="../media/image47.png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54.png"/><Relationship Id="rId5" Type="http://schemas.openxmlformats.org/officeDocument/2006/relationships/image" Target="../media/image52.png"/><Relationship Id="rId10" Type="http://schemas.openxmlformats.org/officeDocument/2006/relationships/image" Target="../media/image53.png"/><Relationship Id="rId4" Type="http://schemas.microsoft.com/office/2007/relationships/hdphoto" Target="../media/hdphoto1.wdp"/><Relationship Id="rId9" Type="http://schemas.openxmlformats.org/officeDocument/2006/relationships/image" Target="../media/image5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customXml" Target="../ink/ink1.xml"/><Relationship Id="rId3" Type="http://schemas.openxmlformats.org/officeDocument/2006/relationships/image" Target="../media/image4.jpeg"/><Relationship Id="rId7" Type="http://schemas.openxmlformats.org/officeDocument/2006/relationships/image" Target="../media/image8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jpeg"/><Relationship Id="rId11" Type="http://schemas.openxmlformats.org/officeDocument/2006/relationships/image" Target="../media/image10.emf"/><Relationship Id="rId5" Type="http://schemas.openxmlformats.org/officeDocument/2006/relationships/image" Target="../media/image6.jpeg"/><Relationship Id="rId10" Type="http://schemas.openxmlformats.org/officeDocument/2006/relationships/customXml" Target="../ink/ink2.xml"/><Relationship Id="rId4" Type="http://schemas.openxmlformats.org/officeDocument/2006/relationships/image" Target="../media/image5.jpeg"/><Relationship Id="rId9" Type="http://schemas.openxmlformats.org/officeDocument/2006/relationships/image" Target="../media/image9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emf"/><Relationship Id="rId5" Type="http://schemas.openxmlformats.org/officeDocument/2006/relationships/customXml" Target="../ink/ink4.xml"/><Relationship Id="rId4" Type="http://schemas.openxmlformats.org/officeDocument/2006/relationships/image" Target="../media/image11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3156" y="264459"/>
            <a:ext cx="818882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Constantia" panose="02030602050306030303" pitchFamily="18" charset="0"/>
              </a:rPr>
              <a:t>ALL-IN-FOCUS IMAGE CAPTURE </a:t>
            </a:r>
            <a:r>
              <a:rPr lang="en-US" sz="3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onstantia" panose="02030602050306030303" pitchFamily="18" charset="0"/>
              </a:rPr>
              <a:t>USING LENS </a:t>
            </a:r>
            <a:r>
              <a:rPr lang="en-US" sz="36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Constantia" panose="02030602050306030303" pitchFamily="18" charset="0"/>
              </a:rPr>
              <a:t>SWIVEL</a:t>
            </a:r>
            <a:endParaRPr lang="en-US" sz="3600" b="1" spc="300" dirty="0">
              <a:solidFill>
                <a:schemeClr val="tx1">
                  <a:lumMod val="85000"/>
                  <a:lumOff val="15000"/>
                </a:schemeClr>
              </a:solidFill>
              <a:latin typeface="Constantia" panose="02030602050306030303" pitchFamily="18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76521" y="2590798"/>
            <a:ext cx="8480608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camera can only focus on a single plane, which is at a precise distance from a camera. Consequently, objects in front of and beyond the plane that is in sharp focus appear blurry in a photograph. The ability to capture a sharp image of objects at multiple depths is highly desirable in several applications including optical microscopy, machine vision, and surveillance imaging.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propos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new method for creating an all-in-focus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otograph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processing images acquired as the lens is swiveled about a pivot point in the camera. The principal advantage of our invention over prior art is the reduced number of images needed to assemble an all-in-focus image, especially in scenarios wherein the scene depth is infinitely large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Th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curacy of the model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s been verified through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cal ray tracing. Using this new model, we have also found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pecial conditions required for capturing images for all-in-focus imaging using lens swivel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1521014"/>
            <a:ext cx="9144000" cy="0"/>
          </a:xfrm>
          <a:prstGeom prst="line">
            <a:avLst/>
          </a:prstGeom>
          <a:ln w="38100">
            <a:solidFill>
              <a:srgbClr val="FF6600"/>
            </a:solidFill>
          </a:ln>
          <a:effectLst>
            <a:outerShdw blurRad="25400" dist="12700" dir="5400000" algn="t" rotWithShape="0">
              <a:prstClr val="black">
                <a:alpha val="56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457200" y="1559860"/>
            <a:ext cx="2447365" cy="6540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50" b="1" dirty="0">
                <a:solidFill>
                  <a:srgbClr val="0070C0"/>
                </a:solidFill>
              </a:rPr>
              <a:t>Indranil </a:t>
            </a:r>
            <a:r>
              <a:rPr lang="en-US" sz="1850" b="1" dirty="0" smtClean="0">
                <a:solidFill>
                  <a:srgbClr val="0070C0"/>
                </a:solidFill>
              </a:rPr>
              <a:t>Sinharoy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Prasanna </a:t>
            </a:r>
            <a:r>
              <a:rPr lang="en-US" dirty="0">
                <a:solidFill>
                  <a:srgbClr val="0070C0"/>
                </a:solidFill>
              </a:rPr>
              <a:t>Rangarajan </a:t>
            </a:r>
            <a:endParaRPr lang="en-US" dirty="0" smtClean="0">
              <a:solidFill>
                <a:srgbClr val="0070C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423894" y="1567934"/>
            <a:ext cx="26432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Advisor: Marc Christensen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03413" y="2294964"/>
            <a:ext cx="1043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stract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764011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>
            <a:grpSpLocks noChangeAspect="1"/>
          </p:cNvGrpSpPr>
          <p:nvPr/>
        </p:nvGrpSpPr>
        <p:grpSpPr>
          <a:xfrm>
            <a:off x="1223124" y="845696"/>
            <a:ext cx="6827799" cy="3200400"/>
            <a:chOff x="-28574" y="2402757"/>
            <a:chExt cx="5729291" cy="2685498"/>
          </a:xfrm>
        </p:grpSpPr>
        <p:sp>
          <p:nvSpPr>
            <p:cNvPr id="7" name="white canvas"/>
            <p:cNvSpPr/>
            <p:nvPr/>
          </p:nvSpPr>
          <p:spPr>
            <a:xfrm>
              <a:off x="24864" y="2408555"/>
              <a:ext cx="5422900" cy="26797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Position of object pivot"/>
            <p:cNvCxnSpPr/>
            <p:nvPr/>
          </p:nvCxnSpPr>
          <p:spPr>
            <a:xfrm flipH="1" flipV="1">
              <a:off x="796348" y="3765985"/>
              <a:ext cx="0" cy="1243584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z-axis behind Image plane"/>
            <p:cNvCxnSpPr/>
            <p:nvPr/>
          </p:nvCxnSpPr>
          <p:spPr>
            <a:xfrm>
              <a:off x="41515" y="3767454"/>
              <a:ext cx="731520" cy="2381"/>
            </a:xfrm>
            <a:prstGeom prst="line">
              <a:avLst/>
            </a:prstGeom>
            <a:ln w="9525">
              <a:solidFill>
                <a:schemeClr val="accent1"/>
              </a:solidFill>
              <a:prstDash val="sysDot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z-axis behind Object plane"/>
            <p:cNvCxnSpPr/>
            <p:nvPr/>
          </p:nvCxnSpPr>
          <p:spPr>
            <a:xfrm>
              <a:off x="4913565" y="3765074"/>
              <a:ext cx="393192" cy="2381"/>
            </a:xfrm>
            <a:prstGeom prst="line">
              <a:avLst/>
            </a:prstGeom>
            <a:ln w="9525">
              <a:solidFill>
                <a:schemeClr val="accent1">
                  <a:alpha val="82000"/>
                </a:schemeClr>
              </a:solidFill>
              <a:prstDash val="sysDot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Position of Image plane Pivot"/>
            <p:cNvCxnSpPr/>
            <p:nvPr/>
          </p:nvCxnSpPr>
          <p:spPr>
            <a:xfrm flipH="1" flipV="1">
              <a:off x="4880732" y="3765431"/>
              <a:ext cx="0" cy="123444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4884795" y="3676651"/>
              <a:ext cx="434918" cy="93870"/>
            </a:xfrm>
            <a:prstGeom prst="straightConnector1">
              <a:avLst/>
            </a:prstGeom>
            <a:ln w="9525">
              <a:solidFill>
                <a:srgbClr val="1C87FC"/>
              </a:solidFill>
              <a:prstDash val="sysDot"/>
              <a:headEnd type="none" w="med" len="med"/>
              <a:tailEnd type="triangle" w="sm" len="lg"/>
            </a:ln>
            <a:effectLst>
              <a:outerShdw blurRad="12700" dir="2700000" algn="tl" rotWithShape="0">
                <a:prstClr val="black">
                  <a:alpha val="5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" name="Image Plane"/>
            <p:cNvGrpSpPr/>
            <p:nvPr/>
          </p:nvGrpSpPr>
          <p:grpSpPr>
            <a:xfrm>
              <a:off x="4054797" y="2666874"/>
              <a:ext cx="1645920" cy="2194560"/>
              <a:chOff x="4054797" y="2666874"/>
              <a:chExt cx="1645920" cy="2194560"/>
            </a:xfrm>
          </p:grpSpPr>
          <p:sp>
            <p:nvSpPr>
              <p:cNvPr id="141" name="ImagePlane"/>
              <p:cNvSpPr>
                <a:spLocks noChangeAspect="1"/>
              </p:cNvSpPr>
              <p:nvPr/>
            </p:nvSpPr>
            <p:spPr>
              <a:xfrm rot="21194668">
                <a:off x="4054797" y="2666874"/>
                <a:ext cx="1645920" cy="2194560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  <a:alpha val="18000"/>
                </a:schemeClr>
              </a:solidFill>
              <a:ln w="6350">
                <a:solidFill>
                  <a:schemeClr val="accent6">
                    <a:lumMod val="40000"/>
                    <a:lumOff val="60000"/>
                  </a:schemeClr>
                </a:solidFill>
              </a:ln>
              <a:scene3d>
                <a:camera prst="isometricOffAxis1Left">
                  <a:rot lat="1080000" lon="3720000" rev="1020000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42" name="Straight Connector 141"/>
              <p:cNvCxnSpPr/>
              <p:nvPr/>
            </p:nvCxnSpPr>
            <p:spPr>
              <a:xfrm rot="21780000">
                <a:off x="4884918" y="2719305"/>
                <a:ext cx="0" cy="2103120"/>
              </a:xfrm>
              <a:prstGeom prst="line">
                <a:avLst/>
              </a:prstGeom>
              <a:ln>
                <a:solidFill>
                  <a:schemeClr val="accent6">
                    <a:lumMod val="75000"/>
                    <a:alpha val="75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" name="Straight Connector 142"/>
              <p:cNvCxnSpPr/>
              <p:nvPr/>
            </p:nvCxnSpPr>
            <p:spPr>
              <a:xfrm rot="1980000" flipH="1">
                <a:off x="4429600" y="3769526"/>
                <a:ext cx="896112" cy="0"/>
              </a:xfrm>
              <a:prstGeom prst="line">
                <a:avLst/>
              </a:prstGeom>
              <a:ln>
                <a:solidFill>
                  <a:schemeClr val="accent6">
                    <a:lumMod val="75000"/>
                    <a:alpha val="79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4" name="TextBox - Image Plane"/>
              <p:cNvSpPr txBox="1"/>
              <p:nvPr/>
            </p:nvSpPr>
            <p:spPr>
              <a:xfrm rot="180000">
                <a:off x="4241425" y="2680644"/>
                <a:ext cx="1422184" cy="230832"/>
              </a:xfrm>
              <a:prstGeom prst="rect">
                <a:avLst/>
              </a:prstGeom>
              <a:noFill/>
              <a:scene3d>
                <a:camera prst="isometricOffAxis2Left">
                  <a:rot lat="1080000" lon="3720000" rev="0"/>
                </a:camera>
                <a:lightRig rig="threePt" dir="t"/>
              </a:scene3d>
            </p:spPr>
            <p:txBody>
              <a:bodyPr wrap="none" rtlCol="0">
                <a:spAutoFit/>
              </a:bodyPr>
              <a:lstStyle/>
              <a:p>
                <a:r>
                  <a:rPr lang="en-US" sz="900" b="1" spc="300" dirty="0" smtClean="0">
                    <a:solidFill>
                      <a:schemeClr val="accent6">
                        <a:lumMod val="50000"/>
                      </a:schemeClr>
                    </a:solidFill>
                    <a:latin typeface="Batang" panose="02030600000101010101" pitchFamily="18" charset="-127"/>
                    <a:ea typeface="Batang" panose="02030600000101010101" pitchFamily="18" charset="-127"/>
                  </a:rPr>
                  <a:t>IMAGE PLANE</a:t>
                </a:r>
                <a:endParaRPr lang="en-US" sz="900" b="1" spc="300" dirty="0">
                  <a:solidFill>
                    <a:schemeClr val="accent6">
                      <a:lumMod val="50000"/>
                    </a:schemeClr>
                  </a:solidFill>
                  <a:latin typeface="Batang" panose="02030600000101010101" pitchFamily="18" charset="-127"/>
                  <a:ea typeface="Batang" panose="02030600000101010101" pitchFamily="18" charset="-127"/>
                </a:endParaRPr>
              </a:p>
            </p:txBody>
          </p:sp>
        </p:grpSp>
        <p:cxnSp>
          <p:nvCxnSpPr>
            <p:cNvPr id="14" name="Straight Arrow Connector 13"/>
            <p:cNvCxnSpPr/>
            <p:nvPr/>
          </p:nvCxnSpPr>
          <p:spPr>
            <a:xfrm rot="164208" flipV="1">
              <a:off x="4898489" y="3399642"/>
              <a:ext cx="0" cy="365760"/>
            </a:xfrm>
            <a:prstGeom prst="straightConnector1">
              <a:avLst/>
            </a:prstGeom>
            <a:ln w="9525">
              <a:solidFill>
                <a:srgbClr val="00B050"/>
              </a:solidFill>
              <a:prstDash val="sysDot"/>
              <a:headEnd type="none" w="med" len="med"/>
              <a:tailEnd type="triangle" w="sm" len="lg"/>
            </a:ln>
            <a:effectLst>
              <a:outerShdw blurRad="12700" dir="2700000" algn="tl" rotWithShape="0">
                <a:prstClr val="black">
                  <a:alpha val="5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Oval 14"/>
            <p:cNvSpPr>
              <a:spLocks noChangeAspect="1"/>
            </p:cNvSpPr>
            <p:nvPr/>
          </p:nvSpPr>
          <p:spPr>
            <a:xfrm rot="21104208">
              <a:off x="4867894" y="3746574"/>
              <a:ext cx="45720" cy="45720"/>
            </a:xfrm>
            <a:prstGeom prst="ellipse">
              <a:avLst/>
            </a:prstGeom>
            <a:solidFill>
              <a:schemeClr val="tx1"/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4841550" y="3397957"/>
                  <a:ext cx="293285" cy="2252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800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sz="800" b="0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800" b="0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</m:acc>
                          </m:e>
                          <m:sub>
                            <m:r>
                              <a:rPr lang="en-US" sz="800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oMath>
                    </m:oMathPara>
                  </a14:m>
                  <a:endParaRPr lang="en-US" sz="800" dirty="0">
                    <a:solidFill>
                      <a:srgbClr val="00B050"/>
                    </a:solidFill>
                  </a:endParaRPr>
                </a:p>
              </p:txBody>
            </p:sp>
          </mc:Choice>
          <mc:Fallback xmlns="">
            <p:sp>
              <p:nvSpPr>
                <p:cNvPr id="157" name="TextBox 15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41550" y="3397957"/>
                  <a:ext cx="293285" cy="225254"/>
                </a:xfrm>
                <a:prstGeom prst="rect">
                  <a:avLst/>
                </a:prstGeom>
                <a:blipFill rotWithShape="0">
                  <a:blip r:embed="rId5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/>
                <p:cNvSpPr txBox="1"/>
                <p:nvPr/>
              </p:nvSpPr>
              <p:spPr>
                <a:xfrm rot="20675005">
                  <a:off x="5101751" y="3494720"/>
                  <a:ext cx="285078" cy="21544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800" b="0" i="1" smtClean="0">
                                <a:solidFill>
                                  <a:srgbClr val="1C87F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sz="800" b="0" i="1" smtClean="0">
                                    <a:solidFill>
                                      <a:srgbClr val="1C87FC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800" b="0" i="1" smtClean="0">
                                    <a:solidFill>
                                      <a:srgbClr val="1C87FC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</m:acc>
                          </m:e>
                          <m:sub>
                            <m:r>
                              <a:rPr lang="en-US" sz="800" b="0" i="1" smtClean="0">
                                <a:solidFill>
                                  <a:srgbClr val="1C87FC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b>
                        </m:sSub>
                      </m:oMath>
                    </m:oMathPara>
                  </a14:m>
                  <a:endParaRPr lang="en-US" sz="800" dirty="0">
                    <a:solidFill>
                      <a:srgbClr val="1C87FC"/>
                    </a:solidFill>
                  </a:endParaRPr>
                </a:p>
              </p:txBody>
            </p:sp>
          </mc:Choice>
          <mc:Fallback xmlns="">
            <p:sp>
              <p:nvSpPr>
                <p:cNvPr id="158" name="TextBox 15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20675005">
                  <a:off x="5101751" y="3494720"/>
                  <a:ext cx="285078" cy="215444"/>
                </a:xfrm>
                <a:prstGeom prst="rect">
                  <a:avLst/>
                </a:prstGeom>
                <a:blipFill rotWithShape="0">
                  <a:blip r:embed="rId5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8" name="Object plane"/>
            <p:cNvGrpSpPr/>
            <p:nvPr/>
          </p:nvGrpSpPr>
          <p:grpSpPr>
            <a:xfrm>
              <a:off x="-28574" y="2671631"/>
              <a:ext cx="1645920" cy="2194560"/>
              <a:chOff x="-28574" y="2671631"/>
              <a:chExt cx="1645920" cy="2194560"/>
            </a:xfrm>
          </p:grpSpPr>
          <p:grpSp>
            <p:nvGrpSpPr>
              <p:cNvPr id="136" name="Object Plane"/>
              <p:cNvGrpSpPr/>
              <p:nvPr/>
            </p:nvGrpSpPr>
            <p:grpSpPr>
              <a:xfrm>
                <a:off x="-28574" y="2671631"/>
                <a:ext cx="1645920" cy="2194560"/>
                <a:chOff x="-28574" y="2671631"/>
                <a:chExt cx="1645920" cy="2194560"/>
              </a:xfrm>
            </p:grpSpPr>
            <p:sp>
              <p:nvSpPr>
                <p:cNvPr id="138" name="Object Plane"/>
                <p:cNvSpPr>
                  <a:spLocks noChangeAspect="1"/>
                </p:cNvSpPr>
                <p:nvPr/>
              </p:nvSpPr>
              <p:spPr>
                <a:xfrm>
                  <a:off x="-28574" y="2671631"/>
                  <a:ext cx="1645920" cy="2194560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  <a:alpha val="38000"/>
                  </a:schemeClr>
                </a:solidFill>
                <a:ln w="6350">
                  <a:solidFill>
                    <a:schemeClr val="accent2">
                      <a:lumMod val="60000"/>
                      <a:lumOff val="40000"/>
                      <a:alpha val="71000"/>
                    </a:schemeClr>
                  </a:solidFill>
                </a:ln>
                <a:scene3d>
                  <a:camera prst="isometricRightUp">
                    <a:rot lat="2100000" lon="7800000" rev="0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39" name="Straight Connector 138"/>
                <p:cNvCxnSpPr/>
                <p:nvPr/>
              </p:nvCxnSpPr>
              <p:spPr>
                <a:xfrm>
                  <a:off x="795338" y="2862275"/>
                  <a:ext cx="0" cy="1810512"/>
                </a:xfrm>
                <a:prstGeom prst="line">
                  <a:avLst/>
                </a:prstGeom>
                <a:ln w="6985">
                  <a:solidFill>
                    <a:schemeClr val="accent2">
                      <a:lumMod val="60000"/>
                      <a:lumOff val="40000"/>
                      <a:alpha val="86000"/>
                    </a:schemeClr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0" name="Straight Connector 139"/>
                <p:cNvCxnSpPr>
                  <a:cxnSpLocks noChangeAspect="1"/>
                </p:cNvCxnSpPr>
                <p:nvPr/>
              </p:nvCxnSpPr>
              <p:spPr>
                <a:xfrm flipH="1">
                  <a:off x="261935" y="3424235"/>
                  <a:ext cx="1043898" cy="702259"/>
                </a:xfrm>
                <a:prstGeom prst="line">
                  <a:avLst/>
                </a:prstGeom>
                <a:ln w="6985">
                  <a:solidFill>
                    <a:schemeClr val="accent2">
                      <a:lumMod val="60000"/>
                      <a:lumOff val="40000"/>
                      <a:alpha val="86000"/>
                    </a:schemeClr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37" name="TextBox - Object Plane"/>
              <p:cNvSpPr txBox="1"/>
              <p:nvPr/>
            </p:nvSpPr>
            <p:spPr>
              <a:xfrm>
                <a:off x="14289" y="2823520"/>
                <a:ext cx="1532792" cy="230832"/>
              </a:xfrm>
              <a:prstGeom prst="rect">
                <a:avLst/>
              </a:prstGeom>
              <a:noFill/>
              <a:scene3d>
                <a:camera prst="isometricRightUp">
                  <a:rot lat="2100000" lon="18600000" rev="0"/>
                </a:camera>
                <a:lightRig rig="threePt" dir="t"/>
              </a:scene3d>
            </p:spPr>
            <p:txBody>
              <a:bodyPr wrap="none" rtlCol="0">
                <a:spAutoFit/>
              </a:bodyPr>
              <a:lstStyle/>
              <a:p>
                <a:r>
                  <a:rPr lang="en-US" sz="900" b="1" spc="300" dirty="0" smtClean="0">
                    <a:solidFill>
                      <a:schemeClr val="accent2">
                        <a:lumMod val="75000"/>
                      </a:schemeClr>
                    </a:solidFill>
                    <a:latin typeface="Batang" panose="02030600000101010101" pitchFamily="18" charset="-127"/>
                    <a:ea typeface="Batang" panose="02030600000101010101" pitchFamily="18" charset="-127"/>
                  </a:rPr>
                  <a:t>OBJECT PLANE</a:t>
                </a:r>
                <a:endParaRPr lang="en-US" sz="900" b="1" spc="300" dirty="0">
                  <a:solidFill>
                    <a:schemeClr val="accent2">
                      <a:lumMod val="75000"/>
                    </a:schemeClr>
                  </a:solidFill>
                  <a:latin typeface="Batang" panose="02030600000101010101" pitchFamily="18" charset="-127"/>
                  <a:ea typeface="Batang" panose="02030600000101010101" pitchFamily="18" charset="-127"/>
                </a:endParaRPr>
              </a:p>
            </p:txBody>
          </p:sp>
        </p:grpSp>
        <p:sp>
          <p:nvSpPr>
            <p:cNvPr id="19" name="CameraFramePlaneBotLeft"/>
            <p:cNvSpPr/>
            <p:nvPr/>
          </p:nvSpPr>
          <p:spPr>
            <a:xfrm>
              <a:off x="126347" y="3767580"/>
              <a:ext cx="2863332" cy="759970"/>
            </a:xfrm>
            <a:prstGeom prst="rect">
              <a:avLst/>
            </a:prstGeom>
            <a:solidFill>
              <a:schemeClr val="bg2">
                <a:alpha val="17000"/>
              </a:schemeClr>
            </a:solidFill>
            <a:ln w="3175">
              <a:gradFill>
                <a:gsLst>
                  <a:gs pos="2000">
                    <a:schemeClr val="bg2">
                      <a:alpha val="0"/>
                    </a:schemeClr>
                  </a:gs>
                  <a:gs pos="2000">
                    <a:schemeClr val="tx1">
                      <a:lumMod val="50000"/>
                      <a:lumOff val="50000"/>
                      <a:alpha val="24000"/>
                    </a:schemeClr>
                  </a:gs>
                  <a:gs pos="99000">
                    <a:schemeClr val="tx1">
                      <a:lumMod val="50000"/>
                      <a:lumOff val="50000"/>
                      <a:alpha val="24000"/>
                    </a:schemeClr>
                  </a:gs>
                </a:gsLst>
                <a:lin ang="5460000" scaled="0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CameraFramePlaneTopLeft"/>
            <p:cNvSpPr/>
            <p:nvPr/>
          </p:nvSpPr>
          <p:spPr>
            <a:xfrm>
              <a:off x="126347" y="3013831"/>
              <a:ext cx="2858570" cy="754894"/>
            </a:xfrm>
            <a:prstGeom prst="rect">
              <a:avLst/>
            </a:prstGeom>
            <a:solidFill>
              <a:schemeClr val="bg2">
                <a:alpha val="17000"/>
              </a:schemeClr>
            </a:solidFill>
            <a:ln w="3175">
              <a:gradFill>
                <a:gsLst>
                  <a:gs pos="2000">
                    <a:schemeClr val="bg2">
                      <a:alpha val="0"/>
                    </a:schemeClr>
                  </a:gs>
                  <a:gs pos="2000">
                    <a:schemeClr val="tx1">
                      <a:lumMod val="50000"/>
                      <a:lumOff val="50000"/>
                      <a:alpha val="24000"/>
                    </a:schemeClr>
                  </a:gs>
                  <a:gs pos="100000">
                    <a:schemeClr val="tx1">
                      <a:lumMod val="50000"/>
                      <a:lumOff val="50000"/>
                      <a:alpha val="24000"/>
                    </a:schemeClr>
                  </a:gs>
                  <a:gs pos="57000">
                    <a:schemeClr val="tx1">
                      <a:lumMod val="50000"/>
                      <a:lumOff val="50000"/>
                      <a:alpha val="24000"/>
                    </a:schemeClr>
                  </a:gs>
                </a:gsLst>
                <a:lin ang="16200000" scaled="0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SagittalRightPlaneBack"/>
            <p:cNvSpPr/>
            <p:nvPr/>
          </p:nvSpPr>
          <p:spPr>
            <a:xfrm rot="21480000">
              <a:off x="2659730" y="3039760"/>
              <a:ext cx="1929384" cy="914400"/>
            </a:xfrm>
            <a:prstGeom prst="rect">
              <a:avLst/>
            </a:prstGeom>
            <a:solidFill>
              <a:schemeClr val="bg1">
                <a:lumMod val="75000"/>
                <a:alpha val="13000"/>
              </a:schemeClr>
            </a:solidFill>
            <a:ln w="5715">
              <a:gradFill>
                <a:gsLst>
                  <a:gs pos="0">
                    <a:schemeClr val="tx1">
                      <a:lumMod val="50000"/>
                      <a:lumOff val="50000"/>
                      <a:alpha val="50000"/>
                    </a:schemeClr>
                  </a:gs>
                  <a:gs pos="74000">
                    <a:schemeClr val="tx1">
                      <a:lumMod val="50000"/>
                      <a:lumOff val="50000"/>
                      <a:alpha val="50000"/>
                    </a:schemeClr>
                  </a:gs>
                  <a:gs pos="87000">
                    <a:schemeClr val="tx1">
                      <a:lumMod val="50000"/>
                      <a:lumOff val="50000"/>
                      <a:alpha val="50000"/>
                    </a:schemeClr>
                  </a:gs>
                  <a:gs pos="87000">
                    <a:schemeClr val="bg1">
                      <a:lumMod val="75000"/>
                      <a:alpha val="0"/>
                    </a:schemeClr>
                  </a:gs>
                </a:gsLst>
                <a:lin ang="9780000" scaled="0"/>
              </a:gradFill>
            </a:ln>
            <a:scene3d>
              <a:camera prst="isometricOffAxis1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2" name="MeridionalPlaneBot"/>
            <p:cNvGrpSpPr/>
            <p:nvPr/>
          </p:nvGrpSpPr>
          <p:grpSpPr>
            <a:xfrm>
              <a:off x="245482" y="3813457"/>
              <a:ext cx="4681728" cy="983526"/>
              <a:chOff x="5952128" y="3621370"/>
              <a:chExt cx="4722676" cy="983526"/>
            </a:xfrm>
            <a:scene3d>
              <a:camera prst="isometricOffAxis1Right"/>
              <a:lightRig rig="threePt" dir="t"/>
            </a:scene3d>
          </p:grpSpPr>
          <p:sp>
            <p:nvSpPr>
              <p:cNvPr id="128" name="Plane"/>
              <p:cNvSpPr/>
              <p:nvPr/>
            </p:nvSpPr>
            <p:spPr>
              <a:xfrm rot="21480000">
                <a:off x="6088714" y="3621370"/>
                <a:ext cx="4586090" cy="792480"/>
              </a:xfrm>
              <a:prstGeom prst="rect">
                <a:avLst/>
              </a:prstGeom>
              <a:solidFill>
                <a:schemeClr val="bg1">
                  <a:lumMod val="85000"/>
                  <a:alpha val="34000"/>
                </a:schemeClr>
              </a:solidFill>
              <a:ln w="6350">
                <a:gradFill>
                  <a:gsLst>
                    <a:gs pos="0">
                      <a:schemeClr val="tx1">
                        <a:lumMod val="51000"/>
                        <a:lumOff val="49000"/>
                        <a:alpha val="65000"/>
                      </a:schemeClr>
                    </a:gs>
                    <a:gs pos="69000">
                      <a:schemeClr val="tx1">
                        <a:lumMod val="50000"/>
                        <a:lumOff val="50000"/>
                        <a:alpha val="50000"/>
                      </a:schemeClr>
                    </a:gs>
                    <a:gs pos="99000">
                      <a:schemeClr val="tx1">
                        <a:lumMod val="50000"/>
                        <a:lumOff val="50000"/>
                        <a:alpha val="50000"/>
                      </a:schemeClr>
                    </a:gs>
                    <a:gs pos="99000">
                      <a:schemeClr val="bg1">
                        <a:lumMod val="85000"/>
                        <a:alpha val="0"/>
                      </a:schemeClr>
                    </a:gs>
                  </a:gsLst>
                  <a:lin ang="162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29" name="Group 128" hidden="1"/>
              <p:cNvGrpSpPr/>
              <p:nvPr/>
            </p:nvGrpSpPr>
            <p:grpSpPr>
              <a:xfrm rot="21480000">
                <a:off x="5952128" y="4136865"/>
                <a:ext cx="472411" cy="468031"/>
                <a:chOff x="6174922" y="3828032"/>
                <a:chExt cx="423864" cy="468031"/>
              </a:xfrm>
            </p:grpSpPr>
            <p:cxnSp>
              <p:nvCxnSpPr>
                <p:cNvPr id="130" name="Straight Arrow Connector 129"/>
                <p:cNvCxnSpPr/>
                <p:nvPr/>
              </p:nvCxnSpPr>
              <p:spPr>
                <a:xfrm rot="19440000">
                  <a:off x="6277753" y="4096356"/>
                  <a:ext cx="274320" cy="0"/>
                </a:xfrm>
                <a:prstGeom prst="straightConnector1">
                  <a:avLst/>
                </a:prstGeom>
                <a:ln w="6350" cap="flat">
                  <a:solidFill>
                    <a:srgbClr val="DE0000">
                      <a:alpha val="69804"/>
                    </a:srgbClr>
                  </a:solidFill>
                  <a:round/>
                  <a:headEnd w="sm" len="sm"/>
                  <a:tailEnd type="triangle" w="sm" len="med"/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1" name="Straight Arrow Connector 130"/>
                <p:cNvCxnSpPr/>
                <p:nvPr/>
              </p:nvCxnSpPr>
              <p:spPr>
                <a:xfrm rot="16200000">
                  <a:off x="6165835" y="4047143"/>
                  <a:ext cx="274320" cy="0"/>
                </a:xfrm>
                <a:prstGeom prst="straightConnector1">
                  <a:avLst/>
                </a:prstGeom>
                <a:ln w="6350" cap="flat">
                  <a:solidFill>
                    <a:srgbClr val="00E668">
                      <a:alpha val="69804"/>
                    </a:srgbClr>
                  </a:solidFill>
                  <a:round/>
                  <a:headEnd w="sm" len="sm"/>
                  <a:tailEnd type="triangle" w="sm" len="med"/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2" name="Straight Arrow Connector 131"/>
                <p:cNvCxnSpPr/>
                <p:nvPr/>
              </p:nvCxnSpPr>
              <p:spPr>
                <a:xfrm>
                  <a:off x="6296805" y="4180493"/>
                  <a:ext cx="274320" cy="0"/>
                </a:xfrm>
                <a:prstGeom prst="straightConnector1">
                  <a:avLst/>
                </a:prstGeom>
                <a:ln w="6350" cap="flat">
                  <a:solidFill>
                    <a:srgbClr val="008AF2">
                      <a:alpha val="69804"/>
                    </a:srgbClr>
                  </a:solidFill>
                  <a:round/>
                  <a:headEnd w="sm" len="sm"/>
                  <a:tailEnd type="triangle" w="sm" len="med"/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3" name="TextBox 132"/>
                <p:cNvSpPr txBox="1"/>
                <p:nvPr/>
              </p:nvSpPr>
              <p:spPr>
                <a:xfrm>
                  <a:off x="6174922" y="3828032"/>
                  <a:ext cx="157163" cy="1846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600" i="1" dirty="0" smtClean="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endParaRPr lang="en-US" sz="600" i="1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4" name="TextBox 133"/>
                <p:cNvSpPr txBox="1"/>
                <p:nvPr/>
              </p:nvSpPr>
              <p:spPr>
                <a:xfrm>
                  <a:off x="6491628" y="3916139"/>
                  <a:ext cx="100012" cy="1846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600" i="1" dirty="0" smtClean="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en-US" sz="600" i="1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5" name="TextBox 134"/>
                <p:cNvSpPr txBox="1"/>
                <p:nvPr/>
              </p:nvSpPr>
              <p:spPr>
                <a:xfrm>
                  <a:off x="6474963" y="4111397"/>
                  <a:ext cx="123823" cy="1846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600" i="1" dirty="0" smtClean="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z</a:t>
                  </a:r>
                  <a:endParaRPr lang="en-US" sz="600" i="1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cxnSp>
          <p:nvCxnSpPr>
            <p:cNvPr id="23" name="z-axis of world frame"/>
            <p:cNvCxnSpPr/>
            <p:nvPr/>
          </p:nvCxnSpPr>
          <p:spPr>
            <a:xfrm>
              <a:off x="822719" y="3768566"/>
              <a:ext cx="2139696" cy="0"/>
            </a:xfrm>
            <a:prstGeom prst="line">
              <a:avLst/>
            </a:prstGeom>
            <a:ln w="9525">
              <a:solidFill>
                <a:schemeClr val="accent1"/>
              </a:solidFill>
              <a:prstDash val="sysDot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" name="Object plane pivot"/>
            <p:cNvGrpSpPr/>
            <p:nvPr/>
          </p:nvGrpSpPr>
          <p:grpSpPr>
            <a:xfrm>
              <a:off x="771786" y="3736606"/>
              <a:ext cx="56010" cy="56010"/>
              <a:chOff x="3011758" y="4033638"/>
              <a:chExt cx="56010" cy="56010"/>
            </a:xfrm>
          </p:grpSpPr>
          <p:sp>
            <p:nvSpPr>
              <p:cNvPr id="126" name="Oval 125"/>
              <p:cNvSpPr/>
              <p:nvPr/>
            </p:nvSpPr>
            <p:spPr>
              <a:xfrm>
                <a:off x="3011758" y="4033638"/>
                <a:ext cx="56010" cy="5601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7" name="Oval 126"/>
              <p:cNvSpPr/>
              <p:nvPr/>
            </p:nvSpPr>
            <p:spPr>
              <a:xfrm>
                <a:off x="3035191" y="4057071"/>
                <a:ext cx="9144" cy="9144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5" name="MeridionalPlaneTop"/>
            <p:cNvGrpSpPr/>
            <p:nvPr/>
          </p:nvGrpSpPr>
          <p:grpSpPr>
            <a:xfrm rot="21480000">
              <a:off x="343059" y="3064700"/>
              <a:ext cx="4599432" cy="792480"/>
              <a:chOff x="4934225" y="2918581"/>
              <a:chExt cx="4143841" cy="792480"/>
            </a:xfrm>
            <a:scene3d>
              <a:camera prst="isometricOffAxis1Right"/>
              <a:lightRig rig="threePt" dir="t"/>
            </a:scene3d>
          </p:grpSpPr>
          <p:sp>
            <p:nvSpPr>
              <p:cNvPr id="124" name="Plane"/>
              <p:cNvSpPr/>
              <p:nvPr/>
            </p:nvSpPr>
            <p:spPr>
              <a:xfrm>
                <a:off x="4934225" y="2918581"/>
                <a:ext cx="4114800" cy="792480"/>
              </a:xfrm>
              <a:prstGeom prst="rect">
                <a:avLst/>
              </a:prstGeom>
              <a:solidFill>
                <a:schemeClr val="bg1">
                  <a:lumMod val="85000"/>
                  <a:alpha val="34000"/>
                </a:schemeClr>
              </a:solidFill>
              <a:ln w="6350">
                <a:gradFill>
                  <a:gsLst>
                    <a:gs pos="0">
                      <a:schemeClr val="tx1">
                        <a:alpha val="80000"/>
                        <a:lumMod val="51000"/>
                        <a:lumOff val="49000"/>
                      </a:schemeClr>
                    </a:gs>
                    <a:gs pos="74000">
                      <a:schemeClr val="tx1">
                        <a:lumMod val="50000"/>
                        <a:lumOff val="50000"/>
                        <a:alpha val="50000"/>
                      </a:schemeClr>
                    </a:gs>
                    <a:gs pos="88000">
                      <a:schemeClr val="tx1">
                        <a:lumMod val="50000"/>
                        <a:lumOff val="50000"/>
                        <a:alpha val="50000"/>
                      </a:schemeClr>
                    </a:gs>
                    <a:gs pos="97000">
                      <a:schemeClr val="tx1">
                        <a:lumMod val="50000"/>
                        <a:lumOff val="50000"/>
                        <a:alpha val="38000"/>
                      </a:schemeClr>
                    </a:gs>
                  </a:gsLst>
                  <a:lin ang="177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5" name="text_meriplane"/>
              <p:cNvSpPr txBox="1"/>
              <p:nvPr/>
            </p:nvSpPr>
            <p:spPr>
              <a:xfrm>
                <a:off x="7839816" y="2923064"/>
                <a:ext cx="1238250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sz="800" cap="all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Batang" panose="02030600000101010101" pitchFamily="18" charset="-127"/>
                    <a:ea typeface="Batang" panose="02030600000101010101" pitchFamily="18" charset="-127"/>
                  </a:rPr>
                  <a:t>Meridional Plane</a:t>
                </a:r>
                <a:endParaRPr lang="en-US" sz="800" cap="all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Batang" panose="02030600000101010101" pitchFamily="18" charset="-127"/>
                  <a:ea typeface="Batang" panose="02030600000101010101" pitchFamily="18" charset="-127"/>
                </a:endParaRPr>
              </a:p>
            </p:txBody>
          </p:sp>
        </p:grpSp>
        <p:sp>
          <p:nvSpPr>
            <p:cNvPr id="26" name="SagittalLeftPlaneBack"/>
            <p:cNvSpPr/>
            <p:nvPr/>
          </p:nvSpPr>
          <p:spPr>
            <a:xfrm rot="21480000">
              <a:off x="254445" y="3421546"/>
              <a:ext cx="2655048" cy="914400"/>
            </a:xfrm>
            <a:prstGeom prst="rect">
              <a:avLst/>
            </a:prstGeom>
            <a:solidFill>
              <a:schemeClr val="bg1">
                <a:lumMod val="75000"/>
                <a:alpha val="13000"/>
              </a:schemeClr>
            </a:solidFill>
            <a:ln w="5715">
              <a:gradFill>
                <a:gsLst>
                  <a:gs pos="0">
                    <a:schemeClr val="tx1">
                      <a:lumMod val="50000"/>
                      <a:lumOff val="50000"/>
                      <a:alpha val="50000"/>
                    </a:schemeClr>
                  </a:gs>
                  <a:gs pos="74000">
                    <a:schemeClr val="tx1">
                      <a:lumMod val="50000"/>
                      <a:lumOff val="50000"/>
                      <a:alpha val="50000"/>
                    </a:schemeClr>
                  </a:gs>
                  <a:gs pos="89000">
                    <a:schemeClr val="tx1">
                      <a:lumMod val="50000"/>
                      <a:lumOff val="50000"/>
                      <a:alpha val="50000"/>
                    </a:schemeClr>
                  </a:gs>
                  <a:gs pos="89000">
                    <a:schemeClr val="bg1">
                      <a:lumMod val="75000"/>
                      <a:alpha val="0"/>
                    </a:schemeClr>
                  </a:gs>
                </a:gsLst>
                <a:lin ang="1182000" scaled="0"/>
              </a:gradFill>
            </a:ln>
            <a:scene3d>
              <a:camera prst="isometricOffAxis1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7" name="Position of X'"/>
            <p:cNvCxnSpPr/>
            <p:nvPr/>
          </p:nvCxnSpPr>
          <p:spPr>
            <a:xfrm flipH="1" flipV="1">
              <a:off x="4711778" y="4193247"/>
              <a:ext cx="0" cy="64008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z prime"/>
                <p:cNvSpPr txBox="1"/>
                <p:nvPr/>
              </p:nvSpPr>
              <p:spPr>
                <a:xfrm>
                  <a:off x="3723390" y="4506579"/>
                  <a:ext cx="278217" cy="2462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́"/>
                            <m:ctrlPr>
                              <a:rPr lang="en-US" sz="10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0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acc>
                      </m:oMath>
                    </m:oMathPara>
                  </a14:m>
                  <a:endParaRPr lang="en-US" sz="1000" dirty="0"/>
                </a:p>
              </p:txBody>
            </p:sp>
          </mc:Choice>
          <mc:Fallback xmlns="">
            <p:sp>
              <p:nvSpPr>
                <p:cNvPr id="169" name="z prime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23390" y="4506579"/>
                  <a:ext cx="278217" cy="246221"/>
                </a:xfrm>
                <a:prstGeom prst="rect">
                  <a:avLst/>
                </a:prstGeom>
                <a:blipFill rotWithShape="0">
                  <a:blip r:embed="rId55"/>
                  <a:stretch>
                    <a:fillRect r="-1555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NormalToImagePlane"/>
                <p:cNvSpPr txBox="1"/>
                <p:nvPr/>
              </p:nvSpPr>
              <p:spPr>
                <a:xfrm>
                  <a:off x="4897284" y="2507633"/>
                  <a:ext cx="305275" cy="21544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sz="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e>
                            </m:acc>
                          </m:e>
                          <m:sub>
                            <m:r>
                              <a:rPr lang="en-US" sz="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en-US" sz="8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70" name="TextBox NormalToImagePlane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97284" y="2507633"/>
                  <a:ext cx="305275" cy="215444"/>
                </a:xfrm>
                <a:prstGeom prst="rect">
                  <a:avLst/>
                </a:prstGeom>
                <a:blipFill rotWithShape="0">
                  <a:blip r:embed="rId5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0" name="normalToImagePlane"/>
            <p:cNvCxnSpPr/>
            <p:nvPr/>
          </p:nvCxnSpPr>
          <p:spPr>
            <a:xfrm flipV="1">
              <a:off x="4943475" y="2657475"/>
              <a:ext cx="323850" cy="66678"/>
            </a:xfrm>
            <a:prstGeom prst="straightConnector1">
              <a:avLst/>
            </a:prstGeom>
            <a:ln w="6350">
              <a:solidFill>
                <a:schemeClr val="tx1">
                  <a:lumMod val="95000"/>
                  <a:lumOff val="5000"/>
                </a:schemeClr>
              </a:solidFill>
              <a:prstDash val="solid"/>
              <a:headEnd type="none" w="med" len="med"/>
              <a:tailEnd type="triangle" w="sm" len="lg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cxnSpLocks noChangeAspect="1"/>
            </p:cNvCxnSpPr>
            <p:nvPr/>
          </p:nvCxnSpPr>
          <p:spPr>
            <a:xfrm rot="420000">
              <a:off x="2348650" y="3232932"/>
              <a:ext cx="187692" cy="1188720"/>
            </a:xfrm>
            <a:prstGeom prst="line">
              <a:avLst/>
            </a:prstGeom>
            <a:ln w="6350">
              <a:solidFill>
                <a:schemeClr val="tx1">
                  <a:lumMod val="65000"/>
                  <a:lumOff val="35000"/>
                </a:schemeClr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>
              <a:cxnSpLocks noChangeAspect="1"/>
            </p:cNvCxnSpPr>
            <p:nvPr/>
          </p:nvCxnSpPr>
          <p:spPr>
            <a:xfrm rot="420000">
              <a:off x="3418105" y="3051370"/>
              <a:ext cx="187692" cy="1188720"/>
            </a:xfrm>
            <a:prstGeom prst="line">
              <a:avLst/>
            </a:prstGeom>
            <a:ln w="6350">
              <a:solidFill>
                <a:schemeClr val="tx1">
                  <a:lumMod val="65000"/>
                  <a:lumOff val="35000"/>
                </a:schemeClr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>
              <a:cxnSpLocks noChangeAspect="1"/>
            </p:cNvCxnSpPr>
            <p:nvPr/>
          </p:nvCxnSpPr>
          <p:spPr>
            <a:xfrm rot="420000">
              <a:off x="2907522" y="3500350"/>
              <a:ext cx="180365" cy="1143000"/>
            </a:xfrm>
            <a:prstGeom prst="line">
              <a:avLst/>
            </a:prstGeom>
            <a:ln w="6350">
              <a:solidFill>
                <a:schemeClr val="tx1">
                  <a:lumMod val="65000"/>
                  <a:lumOff val="35000"/>
                </a:schemeClr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V="1">
              <a:off x="598745" y="3457897"/>
              <a:ext cx="4083844" cy="764377"/>
            </a:xfrm>
            <a:prstGeom prst="line">
              <a:avLst/>
            </a:prstGeom>
            <a:ln w="9525">
              <a:solidFill>
                <a:srgbClr val="00B0F0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 Box 15"/>
                <p:cNvSpPr txBox="1">
                  <a:spLocks noChangeAspect="1"/>
                </p:cNvSpPr>
                <p:nvPr/>
              </p:nvSpPr>
              <p:spPr>
                <a:xfrm rot="20940000" flipH="1">
                  <a:off x="2319320" y="3675159"/>
                  <a:ext cx="371496" cy="273894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900" i="1" dirty="0" smtClean="0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  <m:t>𝐸</m:t>
                        </m:r>
                      </m:oMath>
                    </m:oMathPara>
                  </a14:m>
                  <a:endParaRPr lang="en-US" sz="900" dirty="0">
                    <a:effectLst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177" name="Text 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20940000" flipH="1">
                  <a:off x="2319320" y="3675159"/>
                  <a:ext cx="371496" cy="273894"/>
                </a:xfrm>
                <a:prstGeom prst="rect">
                  <a:avLst/>
                </a:prstGeom>
                <a:blipFill rotWithShape="0">
                  <a:blip r:embed="rId57"/>
                  <a:stretch>
                    <a:fillRect/>
                  </a:stretch>
                </a:blipFill>
                <a:ln w="6350"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 Box 15"/>
                <p:cNvSpPr txBox="1">
                  <a:spLocks noChangeAspect="1"/>
                </p:cNvSpPr>
                <p:nvPr/>
              </p:nvSpPr>
              <p:spPr>
                <a:xfrm rot="20940000" flipH="1">
                  <a:off x="3392469" y="3450338"/>
                  <a:ext cx="414937" cy="273894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́"/>
                            <m:ctrlPr>
                              <a:rPr lang="en-US" sz="900" b="0" i="1" dirty="0" smtClean="0"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accPr>
                          <m:e>
                            <m:r>
                              <a:rPr lang="en-US" sz="900" i="1" dirty="0" smtClean="0"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  <m:t>𝐸</m:t>
                            </m:r>
                          </m:e>
                        </m:acc>
                      </m:oMath>
                    </m:oMathPara>
                  </a14:m>
                  <a:endParaRPr lang="en-US" sz="900" dirty="0">
                    <a:effectLst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178" name="Text 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20940000" flipH="1">
                  <a:off x="3392469" y="3450338"/>
                  <a:ext cx="414937" cy="273894"/>
                </a:xfrm>
                <a:prstGeom prst="rect">
                  <a:avLst/>
                </a:prstGeom>
                <a:blipFill rotWithShape="0">
                  <a:blip r:embed="rId58"/>
                  <a:stretch>
                    <a:fillRect/>
                  </a:stretch>
                </a:blipFill>
                <a:ln w="6350"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7" name="Oval 36"/>
            <p:cNvSpPr/>
            <p:nvPr/>
          </p:nvSpPr>
          <p:spPr>
            <a:xfrm rot="21480000">
              <a:off x="3490897" y="3643811"/>
              <a:ext cx="56010" cy="56010"/>
            </a:xfrm>
            <a:prstGeom prst="ellipse">
              <a:avLst/>
            </a:prstGeom>
            <a:solidFill>
              <a:schemeClr val="tx1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/>
                <p:cNvSpPr txBox="1"/>
                <p:nvPr/>
              </p:nvSpPr>
              <p:spPr>
                <a:xfrm rot="21480000">
                  <a:off x="1834332" y="3713133"/>
                  <a:ext cx="249253" cy="261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100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oMath>
                    </m:oMathPara>
                  </a14:m>
                  <a:endParaRPr lang="en-US" sz="1100" dirty="0"/>
                </a:p>
              </p:txBody>
            </p:sp>
          </mc:Choice>
          <mc:Fallback xmlns="">
            <p:sp>
              <p:nvSpPr>
                <p:cNvPr id="180" name="TextBox 17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21480000">
                  <a:off x="1834332" y="3713133"/>
                  <a:ext cx="249253" cy="261610"/>
                </a:xfrm>
                <a:prstGeom prst="rect">
                  <a:avLst/>
                </a:prstGeom>
                <a:blipFill rotWithShape="0">
                  <a:blip r:embed="rId5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/>
                <p:cNvSpPr txBox="1"/>
                <p:nvPr/>
              </p:nvSpPr>
              <p:spPr>
                <a:xfrm rot="21480000">
                  <a:off x="3814522" y="3538546"/>
                  <a:ext cx="275121" cy="261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́"/>
                            <m:ctrlPr>
                              <a:rPr lang="en-US" sz="11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100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</m:acc>
                      </m:oMath>
                    </m:oMathPara>
                  </a14:m>
                  <a:endParaRPr lang="en-US" sz="1100" dirty="0"/>
                </a:p>
              </p:txBody>
            </p:sp>
          </mc:Choice>
          <mc:Fallback xmlns="">
            <p:sp>
              <p:nvSpPr>
                <p:cNvPr id="181" name="TextBox 18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21480000">
                  <a:off x="3814522" y="3538546"/>
                  <a:ext cx="275121" cy="261610"/>
                </a:xfrm>
                <a:prstGeom prst="rect">
                  <a:avLst/>
                </a:prstGeom>
                <a:blipFill rotWithShape="0">
                  <a:blip r:embed="rId60"/>
                  <a:stretch>
                    <a:fillRect r="-1276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0" name="Arc 39"/>
            <p:cNvSpPr>
              <a:spLocks noChangeAspect="1"/>
            </p:cNvSpPr>
            <p:nvPr/>
          </p:nvSpPr>
          <p:spPr>
            <a:xfrm rot="21480000">
              <a:off x="2069376" y="3659185"/>
              <a:ext cx="448080" cy="448080"/>
            </a:xfrm>
            <a:prstGeom prst="arc">
              <a:avLst>
                <a:gd name="adj1" fmla="val 10000569"/>
                <a:gd name="adj2" fmla="val 12226983"/>
              </a:avLst>
            </a:prstGeom>
            <a:ln w="7620">
              <a:solidFill>
                <a:schemeClr val="tx1">
                  <a:lumMod val="75000"/>
                  <a:lumOff val="25000"/>
                </a:schemeClr>
              </a:solidFill>
              <a:headEnd type="none"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Arc 40"/>
            <p:cNvSpPr>
              <a:spLocks noChangeAspect="1"/>
            </p:cNvSpPr>
            <p:nvPr/>
          </p:nvSpPr>
          <p:spPr>
            <a:xfrm rot="21480000">
              <a:off x="3413801" y="3471675"/>
              <a:ext cx="448080" cy="448080"/>
            </a:xfrm>
            <a:prstGeom prst="arc">
              <a:avLst>
                <a:gd name="adj1" fmla="val 20362638"/>
                <a:gd name="adj2" fmla="val 1870892"/>
              </a:avLst>
            </a:prstGeom>
            <a:ln w="7620">
              <a:solidFill>
                <a:schemeClr val="tx1">
                  <a:lumMod val="75000"/>
                  <a:lumOff val="25000"/>
                </a:schemeClr>
              </a:solidFill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TextBox 41"/>
                <p:cNvSpPr txBox="1"/>
                <p:nvPr/>
              </p:nvSpPr>
              <p:spPr>
                <a:xfrm rot="731531">
                  <a:off x="1369530" y="3453135"/>
                  <a:ext cx="261610" cy="2462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000" b="1" i="1" smtClean="0">
                            <a:solidFill>
                              <a:srgbClr val="F52080"/>
                            </a:solidFill>
                            <a:latin typeface="Cambria Math" panose="02040503050406030204" pitchFamily="18" charset="0"/>
                          </a:rPr>
                          <m:t>𝒍</m:t>
                        </m:r>
                      </m:oMath>
                    </m:oMathPara>
                  </a14:m>
                  <a:endParaRPr lang="en-US" sz="1000" b="1" dirty="0">
                    <a:solidFill>
                      <a:srgbClr val="F52080"/>
                    </a:solidFill>
                  </a:endParaRPr>
                </a:p>
              </p:txBody>
            </p:sp>
          </mc:Choice>
          <mc:Fallback xmlns="">
            <p:sp>
              <p:nvSpPr>
                <p:cNvPr id="184" name="TextBox 18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731531">
                  <a:off x="1369530" y="3453135"/>
                  <a:ext cx="261610" cy="246221"/>
                </a:xfrm>
                <a:prstGeom prst="rect">
                  <a:avLst/>
                </a:prstGeom>
                <a:blipFill rotWithShape="0">
                  <a:blip r:embed="rId6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TextBox 42"/>
                <p:cNvSpPr txBox="1"/>
                <p:nvPr/>
              </p:nvSpPr>
              <p:spPr>
                <a:xfrm rot="1366279">
                  <a:off x="3939860" y="3926326"/>
                  <a:ext cx="261610" cy="25481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>
                  <a:defPPr>
                    <a:defRPr lang="en-US"/>
                  </a:defPPr>
                  <a:lvl1pPr>
                    <a:defRPr sz="1200" b="0" i="1">
                      <a:solidFill>
                        <a:srgbClr val="C00000"/>
                      </a:solidFill>
                      <a:latin typeface="Cambria Math" panose="020405030504060302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́"/>
                            <m:ctrlPr>
                              <a:rPr lang="en-US" sz="1000" b="1" i="1" smtClean="0">
                                <a:solidFill>
                                  <a:srgbClr val="F5208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000" b="1" i="1" smtClean="0">
                                <a:solidFill>
                                  <a:srgbClr val="F52080"/>
                                </a:solidFill>
                                <a:latin typeface="Cambria Math" panose="02040503050406030204" pitchFamily="18" charset="0"/>
                              </a:rPr>
                              <m:t>𝒍</m:t>
                            </m:r>
                          </m:e>
                        </m:acc>
                      </m:oMath>
                    </m:oMathPara>
                  </a14:m>
                  <a:endParaRPr lang="en-US" sz="1000" dirty="0"/>
                </a:p>
              </p:txBody>
            </p:sp>
          </mc:Choice>
          <mc:Fallback xmlns="">
            <p:sp>
              <p:nvSpPr>
                <p:cNvPr id="185" name="TextBox 18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366279">
                  <a:off x="3939860" y="3926326"/>
                  <a:ext cx="261610" cy="254813"/>
                </a:xfrm>
                <a:prstGeom prst="rect">
                  <a:avLst/>
                </a:prstGeom>
                <a:blipFill rotWithShape="0">
                  <a:blip r:embed="rId6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4" name="Oval 43"/>
            <p:cNvSpPr>
              <a:spLocks noChangeAspect="1"/>
            </p:cNvSpPr>
            <p:nvPr/>
          </p:nvSpPr>
          <p:spPr>
            <a:xfrm rot="21480000">
              <a:off x="547287" y="3442391"/>
              <a:ext cx="56010" cy="56010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44"/>
                <p:cNvSpPr txBox="1"/>
                <p:nvPr/>
              </p:nvSpPr>
              <p:spPr>
                <a:xfrm rot="20896639">
                  <a:off x="498158" y="3188859"/>
                  <a:ext cx="923808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1000" b="1" i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en-US" sz="1000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000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000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sz="1000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1000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sz="1000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1000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sz="1000" b="1" i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sz="10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endParaRPr>
                </a:p>
              </p:txBody>
            </p:sp>
          </mc:Choice>
          <mc:Fallback xmlns="">
            <p:sp>
              <p:nvSpPr>
                <p:cNvPr id="187" name="TextBox 18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20896639">
                  <a:off x="498158" y="3188859"/>
                  <a:ext cx="923808" cy="246221"/>
                </a:xfrm>
                <a:prstGeom prst="rect">
                  <a:avLst/>
                </a:prstGeom>
                <a:blipFill rotWithShape="0">
                  <a:blip r:embed="rId6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6" name="Oval 45"/>
            <p:cNvSpPr>
              <a:spLocks noChangeAspect="1"/>
            </p:cNvSpPr>
            <p:nvPr/>
          </p:nvSpPr>
          <p:spPr>
            <a:xfrm rot="21480000">
              <a:off x="4677318" y="4167192"/>
              <a:ext cx="56010" cy="56010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7" name="Group 46"/>
            <p:cNvGrpSpPr/>
            <p:nvPr/>
          </p:nvGrpSpPr>
          <p:grpSpPr>
            <a:xfrm rot="21480000">
              <a:off x="2419245" y="3852942"/>
              <a:ext cx="59855" cy="58879"/>
              <a:chOff x="2398645" y="3863270"/>
              <a:chExt cx="59855" cy="58879"/>
            </a:xfrm>
          </p:grpSpPr>
          <p:sp>
            <p:nvSpPr>
              <p:cNvPr id="122" name="Oval 121"/>
              <p:cNvSpPr/>
              <p:nvPr/>
            </p:nvSpPr>
            <p:spPr>
              <a:xfrm>
                <a:off x="2402490" y="3866139"/>
                <a:ext cx="56010" cy="5601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3" name="Oval 122"/>
              <p:cNvSpPr/>
              <p:nvPr/>
            </p:nvSpPr>
            <p:spPr>
              <a:xfrm flipH="1">
                <a:off x="2398645" y="3863270"/>
                <a:ext cx="56009" cy="56010"/>
              </a:xfrm>
              <a:prstGeom prst="ellipse">
                <a:avLst/>
              </a:prstGeom>
              <a:solidFill>
                <a:srgbClr val="CC0000">
                  <a:alpha val="0"/>
                </a:srgbClr>
              </a:solidFill>
              <a:ln>
                <a:solidFill>
                  <a:srgbClr val="CC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48" name="Ray"/>
            <p:cNvCxnSpPr/>
            <p:nvPr/>
          </p:nvCxnSpPr>
          <p:spPr>
            <a:xfrm>
              <a:off x="574933" y="3469799"/>
              <a:ext cx="1873598" cy="410070"/>
            </a:xfrm>
            <a:prstGeom prst="line">
              <a:avLst/>
            </a:prstGeom>
            <a:ln>
              <a:solidFill>
                <a:srgbClr val="F5208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Isosceles Triangle 48"/>
            <p:cNvSpPr>
              <a:spLocks noChangeAspect="1"/>
            </p:cNvSpPr>
            <p:nvPr/>
          </p:nvSpPr>
          <p:spPr>
            <a:xfrm rot="6385277">
              <a:off x="1428489" y="3623804"/>
              <a:ext cx="73152" cy="76229"/>
            </a:xfrm>
            <a:prstGeom prst="triangle">
              <a:avLst/>
            </a:prstGeom>
            <a:solidFill>
              <a:schemeClr val="bg1"/>
            </a:solidFill>
            <a:ln w="6350">
              <a:solidFill>
                <a:srgbClr val="F5208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TextBox 49"/>
                <p:cNvSpPr txBox="1"/>
                <p:nvPr/>
              </p:nvSpPr>
              <p:spPr>
                <a:xfrm rot="21480000">
                  <a:off x="2193967" y="3856291"/>
                  <a:ext cx="353237" cy="21544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}"/>
                            <m:ctrlPr>
                              <a:rPr lang="en-US" sz="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8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</m:d>
                      </m:oMath>
                    </m:oMathPara>
                  </a14:m>
                  <a:endParaRPr lang="en-US" sz="800" dirty="0"/>
                </a:p>
              </p:txBody>
            </p:sp>
          </mc:Choice>
          <mc:Fallback xmlns="">
            <p:sp>
              <p:nvSpPr>
                <p:cNvPr id="192" name="TextBox 19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21480000">
                  <a:off x="2193967" y="3856291"/>
                  <a:ext cx="353237" cy="215444"/>
                </a:xfrm>
                <a:prstGeom prst="rect">
                  <a:avLst/>
                </a:prstGeom>
                <a:blipFill rotWithShape="0">
                  <a:blip r:embed="rId6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1" name="Ray"/>
            <p:cNvCxnSpPr/>
            <p:nvPr/>
          </p:nvCxnSpPr>
          <p:spPr>
            <a:xfrm>
              <a:off x="3515581" y="3672275"/>
              <a:ext cx="1190821" cy="523805"/>
            </a:xfrm>
            <a:prstGeom prst="line">
              <a:avLst/>
            </a:prstGeom>
            <a:ln>
              <a:solidFill>
                <a:srgbClr val="F5208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Isosceles Triangle 51"/>
            <p:cNvSpPr>
              <a:spLocks noChangeAspect="1"/>
            </p:cNvSpPr>
            <p:nvPr/>
          </p:nvSpPr>
          <p:spPr>
            <a:xfrm rot="6990279">
              <a:off x="4091290" y="3902320"/>
              <a:ext cx="73152" cy="73150"/>
            </a:xfrm>
            <a:prstGeom prst="triangle">
              <a:avLst/>
            </a:prstGeom>
            <a:solidFill>
              <a:schemeClr val="bg1"/>
            </a:solidFill>
            <a:ln w="6350">
              <a:solidFill>
                <a:srgbClr val="F5208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TextBox 52"/>
            <p:cNvSpPr txBox="1"/>
            <p:nvPr/>
          </p:nvSpPr>
          <p:spPr>
            <a:xfrm rot="20957016">
              <a:off x="590581" y="3981662"/>
              <a:ext cx="859531" cy="2000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700" i="1" dirty="0" smtClean="0"/>
                <a:t>OPTICAL AXIS (OA)</a:t>
              </a:r>
              <a:endParaRPr lang="en-US" sz="700" i="1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TextBox 53"/>
                <p:cNvSpPr txBox="1"/>
                <p:nvPr/>
              </p:nvSpPr>
              <p:spPr>
                <a:xfrm rot="21480000">
                  <a:off x="4644502" y="4056282"/>
                  <a:ext cx="608751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́"/>
                            <m:ctrlPr>
                              <a:rPr lang="en-US" sz="1000" b="0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1000" b="1" i="0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x</m:t>
                            </m:r>
                          </m:e>
                        </m:acc>
                        <m:r>
                          <a:rPr lang="en-US" sz="1000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acc>
                          <m:accPr>
                            <m:chr m:val="́"/>
                            <m:ctrlPr>
                              <a:rPr lang="en-US" sz="1000" b="0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000" b="0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en-US" sz="1000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acc>
                          <m:accPr>
                            <m:chr m:val="́"/>
                            <m:ctrlPr>
                              <a:rPr lang="en-US" sz="1000" b="0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000" b="0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  <m:r>
                          <a:rPr lang="en-US" sz="1000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́"/>
                            <m:ctrlPr>
                              <a:rPr lang="en-US" sz="1000" b="0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000" b="0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acc>
                        <m:r>
                          <a:rPr lang="en-US" sz="1000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10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endParaRPr>
                </a:p>
              </p:txBody>
            </p:sp>
          </mc:Choice>
          <mc:Fallback xmlns="">
            <p:sp>
              <p:nvSpPr>
                <p:cNvPr id="196" name="TextBox 19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21480000">
                  <a:off x="4644502" y="4056282"/>
                  <a:ext cx="608751" cy="246221"/>
                </a:xfrm>
                <a:prstGeom prst="rect">
                  <a:avLst/>
                </a:prstGeom>
                <a:blipFill rotWithShape="0">
                  <a:blip r:embed="rId65"/>
                  <a:stretch>
                    <a:fillRect r="-10784" b="-444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55" name="Group 54"/>
            <p:cNvGrpSpPr/>
            <p:nvPr/>
          </p:nvGrpSpPr>
          <p:grpSpPr>
            <a:xfrm rot="21360000">
              <a:off x="2454607" y="4213227"/>
              <a:ext cx="1080650" cy="130455"/>
              <a:chOff x="3092222" y="1899046"/>
              <a:chExt cx="822960" cy="130455"/>
            </a:xfrm>
          </p:grpSpPr>
          <p:cxnSp>
            <p:nvCxnSpPr>
              <p:cNvPr id="120" name="Straight Arrow Connector 119"/>
              <p:cNvCxnSpPr>
                <a:cxnSpLocks noChangeAspect="1"/>
              </p:cNvCxnSpPr>
              <p:nvPr/>
            </p:nvCxnSpPr>
            <p:spPr>
              <a:xfrm flipV="1">
                <a:off x="3092222" y="1899046"/>
                <a:ext cx="822960" cy="130455"/>
              </a:xfrm>
              <a:prstGeom prst="straightConnector1">
                <a:avLst/>
              </a:prstGeom>
              <a:ln w="6350">
                <a:solidFill>
                  <a:schemeClr val="tx1">
                    <a:lumMod val="65000"/>
                    <a:lumOff val="35000"/>
                  </a:schemeClr>
                </a:solidFill>
                <a:prstDash val="solid"/>
                <a:headEnd type="arrow" w="sm" len="sm"/>
                <a:tailEnd type="arrow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Straight Connector 120"/>
              <p:cNvCxnSpPr>
                <a:cxnSpLocks noChangeAspect="1"/>
              </p:cNvCxnSpPr>
              <p:nvPr/>
            </p:nvCxnSpPr>
            <p:spPr>
              <a:xfrm rot="660000">
                <a:off x="3502254" y="1907715"/>
                <a:ext cx="18242" cy="115535"/>
              </a:xfrm>
              <a:prstGeom prst="line">
                <a:avLst/>
              </a:prstGeom>
              <a:ln w="6350">
                <a:solidFill>
                  <a:schemeClr val="tx1">
                    <a:lumMod val="65000"/>
                    <a:lumOff val="35000"/>
                  </a:schemeClr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TextBox 55"/>
                <p:cNvSpPr txBox="1"/>
                <p:nvPr/>
              </p:nvSpPr>
              <p:spPr>
                <a:xfrm rot="20940000">
                  <a:off x="2606938" y="4269076"/>
                  <a:ext cx="349904" cy="2462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sz="10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</m:oMath>
                    </m:oMathPara>
                  </a14:m>
                  <a:endParaRPr lang="en-US" sz="1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98" name="TextBox 19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20940000">
                  <a:off x="2606938" y="4269076"/>
                  <a:ext cx="349904" cy="246221"/>
                </a:xfrm>
                <a:prstGeom prst="rect">
                  <a:avLst/>
                </a:prstGeom>
                <a:blipFill rotWithShape="0">
                  <a:blip r:embed="rId6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TextBox 56"/>
                <p:cNvSpPr txBox="1"/>
                <p:nvPr/>
              </p:nvSpPr>
              <p:spPr>
                <a:xfrm rot="20940000">
                  <a:off x="3116160" y="4166552"/>
                  <a:ext cx="349903" cy="25468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10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acc>
                              <m:accPr>
                                <m:chr m:val="́"/>
                                <m:ctrlPr>
                                  <a:rPr lang="en-US" sz="1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000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</m:acc>
                          </m:e>
                          <m:sub>
                            <m:r>
                              <a:rPr lang="en-US" sz="10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  <m:sup>
                            <m:r>
                              <a:rPr lang="en-US" sz="10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sup>
                        </m:sSubSup>
                      </m:oMath>
                    </m:oMathPara>
                  </a14:m>
                  <a:endParaRPr lang="en-US" sz="1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99" name="TextBox 19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20940000">
                  <a:off x="3116160" y="4166552"/>
                  <a:ext cx="349903" cy="254685"/>
                </a:xfrm>
                <a:prstGeom prst="rect">
                  <a:avLst/>
                </a:prstGeom>
                <a:blipFill rotWithShape="0">
                  <a:blip r:embed="rId6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TextBox - z_o prime"/>
                <p:cNvSpPr txBox="1"/>
                <p:nvPr/>
              </p:nvSpPr>
              <p:spPr>
                <a:xfrm>
                  <a:off x="3709627" y="4700251"/>
                  <a:ext cx="334772" cy="2462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10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acc>
                              <m:accPr>
                                <m:chr m:val="́"/>
                                <m:ctrlPr>
                                  <a:rPr lang="en-US" sz="1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0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</m:acc>
                          </m:e>
                          <m:sub>
                            <m:r>
                              <a:rPr lang="en-US" sz="1000" b="0" i="1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  <m:sup>
                            <m:r>
                              <a:rPr lang="en-US" sz="10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sup>
                        </m:sSubSup>
                      </m:oMath>
                    </m:oMathPara>
                  </a14:m>
                  <a:endParaRPr lang="en-US" sz="1000" dirty="0"/>
                </a:p>
              </p:txBody>
            </p:sp>
          </mc:Choice>
          <mc:Fallback xmlns="">
            <p:sp>
              <p:nvSpPr>
                <p:cNvPr id="200" name="TextBox - z_o prime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09627" y="4700251"/>
                  <a:ext cx="334772" cy="246221"/>
                </a:xfrm>
                <a:prstGeom prst="rect">
                  <a:avLst/>
                </a:prstGeom>
                <a:blipFill rotWithShape="0">
                  <a:blip r:embed="rId68"/>
                  <a:stretch>
                    <a:fillRect r="-370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59" name="Group 58"/>
            <p:cNvGrpSpPr/>
            <p:nvPr/>
          </p:nvGrpSpPr>
          <p:grpSpPr>
            <a:xfrm>
              <a:off x="0" y="4176058"/>
              <a:ext cx="423864" cy="468031"/>
              <a:chOff x="6174922" y="3828032"/>
              <a:chExt cx="423864" cy="468031"/>
            </a:xfrm>
            <a:scene3d>
              <a:camera prst="orthographicFront"/>
              <a:lightRig rig="threePt" dir="t"/>
            </a:scene3d>
          </p:grpSpPr>
          <p:cxnSp>
            <p:nvCxnSpPr>
              <p:cNvPr id="114" name="Straight Arrow Connector 113"/>
              <p:cNvCxnSpPr/>
              <p:nvPr/>
            </p:nvCxnSpPr>
            <p:spPr>
              <a:xfrm rot="19440000">
                <a:off x="6277753" y="4096356"/>
                <a:ext cx="274320" cy="0"/>
              </a:xfrm>
              <a:prstGeom prst="straightConnector1">
                <a:avLst/>
              </a:prstGeom>
              <a:ln w="6350" cap="flat">
                <a:solidFill>
                  <a:srgbClr val="DE0000">
                    <a:alpha val="69804"/>
                  </a:srgbClr>
                </a:solidFill>
                <a:round/>
                <a:headEnd w="sm" len="sm"/>
                <a:tailEnd type="triangle" w="sm" len="med"/>
              </a:ln>
              <a:effectLst/>
              <a:sp3d prstMaterial="matte">
                <a:bevelT w="12700" h="12700"/>
                <a:bevelB w="0" h="0"/>
              </a:sp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Straight Arrow Connector 114"/>
              <p:cNvCxnSpPr/>
              <p:nvPr/>
            </p:nvCxnSpPr>
            <p:spPr>
              <a:xfrm rot="16200000">
                <a:off x="6165835" y="4047143"/>
                <a:ext cx="274320" cy="0"/>
              </a:xfrm>
              <a:prstGeom prst="straightConnector1">
                <a:avLst/>
              </a:prstGeom>
              <a:ln w="6350" cap="flat">
                <a:solidFill>
                  <a:srgbClr val="00B050">
                    <a:alpha val="70000"/>
                  </a:srgbClr>
                </a:solidFill>
                <a:round/>
                <a:headEnd w="sm" len="sm"/>
                <a:tailEnd type="triangle" w="sm" len="med"/>
              </a:ln>
              <a:effectLst/>
              <a:sp3d prstMaterial="matte">
                <a:bevelT w="12700" h="12700"/>
                <a:bevelB w="0" h="0"/>
              </a:sp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Straight Arrow Connector 115"/>
              <p:cNvCxnSpPr/>
              <p:nvPr/>
            </p:nvCxnSpPr>
            <p:spPr>
              <a:xfrm>
                <a:off x="6296805" y="4180493"/>
                <a:ext cx="274320" cy="0"/>
              </a:xfrm>
              <a:prstGeom prst="straightConnector1">
                <a:avLst/>
              </a:prstGeom>
              <a:ln w="6350" cap="flat">
                <a:solidFill>
                  <a:srgbClr val="0078D2">
                    <a:alpha val="70000"/>
                  </a:srgbClr>
                </a:solidFill>
                <a:round/>
                <a:headEnd w="sm" len="sm"/>
                <a:tailEnd type="triangle" w="sm" len="med"/>
              </a:ln>
              <a:effectLst/>
              <a:sp3d prstMaterial="matte">
                <a:bevelT w="12700" h="12700"/>
                <a:bevelB w="0" h="0"/>
              </a:sp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7" name="TextBox 116"/>
              <p:cNvSpPr txBox="1"/>
              <p:nvPr/>
            </p:nvSpPr>
            <p:spPr>
              <a:xfrm>
                <a:off x="6174922" y="3828032"/>
                <a:ext cx="157163" cy="184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600" i="1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en-US" sz="600" i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8" name="TextBox 117"/>
              <p:cNvSpPr txBox="1"/>
              <p:nvPr/>
            </p:nvSpPr>
            <p:spPr>
              <a:xfrm>
                <a:off x="6491628" y="3916139"/>
                <a:ext cx="100012" cy="184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600" i="1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US" sz="600" i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9" name="TextBox 118"/>
              <p:cNvSpPr txBox="1"/>
              <p:nvPr/>
            </p:nvSpPr>
            <p:spPr>
              <a:xfrm>
                <a:off x="6474963" y="4111397"/>
                <a:ext cx="123823" cy="184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600" i="1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endParaRPr lang="en-US" sz="600" i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0" name="CameraFramePlaneBotRight"/>
            <p:cNvSpPr/>
            <p:nvPr/>
          </p:nvSpPr>
          <p:spPr>
            <a:xfrm>
              <a:off x="2986712" y="3770755"/>
              <a:ext cx="1810512" cy="756795"/>
            </a:xfrm>
            <a:prstGeom prst="rect">
              <a:avLst/>
            </a:prstGeom>
            <a:solidFill>
              <a:schemeClr val="bg2">
                <a:alpha val="21000"/>
              </a:schemeClr>
            </a:solidFill>
            <a:ln w="6477">
              <a:gradFill>
                <a:gsLst>
                  <a:gs pos="49000">
                    <a:schemeClr val="bg2">
                      <a:alpha val="0"/>
                    </a:schemeClr>
                  </a:gs>
                  <a:gs pos="49000">
                    <a:schemeClr val="tx1">
                      <a:lumMod val="50000"/>
                      <a:lumOff val="50000"/>
                      <a:alpha val="30000"/>
                    </a:schemeClr>
                  </a:gs>
                  <a:gs pos="100000">
                    <a:schemeClr val="tx1">
                      <a:lumMod val="50000"/>
                      <a:lumOff val="50000"/>
                      <a:alpha val="30000"/>
                    </a:schemeClr>
                  </a:gs>
                </a:gsLst>
                <a:lin ang="4080000" scaled="0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1" name="SagittalRightPlaneFront"/>
            <p:cNvGrpSpPr/>
            <p:nvPr/>
          </p:nvGrpSpPr>
          <p:grpSpPr>
            <a:xfrm rot="21480000">
              <a:off x="2988471" y="3280669"/>
              <a:ext cx="2009057" cy="923645"/>
              <a:chOff x="5825526" y="1620127"/>
              <a:chExt cx="4324551" cy="827179"/>
            </a:xfrm>
            <a:scene3d>
              <a:camera prst="isometricOffAxis1Top"/>
              <a:lightRig rig="threePt" dir="t"/>
            </a:scene3d>
          </p:grpSpPr>
          <p:sp>
            <p:nvSpPr>
              <p:cNvPr id="112" name="SagittalPlaneFront"/>
              <p:cNvSpPr/>
              <p:nvPr/>
            </p:nvSpPr>
            <p:spPr>
              <a:xfrm>
                <a:off x="6035277" y="1620127"/>
                <a:ext cx="4114800" cy="818896"/>
              </a:xfrm>
              <a:prstGeom prst="rect">
                <a:avLst/>
              </a:prstGeom>
              <a:solidFill>
                <a:schemeClr val="bg1">
                  <a:lumMod val="75000"/>
                  <a:alpha val="24000"/>
                </a:schemeClr>
              </a:solidFill>
              <a:ln w="6985">
                <a:gradFill>
                  <a:gsLst>
                    <a:gs pos="68000">
                      <a:schemeClr val="tx1">
                        <a:lumMod val="50000"/>
                        <a:lumOff val="50000"/>
                        <a:alpha val="42000"/>
                      </a:schemeClr>
                    </a:gs>
                    <a:gs pos="30000">
                      <a:schemeClr val="tx1">
                        <a:lumMod val="50000"/>
                        <a:lumOff val="50000"/>
                        <a:alpha val="44000"/>
                      </a:schemeClr>
                    </a:gs>
                    <a:gs pos="0">
                      <a:schemeClr val="tx1">
                        <a:lumMod val="50000"/>
                        <a:lumOff val="50000"/>
                        <a:alpha val="32000"/>
                      </a:schemeClr>
                    </a:gs>
                    <a:gs pos="68000">
                      <a:schemeClr val="bg1">
                        <a:lumMod val="75000"/>
                        <a:alpha val="0"/>
                      </a:schemeClr>
                    </a:gs>
                  </a:gsLst>
                  <a:lin ang="1344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3" name="text_meriplane"/>
              <p:cNvSpPr txBox="1"/>
              <p:nvPr/>
            </p:nvSpPr>
            <p:spPr>
              <a:xfrm>
                <a:off x="5825526" y="2219910"/>
                <a:ext cx="1430414" cy="2273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sz="1050" cap="all" dirty="0" smtClean="0">
                    <a:solidFill>
                      <a:srgbClr val="666666"/>
                    </a:solidFill>
                    <a:latin typeface="Batang" panose="02030600000101010101" pitchFamily="18" charset="-127"/>
                    <a:ea typeface="Batang" panose="02030600000101010101" pitchFamily="18" charset="-127"/>
                  </a:rPr>
                  <a:t> </a:t>
                </a:r>
                <a:endParaRPr lang="en-US" sz="1050" cap="all" dirty="0">
                  <a:solidFill>
                    <a:srgbClr val="666666"/>
                  </a:solidFill>
                  <a:latin typeface="Batang" panose="02030600000101010101" pitchFamily="18" charset="-127"/>
                  <a:ea typeface="Batang" panose="02030600000101010101" pitchFamily="18" charset="-127"/>
                </a:endParaRPr>
              </a:p>
            </p:txBody>
          </p:sp>
        </p:grpSp>
        <p:cxnSp>
          <p:nvCxnSpPr>
            <p:cNvPr id="62" name="z-axis of world frame"/>
            <p:cNvCxnSpPr/>
            <p:nvPr/>
          </p:nvCxnSpPr>
          <p:spPr>
            <a:xfrm>
              <a:off x="3025372" y="3766185"/>
              <a:ext cx="1856232" cy="0"/>
            </a:xfrm>
            <a:prstGeom prst="line">
              <a:avLst/>
            </a:prstGeom>
            <a:ln w="9525">
              <a:solidFill>
                <a:schemeClr val="accent1"/>
              </a:solidFill>
              <a:prstDash val="sysDot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CameraFramePlaneTopRight"/>
            <p:cNvSpPr/>
            <p:nvPr/>
          </p:nvSpPr>
          <p:spPr>
            <a:xfrm>
              <a:off x="2986712" y="3013831"/>
              <a:ext cx="1810512" cy="758952"/>
            </a:xfrm>
            <a:prstGeom prst="rect">
              <a:avLst/>
            </a:prstGeom>
            <a:solidFill>
              <a:schemeClr val="bg2">
                <a:alpha val="21000"/>
              </a:schemeClr>
            </a:solidFill>
            <a:ln w="6477">
              <a:gradFill>
                <a:gsLst>
                  <a:gs pos="50000">
                    <a:schemeClr val="bg2">
                      <a:alpha val="0"/>
                    </a:schemeClr>
                  </a:gs>
                  <a:gs pos="50000">
                    <a:schemeClr val="tx1">
                      <a:lumMod val="50000"/>
                      <a:lumOff val="50000"/>
                      <a:alpha val="30000"/>
                    </a:schemeClr>
                  </a:gs>
                  <a:gs pos="100000">
                    <a:schemeClr val="tx1">
                      <a:lumMod val="50000"/>
                      <a:lumOff val="50000"/>
                      <a:alpha val="30000"/>
                    </a:schemeClr>
                  </a:gs>
                </a:gsLst>
                <a:lin ang="17550000" scaled="0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4" name="SagittalLeftPlaneFront"/>
            <p:cNvGrpSpPr/>
            <p:nvPr/>
          </p:nvGrpSpPr>
          <p:grpSpPr>
            <a:xfrm rot="21480000">
              <a:off x="663049" y="3659876"/>
              <a:ext cx="2659184" cy="914396"/>
              <a:chOff x="6035277" y="1620127"/>
              <a:chExt cx="4114800" cy="818896"/>
            </a:xfrm>
            <a:scene3d>
              <a:camera prst="isometricOffAxis1Top"/>
              <a:lightRig rig="threePt" dir="t"/>
            </a:scene3d>
          </p:grpSpPr>
          <p:sp>
            <p:nvSpPr>
              <p:cNvPr id="110" name="SagittalPlaneFront"/>
              <p:cNvSpPr/>
              <p:nvPr/>
            </p:nvSpPr>
            <p:spPr>
              <a:xfrm>
                <a:off x="6035277" y="1620127"/>
                <a:ext cx="4114800" cy="818896"/>
              </a:xfrm>
              <a:prstGeom prst="rect">
                <a:avLst/>
              </a:prstGeom>
              <a:solidFill>
                <a:schemeClr val="bg1">
                  <a:lumMod val="75000"/>
                  <a:alpha val="24000"/>
                </a:schemeClr>
              </a:solidFill>
              <a:ln w="6985">
                <a:gradFill>
                  <a:gsLst>
                    <a:gs pos="0">
                      <a:schemeClr val="tx1">
                        <a:lumMod val="50000"/>
                        <a:lumOff val="50000"/>
                        <a:alpha val="80000"/>
                      </a:schemeClr>
                    </a:gs>
                    <a:gs pos="35000">
                      <a:schemeClr val="tx1">
                        <a:lumMod val="50000"/>
                        <a:lumOff val="50000"/>
                        <a:alpha val="80000"/>
                      </a:schemeClr>
                    </a:gs>
                    <a:gs pos="94000">
                      <a:schemeClr val="tx1">
                        <a:lumMod val="50000"/>
                        <a:lumOff val="50000"/>
                        <a:alpha val="80000"/>
                      </a:schemeClr>
                    </a:gs>
                    <a:gs pos="94000">
                      <a:schemeClr val="bg1">
                        <a:lumMod val="75000"/>
                        <a:alpha val="0"/>
                      </a:schemeClr>
                    </a:gs>
                  </a:gsLst>
                  <a:lin ang="210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1" name="text_meriplane"/>
              <p:cNvSpPr txBox="1"/>
              <p:nvPr/>
            </p:nvSpPr>
            <p:spPr>
              <a:xfrm>
                <a:off x="6068847" y="2237786"/>
                <a:ext cx="1963453" cy="1929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800" cap="all" dirty="0" smtClean="0">
                    <a:solidFill>
                      <a:srgbClr val="666666"/>
                    </a:solidFill>
                    <a:latin typeface="Batang" panose="02030600000101010101" pitchFamily="18" charset="-127"/>
                    <a:ea typeface="Batang" panose="02030600000101010101" pitchFamily="18" charset="-127"/>
                  </a:rPr>
                  <a:t>SAGITTAL Plane</a:t>
                </a:r>
                <a:endParaRPr lang="en-US" sz="800" cap="all" dirty="0">
                  <a:solidFill>
                    <a:srgbClr val="666666"/>
                  </a:solidFill>
                  <a:latin typeface="Batang" panose="02030600000101010101" pitchFamily="18" charset="-127"/>
                  <a:ea typeface="Batang" panose="02030600000101010101" pitchFamily="18" charset="-127"/>
                </a:endParaRPr>
              </a:p>
            </p:txBody>
          </p:sp>
        </p:grpSp>
        <p:grpSp>
          <p:nvGrpSpPr>
            <p:cNvPr id="65" name="Group 64"/>
            <p:cNvGrpSpPr/>
            <p:nvPr/>
          </p:nvGrpSpPr>
          <p:grpSpPr>
            <a:xfrm>
              <a:off x="2850526" y="3220318"/>
              <a:ext cx="631853" cy="733587"/>
              <a:chOff x="7949953" y="848592"/>
              <a:chExt cx="631853" cy="733587"/>
            </a:xfrm>
          </p:grpSpPr>
          <p:grpSp>
            <p:nvGrpSpPr>
              <p:cNvPr id="104" name="Group 103"/>
              <p:cNvGrpSpPr/>
              <p:nvPr/>
            </p:nvGrpSpPr>
            <p:grpSpPr>
              <a:xfrm>
                <a:off x="7949953" y="848592"/>
                <a:ext cx="631853" cy="720136"/>
                <a:chOff x="3056010" y="2284667"/>
                <a:chExt cx="631853" cy="720136"/>
              </a:xfrm>
            </p:grpSpPr>
            <p:cxnSp>
              <p:nvCxnSpPr>
                <p:cNvPr id="106" name="Straight Arrow Connector 105"/>
                <p:cNvCxnSpPr/>
                <p:nvPr/>
              </p:nvCxnSpPr>
              <p:spPr>
                <a:xfrm flipV="1">
                  <a:off x="3190593" y="2469213"/>
                  <a:ext cx="0" cy="365760"/>
                </a:xfrm>
                <a:prstGeom prst="straightConnector1">
                  <a:avLst/>
                </a:prstGeom>
                <a:ln w="9525">
                  <a:solidFill>
                    <a:srgbClr val="00B050"/>
                  </a:solidFill>
                  <a:prstDash val="sysDot"/>
                  <a:headEnd type="none" w="med" len="med"/>
                  <a:tailEnd type="triangle" w="sm" len="lg"/>
                </a:ln>
                <a:effectLst>
                  <a:outerShdw blurRad="12700" dir="2700000" algn="tl" rotWithShape="0">
                    <a:prstClr val="black">
                      <a:alpha val="50000"/>
                    </a:prstClr>
                  </a:outerShdw>
                </a:effectLst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7" name="Straight Connector 106"/>
                <p:cNvCxnSpPr/>
                <p:nvPr/>
              </p:nvCxnSpPr>
              <p:spPr>
                <a:xfrm>
                  <a:off x="3191740" y="2831612"/>
                  <a:ext cx="365760" cy="0"/>
                </a:xfrm>
                <a:prstGeom prst="line">
                  <a:avLst/>
                </a:prstGeom>
                <a:ln w="9525">
                  <a:solidFill>
                    <a:srgbClr val="1C87FC"/>
                  </a:solidFill>
                  <a:prstDash val="sysDot"/>
                  <a:headEnd type="none" w="med" len="med"/>
                  <a:tailEnd type="triangle" w="sm" len="lg"/>
                </a:ln>
                <a:effectLst>
                  <a:outerShdw blurRad="12700" dir="2700000" algn="tl" rotWithShape="0">
                    <a:prstClr val="black">
                      <a:alpha val="50000"/>
                    </a:prstClr>
                  </a:outerShdw>
                </a:effectLst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08" name="TextBox 107"/>
                    <p:cNvSpPr txBox="1"/>
                    <p:nvPr/>
                  </p:nvSpPr>
                  <p:spPr>
                    <a:xfrm>
                      <a:off x="3381176" y="2789359"/>
                      <a:ext cx="306687" cy="215444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800" b="0" i="1" smtClean="0">
                                    <a:solidFill>
                                      <a:srgbClr val="1C87FC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sz="800" b="0" i="1" smtClean="0">
                                        <a:solidFill>
                                          <a:srgbClr val="1C87FC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800" b="0" i="1" smtClean="0">
                                        <a:solidFill>
                                          <a:srgbClr val="1C87FC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800" b="0" i="1" smtClean="0">
                                    <a:solidFill>
                                      <a:srgbClr val="1C87FC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800" dirty="0">
                        <a:solidFill>
                          <a:srgbClr val="1C87FC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100" name="TextBox 99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381176" y="2789359"/>
                      <a:ext cx="306687" cy="215444"/>
                    </a:xfrm>
                    <a:prstGeom prst="rect">
                      <a:avLst/>
                    </a:prstGeom>
                    <a:blipFill rotWithShape="0">
                      <a:blip r:embed="rId69"/>
                      <a:stretch>
                        <a:fillRect r="-1961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09" name="TextBox 108"/>
                    <p:cNvSpPr txBox="1"/>
                    <p:nvPr/>
                  </p:nvSpPr>
                  <p:spPr>
                    <a:xfrm>
                      <a:off x="3056010" y="2284667"/>
                      <a:ext cx="305212" cy="225254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800" b="0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sz="800" b="0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800" b="0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800" b="0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800" dirty="0">
                        <a:solidFill>
                          <a:srgbClr val="00B050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101" name="TextBox 10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056010" y="2284667"/>
                      <a:ext cx="305212" cy="225254"/>
                    </a:xfrm>
                    <a:prstGeom prst="rect">
                      <a:avLst/>
                    </a:prstGeom>
                    <a:blipFill rotWithShape="0">
                      <a:blip r:embed="rId70"/>
                      <a:stretch>
                        <a:fillRect r="-2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5" name="TextBox 104"/>
                  <p:cNvSpPr txBox="1"/>
                  <p:nvPr/>
                </p:nvSpPr>
                <p:spPr>
                  <a:xfrm>
                    <a:off x="8004867" y="1366735"/>
                    <a:ext cx="244475" cy="21544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{"/>
                              <m:endChr m:val="}"/>
                              <m:ctrlPr>
                                <a:rPr lang="en-US" sz="8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8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d>
                        </m:oMath>
                      </m:oMathPara>
                    </a14:m>
                    <a:endParaRPr lang="en-US" sz="800" dirty="0"/>
                  </a:p>
                </p:txBody>
              </p:sp>
            </mc:Choice>
            <mc:Fallback xmlns="">
              <p:sp>
                <p:nvSpPr>
                  <p:cNvPr id="71" name="TextBox 7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04867" y="1366735"/>
                    <a:ext cx="244475" cy="215444"/>
                  </a:xfrm>
                  <a:prstGeom prst="rect">
                    <a:avLst/>
                  </a:prstGeom>
                  <a:blipFill rotWithShape="0">
                    <a:blip r:embed="rId7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66" name="Straight Connector 65"/>
            <p:cNvCxnSpPr/>
            <p:nvPr/>
          </p:nvCxnSpPr>
          <p:spPr>
            <a:xfrm flipH="1" flipV="1">
              <a:off x="2986675" y="3738964"/>
              <a:ext cx="0" cy="1271016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Position of X"/>
            <p:cNvCxnSpPr/>
            <p:nvPr/>
          </p:nvCxnSpPr>
          <p:spPr>
            <a:xfrm flipH="1" flipV="1">
              <a:off x="567745" y="3470697"/>
              <a:ext cx="0" cy="1536192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TextBox 67"/>
                <p:cNvSpPr txBox="1"/>
                <p:nvPr/>
              </p:nvSpPr>
              <p:spPr>
                <a:xfrm>
                  <a:off x="1613944" y="4503914"/>
                  <a:ext cx="281424" cy="2462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0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oMath>
                    </m:oMathPara>
                  </a14:m>
                  <a:endParaRPr lang="en-US" sz="1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10" name="TextBox 20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13944" y="4503914"/>
                  <a:ext cx="281424" cy="246221"/>
                </a:xfrm>
                <a:prstGeom prst="rect">
                  <a:avLst/>
                </a:prstGeom>
                <a:blipFill rotWithShape="0">
                  <a:blip r:embed="rId7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69" name="Group 68"/>
            <p:cNvGrpSpPr/>
            <p:nvPr/>
          </p:nvGrpSpPr>
          <p:grpSpPr>
            <a:xfrm>
              <a:off x="572136" y="4630087"/>
              <a:ext cx="2414017" cy="115535"/>
              <a:chOff x="511025" y="1262591"/>
              <a:chExt cx="2419407" cy="115535"/>
            </a:xfrm>
          </p:grpSpPr>
          <p:cxnSp>
            <p:nvCxnSpPr>
              <p:cNvPr id="102" name="Straight Connector 101"/>
              <p:cNvCxnSpPr>
                <a:cxnSpLocks/>
              </p:cNvCxnSpPr>
              <p:nvPr/>
            </p:nvCxnSpPr>
            <p:spPr>
              <a:xfrm>
                <a:off x="2930244" y="1262591"/>
                <a:ext cx="0" cy="115535"/>
              </a:xfrm>
              <a:prstGeom prst="line">
                <a:avLst/>
              </a:prstGeom>
              <a:ln w="6350">
                <a:solidFill>
                  <a:schemeClr val="tx1">
                    <a:lumMod val="85000"/>
                    <a:lumOff val="15000"/>
                  </a:schemeClr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Straight Arrow Connector 102"/>
              <p:cNvCxnSpPr/>
              <p:nvPr/>
            </p:nvCxnSpPr>
            <p:spPr>
              <a:xfrm flipH="1" flipV="1">
                <a:off x="511025" y="1320358"/>
                <a:ext cx="2419407" cy="0"/>
              </a:xfrm>
              <a:prstGeom prst="straightConnector1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  <a:headEnd type="none" w="med" len="med"/>
                <a:tailEnd type="arrow" w="sm" len="sm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70" name="Origi-pivot"/>
            <p:cNvGrpSpPr/>
            <p:nvPr/>
          </p:nvGrpSpPr>
          <p:grpSpPr>
            <a:xfrm>
              <a:off x="2957774" y="3738988"/>
              <a:ext cx="56010" cy="56010"/>
              <a:chOff x="3011758" y="4033638"/>
              <a:chExt cx="56010" cy="56010"/>
            </a:xfrm>
          </p:grpSpPr>
          <p:sp>
            <p:nvSpPr>
              <p:cNvPr id="100" name="Oval 99"/>
              <p:cNvSpPr/>
              <p:nvPr/>
            </p:nvSpPr>
            <p:spPr>
              <a:xfrm>
                <a:off x="3011758" y="4033638"/>
                <a:ext cx="56010" cy="5601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Oval 100"/>
              <p:cNvSpPr/>
              <p:nvPr/>
            </p:nvSpPr>
            <p:spPr>
              <a:xfrm>
                <a:off x="3035191" y="4057071"/>
                <a:ext cx="9144" cy="9144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1" name="Arc 70"/>
            <p:cNvSpPr/>
            <p:nvPr/>
          </p:nvSpPr>
          <p:spPr>
            <a:xfrm>
              <a:off x="1549975" y="3257390"/>
              <a:ext cx="845820" cy="845820"/>
            </a:xfrm>
            <a:prstGeom prst="arc">
              <a:avLst>
                <a:gd name="adj1" fmla="val 7507062"/>
                <a:gd name="adj2" fmla="val 10348981"/>
              </a:avLst>
            </a:prstGeom>
            <a:ln w="9525">
              <a:solidFill>
                <a:schemeClr val="tx1">
                  <a:lumMod val="95000"/>
                  <a:lumOff val="5000"/>
                </a:schemeClr>
              </a:solidFill>
              <a:headEnd type="arrow" w="sm" len="sm"/>
              <a:tailEnd type="none" w="med" len="sm"/>
            </a:ln>
            <a:scene3d>
              <a:camera prst="perspectiveRelaxedModerately"/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TextBox 71"/>
                <p:cNvSpPr txBox="1"/>
                <p:nvPr/>
              </p:nvSpPr>
              <p:spPr>
                <a:xfrm rot="21480000">
                  <a:off x="1360965" y="3727764"/>
                  <a:ext cx="249253" cy="261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1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100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sz="1100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oMath>
                    </m:oMathPara>
                  </a14:m>
                  <a:endParaRPr lang="en-US" sz="1100" dirty="0"/>
                </a:p>
              </p:txBody>
            </p:sp>
          </mc:Choice>
          <mc:Fallback xmlns="">
            <p:sp>
              <p:nvSpPr>
                <p:cNvPr id="214" name="TextBox 2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21480000">
                  <a:off x="1360965" y="3727764"/>
                  <a:ext cx="249253" cy="261610"/>
                </a:xfrm>
                <a:prstGeom prst="rect">
                  <a:avLst/>
                </a:prstGeom>
                <a:blipFill rotWithShape="0">
                  <a:blip r:embed="rId73"/>
                  <a:stretch>
                    <a:fillRect r="-697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73" name="Group 72"/>
            <p:cNvGrpSpPr/>
            <p:nvPr/>
          </p:nvGrpSpPr>
          <p:grpSpPr>
            <a:xfrm>
              <a:off x="2986349" y="4628476"/>
              <a:ext cx="1720785" cy="115535"/>
              <a:chOff x="2605298" y="1651989"/>
              <a:chExt cx="1720785" cy="115535"/>
            </a:xfrm>
          </p:grpSpPr>
          <p:cxnSp>
            <p:nvCxnSpPr>
              <p:cNvPr id="98" name="Straight Connector 97"/>
              <p:cNvCxnSpPr>
                <a:cxnSpLocks/>
              </p:cNvCxnSpPr>
              <p:nvPr/>
            </p:nvCxnSpPr>
            <p:spPr>
              <a:xfrm flipH="1">
                <a:off x="2605298" y="1651989"/>
                <a:ext cx="0" cy="115535"/>
              </a:xfrm>
              <a:prstGeom prst="line">
                <a:avLst/>
              </a:prstGeom>
              <a:ln w="6350">
                <a:solidFill>
                  <a:schemeClr val="tx1">
                    <a:lumMod val="65000"/>
                    <a:lumOff val="35000"/>
                  </a:schemeClr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Arrow Connector 98"/>
              <p:cNvCxnSpPr/>
              <p:nvPr/>
            </p:nvCxnSpPr>
            <p:spPr>
              <a:xfrm flipV="1">
                <a:off x="2607011" y="1712137"/>
                <a:ext cx="1719072" cy="0"/>
              </a:xfrm>
              <a:prstGeom prst="straightConnector1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  <a:headEnd type="none" w="med" len="med"/>
                <a:tailEnd type="arrow" w="sm" len="sm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74" name="arrow - z_o prime"/>
            <p:cNvGrpSpPr/>
            <p:nvPr/>
          </p:nvGrpSpPr>
          <p:grpSpPr>
            <a:xfrm>
              <a:off x="2986344" y="4844372"/>
              <a:ext cx="1894521" cy="115535"/>
              <a:chOff x="2605298" y="1651989"/>
              <a:chExt cx="1894521" cy="115535"/>
            </a:xfrm>
          </p:grpSpPr>
          <p:cxnSp>
            <p:nvCxnSpPr>
              <p:cNvPr id="96" name="Straight Connector 95"/>
              <p:cNvCxnSpPr>
                <a:cxnSpLocks/>
              </p:cNvCxnSpPr>
              <p:nvPr/>
            </p:nvCxnSpPr>
            <p:spPr>
              <a:xfrm flipH="1">
                <a:off x="2605298" y="1651989"/>
                <a:ext cx="0" cy="115535"/>
              </a:xfrm>
              <a:prstGeom prst="line">
                <a:avLst/>
              </a:prstGeom>
              <a:ln w="6350">
                <a:solidFill>
                  <a:schemeClr val="tx1">
                    <a:lumMod val="85000"/>
                    <a:lumOff val="15000"/>
                  </a:schemeClr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Arrow Connector 96"/>
              <p:cNvCxnSpPr/>
              <p:nvPr/>
            </p:nvCxnSpPr>
            <p:spPr>
              <a:xfrm flipV="1">
                <a:off x="2607011" y="1709756"/>
                <a:ext cx="1892808" cy="0"/>
              </a:xfrm>
              <a:prstGeom prst="straightConnector1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  <a:headEnd type="none" w="med" len="med"/>
                <a:tailEnd type="arrow" w="sm" len="sm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75" name="ImagePlane-pivot"/>
            <p:cNvGrpSpPr/>
            <p:nvPr/>
          </p:nvGrpSpPr>
          <p:grpSpPr>
            <a:xfrm>
              <a:off x="4862774" y="3738988"/>
              <a:ext cx="56010" cy="56010"/>
              <a:chOff x="3011758" y="4033638"/>
              <a:chExt cx="56010" cy="56010"/>
            </a:xfrm>
          </p:grpSpPr>
          <p:sp>
            <p:nvSpPr>
              <p:cNvPr id="94" name="Oval 93"/>
              <p:cNvSpPr/>
              <p:nvPr/>
            </p:nvSpPr>
            <p:spPr>
              <a:xfrm>
                <a:off x="3011758" y="4033638"/>
                <a:ext cx="56010" cy="5601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5" name="Oval 94"/>
              <p:cNvSpPr/>
              <p:nvPr/>
            </p:nvSpPr>
            <p:spPr>
              <a:xfrm>
                <a:off x="3035191" y="4057071"/>
                <a:ext cx="9144" cy="9144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76" name="Legend"/>
            <p:cNvGrpSpPr/>
            <p:nvPr/>
          </p:nvGrpSpPr>
          <p:grpSpPr>
            <a:xfrm>
              <a:off x="221392" y="2402757"/>
              <a:ext cx="779873" cy="361980"/>
              <a:chOff x="221392" y="2131288"/>
              <a:chExt cx="779873" cy="361980"/>
            </a:xfrm>
          </p:grpSpPr>
          <p:sp>
            <p:nvSpPr>
              <p:cNvPr id="85" name="TextBox 84"/>
              <p:cNvSpPr txBox="1"/>
              <p:nvPr/>
            </p:nvSpPr>
            <p:spPr>
              <a:xfrm>
                <a:off x="492792" y="2131288"/>
                <a:ext cx="508473" cy="2000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700" dirty="0" smtClean="0"/>
                  <a:t>Chief ray</a:t>
                </a:r>
                <a:endParaRPr lang="en-US" sz="700" dirty="0"/>
              </a:p>
            </p:txBody>
          </p:sp>
          <p:grpSp>
            <p:nvGrpSpPr>
              <p:cNvPr id="86" name="Group 85"/>
              <p:cNvGrpSpPr/>
              <p:nvPr/>
            </p:nvGrpSpPr>
            <p:grpSpPr>
              <a:xfrm>
                <a:off x="267517" y="2208455"/>
                <a:ext cx="256032" cy="45720"/>
                <a:chOff x="267517" y="2217329"/>
                <a:chExt cx="256032" cy="45720"/>
              </a:xfrm>
            </p:grpSpPr>
            <p:cxnSp>
              <p:nvCxnSpPr>
                <p:cNvPr id="92" name="Straight Connector 91"/>
                <p:cNvCxnSpPr/>
                <p:nvPr/>
              </p:nvCxnSpPr>
              <p:spPr>
                <a:xfrm>
                  <a:off x="267517" y="2240189"/>
                  <a:ext cx="256032" cy="0"/>
                </a:xfrm>
                <a:prstGeom prst="line">
                  <a:avLst/>
                </a:prstGeom>
                <a:ln>
                  <a:solidFill>
                    <a:srgbClr val="F5208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3" name="Isosceles Triangle 92"/>
                <p:cNvSpPr/>
                <p:nvPr/>
              </p:nvSpPr>
              <p:spPr>
                <a:xfrm rot="5400000">
                  <a:off x="372673" y="2217329"/>
                  <a:ext cx="45720" cy="45720"/>
                </a:xfrm>
                <a:prstGeom prst="triangle">
                  <a:avLst/>
                </a:prstGeom>
                <a:solidFill>
                  <a:schemeClr val="bg1"/>
                </a:solidFill>
                <a:ln w="6350">
                  <a:solidFill>
                    <a:srgbClr val="F5208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n w="0"/>
                    <a:solidFill>
                      <a:schemeClr val="accent1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</a:endParaRPr>
                </a:p>
              </p:txBody>
            </p:sp>
          </p:grpSp>
          <p:sp>
            <p:nvSpPr>
              <p:cNvPr id="87" name="Rounded Rectangle 86"/>
              <p:cNvSpPr/>
              <p:nvPr/>
            </p:nvSpPr>
            <p:spPr>
              <a:xfrm>
                <a:off x="221392" y="2163126"/>
                <a:ext cx="744717" cy="141402"/>
              </a:xfrm>
              <a:prstGeom prst="roundRect">
                <a:avLst/>
              </a:prstGeom>
              <a:noFill/>
              <a:ln w="6350">
                <a:solidFill>
                  <a:schemeClr val="tx1">
                    <a:lumMod val="50000"/>
                    <a:lumOff val="50000"/>
                    <a:alpha val="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8" name="Object plane pivot"/>
              <p:cNvGrpSpPr/>
              <p:nvPr/>
            </p:nvGrpSpPr>
            <p:grpSpPr>
              <a:xfrm>
                <a:off x="367528" y="2365235"/>
                <a:ext cx="56010" cy="56010"/>
                <a:chOff x="3011758" y="4033638"/>
                <a:chExt cx="56010" cy="56010"/>
              </a:xfrm>
            </p:grpSpPr>
            <p:sp>
              <p:nvSpPr>
                <p:cNvPr id="90" name="Oval 89"/>
                <p:cNvSpPr/>
                <p:nvPr/>
              </p:nvSpPr>
              <p:spPr>
                <a:xfrm>
                  <a:off x="3011758" y="4033638"/>
                  <a:ext cx="56010" cy="5601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1" name="Oval 90"/>
                <p:cNvSpPr/>
                <p:nvPr/>
              </p:nvSpPr>
              <p:spPr>
                <a:xfrm>
                  <a:off x="3035191" y="4057071"/>
                  <a:ext cx="9144" cy="9144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89" name="TextBox 88"/>
              <p:cNvSpPr txBox="1"/>
              <p:nvPr/>
            </p:nvSpPr>
            <p:spPr>
              <a:xfrm>
                <a:off x="492792" y="2293213"/>
                <a:ext cx="405880" cy="2000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700" dirty="0" smtClean="0"/>
                  <a:t>Pivots</a:t>
                </a:r>
                <a:endParaRPr lang="en-US" sz="7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TextBox 76"/>
                <p:cNvSpPr txBox="1"/>
                <p:nvPr/>
              </p:nvSpPr>
              <p:spPr>
                <a:xfrm>
                  <a:off x="1613941" y="4694412"/>
                  <a:ext cx="337977" cy="2462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sz="1000" b="0" i="1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</m:oMath>
                    </m:oMathPara>
                  </a14:m>
                  <a:endParaRPr lang="en-US" sz="1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19" name="TextBox 2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13941" y="4694412"/>
                  <a:ext cx="337977" cy="246221"/>
                </a:xfrm>
                <a:prstGeom prst="rect">
                  <a:avLst/>
                </a:prstGeom>
                <a:blipFill rotWithShape="0">
                  <a:blip r:embed="rId7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78" name="Group 77"/>
            <p:cNvGrpSpPr/>
            <p:nvPr/>
          </p:nvGrpSpPr>
          <p:grpSpPr>
            <a:xfrm>
              <a:off x="795982" y="4844400"/>
              <a:ext cx="2194560" cy="115535"/>
              <a:chOff x="735379" y="1262591"/>
              <a:chExt cx="2199460" cy="115535"/>
            </a:xfrm>
          </p:grpSpPr>
          <p:cxnSp>
            <p:nvCxnSpPr>
              <p:cNvPr id="83" name="Straight Connector 82"/>
              <p:cNvCxnSpPr>
                <a:cxnSpLocks/>
              </p:cNvCxnSpPr>
              <p:nvPr/>
            </p:nvCxnSpPr>
            <p:spPr>
              <a:xfrm>
                <a:off x="2930244" y="1262591"/>
                <a:ext cx="0" cy="115535"/>
              </a:xfrm>
              <a:prstGeom prst="line">
                <a:avLst/>
              </a:prstGeom>
              <a:ln w="6350">
                <a:solidFill>
                  <a:schemeClr val="tx1">
                    <a:lumMod val="65000"/>
                    <a:lumOff val="35000"/>
                  </a:schemeClr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Arrow Connector 83"/>
              <p:cNvCxnSpPr/>
              <p:nvPr/>
            </p:nvCxnSpPr>
            <p:spPr>
              <a:xfrm flipH="1" flipV="1">
                <a:off x="735379" y="1320358"/>
                <a:ext cx="2199460" cy="0"/>
              </a:xfrm>
              <a:prstGeom prst="straightConnector1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  <a:headEnd type="none" w="med" len="med"/>
                <a:tailEnd type="arrow" w="sm" len="sm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79" name="normalToImagePlane"/>
            <p:cNvCxnSpPr>
              <a:endCxn id="80" idx="2"/>
            </p:cNvCxnSpPr>
            <p:nvPr/>
          </p:nvCxnSpPr>
          <p:spPr>
            <a:xfrm>
              <a:off x="795338" y="2867025"/>
              <a:ext cx="277510" cy="160852"/>
            </a:xfrm>
            <a:prstGeom prst="straightConnector1">
              <a:avLst/>
            </a:prstGeom>
            <a:ln w="6350">
              <a:solidFill>
                <a:schemeClr val="tx1">
                  <a:lumMod val="95000"/>
                  <a:lumOff val="5000"/>
                </a:schemeClr>
              </a:solidFill>
              <a:prstDash val="solid"/>
              <a:headEnd type="none" w="med" len="med"/>
              <a:tailEnd type="triangle" w="sm" len="lg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0" name="TextBox NormalToImagePlane"/>
                <p:cNvSpPr txBox="1"/>
                <p:nvPr/>
              </p:nvSpPr>
              <p:spPr>
                <a:xfrm>
                  <a:off x="911073" y="2812433"/>
                  <a:ext cx="323550" cy="21544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sz="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e>
                            </m:acc>
                          </m:e>
                          <m:sub>
                            <m:r>
                              <a:rPr lang="en-US" sz="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</m:oMath>
                    </m:oMathPara>
                  </a14:m>
                  <a:endParaRPr lang="en-US" sz="8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22" name="TextBox NormalToImagePlane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1073" y="2812433"/>
                  <a:ext cx="323550" cy="215444"/>
                </a:xfrm>
                <a:prstGeom prst="rect">
                  <a:avLst/>
                </a:prstGeom>
                <a:blipFill rotWithShape="0">
                  <a:blip r:embed="rId7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ImagePlaneFrameCenter"/>
                <p:cNvSpPr txBox="1"/>
                <p:nvPr/>
              </p:nvSpPr>
              <p:spPr>
                <a:xfrm>
                  <a:off x="710358" y="3576673"/>
                  <a:ext cx="358047" cy="21544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}"/>
                            <m:ctrlPr>
                              <a:rPr lang="en-US" sz="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𝑂</m:t>
                            </m:r>
                          </m:e>
                        </m:d>
                      </m:oMath>
                    </m:oMathPara>
                  </a14:m>
                  <a:endParaRPr lang="en-US" sz="8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23" name="ImagePlaneFrameCenter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0358" y="3576673"/>
                  <a:ext cx="358047" cy="215444"/>
                </a:xfrm>
                <a:prstGeom prst="rect">
                  <a:avLst/>
                </a:prstGeom>
                <a:blipFill rotWithShape="0">
                  <a:blip r:embed="rId7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2" name="ImagePlaneFrameCenter"/>
                <p:cNvSpPr txBox="1"/>
                <p:nvPr/>
              </p:nvSpPr>
              <p:spPr>
                <a:xfrm>
                  <a:off x="4815631" y="3600491"/>
                  <a:ext cx="328360" cy="21544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}"/>
                            <m:ctrlPr>
                              <a:rPr lang="en-US" sz="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</m:d>
                      </m:oMath>
                    </m:oMathPara>
                  </a14:m>
                  <a:endParaRPr lang="en-US" sz="8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24" name="ImagePlaneFrameCenter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15631" y="3600491"/>
                  <a:ext cx="328360" cy="215444"/>
                </a:xfrm>
                <a:prstGeom prst="rect">
                  <a:avLst/>
                </a:prstGeom>
                <a:blipFill rotWithShape="0">
                  <a:blip r:embed="rId7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3" name="Straight Connector 2"/>
          <p:cNvCxnSpPr/>
          <p:nvPr/>
        </p:nvCxnSpPr>
        <p:spPr>
          <a:xfrm>
            <a:off x="0" y="812800"/>
            <a:ext cx="9144000" cy="0"/>
          </a:xfrm>
          <a:prstGeom prst="line">
            <a:avLst/>
          </a:prstGeom>
          <a:ln w="38100">
            <a:solidFill>
              <a:srgbClr val="6699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211669" y="76201"/>
            <a:ext cx="27045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spc="3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THE MATH</a:t>
            </a:r>
            <a:endParaRPr lang="en-US" sz="3600" spc="300" dirty="0">
              <a:solidFill>
                <a:schemeClr val="tx1">
                  <a:lumMod val="75000"/>
                  <a:lumOff val="25000"/>
                </a:scheme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5" name="Rectangle 144"/>
              <p:cNvSpPr/>
              <p:nvPr/>
            </p:nvSpPr>
            <p:spPr>
              <a:xfrm>
                <a:off x="490262" y="4608209"/>
                <a:ext cx="7256667" cy="9251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acc>
                            <m:accPr>
                              <m:chr m:val="́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</m:e>
                          </m:acc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=&amp;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́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</m:e>
                            <m:sub>
                              <m:r>
                                <a:rPr lang="en-US" sz="2000" b="0" i="0">
                                  <a:latin typeface="Cambria Math" panose="02040503050406030204" pitchFamily="18" charset="0"/>
                                </a:rPr>
                                <m:t>𝓁</m:t>
                              </m:r>
                              <m:r>
                                <a:rPr lang="en-US" sz="2000" b="0" i="0">
                                  <a:latin typeface="Cambria Math" panose="02040503050406030204" pitchFamily="18" charset="0"/>
                                </a:rPr>
                                <m:t>,3</m:t>
                              </m:r>
                            </m:sub>
                          </m:sSub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&amp;+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000" b="1" i="1">
                                              <a:latin typeface="Cambria Math" panose="02040503050406030204" pitchFamily="18" charset="0"/>
                                            </a:rPr>
                                            <m:t>𝒏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d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́"/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𝑧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𝑜</m:t>
                                      </m:r>
                                    </m:sub>
                                  </m:sSub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000" b="1" i="1">
                                              <a:latin typeface="Cambria Math" panose="02040503050406030204" pitchFamily="18" charset="0"/>
                                            </a:rPr>
                                            <m:t>𝒏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bSup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́"/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sub>
                                  </m:sSub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  <m:t>𝒓</m:t>
                                      </m:r>
                                    </m:e>
                                    <m:sub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</a:rPr>
                                        <m:t>𝓁</m:t>
                                      </m:r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</a:rPr>
                                        <m:t>,3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sSubSup>
                                <m:sSub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  <m:t>𝒏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sPre>
                                <m:sPre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PrePr>
                                <m:sub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b>
                                <m:sup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</a:rPr>
                                        <m:t>𝓁</m:t>
                                      </m:r>
                                    </m:sub>
                                  </m:sSub>
                                </m:e>
                              </m:sPr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</a:rPr>
                                        <m:t>𝓁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𝑬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x</m:t>
                                  </m:r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sub>
                                  </m:sSub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  <m:t>𝒓</m:t>
                                      </m:r>
                                    </m:e>
                                    <m:sub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</a:rPr>
                                        <m:t>𝓁</m:t>
                                      </m:r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</a:rPr>
                                        <m:t>,3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  <m:sPre>
                            <m:sPre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𝓁</m:t>
                                  </m:r>
                                </m:sub>
                              </m:sSub>
                            </m:e>
                          </m:sPre>
                          <m:sSub>
                            <m:sSubPr>
                              <m:ctrlPr>
                                <a:rPr lang="en-US" sz="20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𝓁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  <m:r>
                                <m:rPr>
                                  <m:nor/>
                                </m:rP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𝒓</m:t>
                                  </m:r>
                                </m:e>
                                <m:sub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𝓁</m:t>
                                  </m:r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,3</m:t>
                                  </m:r>
                                </m:sub>
                              </m:sSub>
                            </m:e>
                          </m:d>
                        </m:e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eqAr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45" name="Rectangle 1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262" y="4608209"/>
                <a:ext cx="7256667" cy="925125"/>
              </a:xfrm>
              <a:prstGeom prst="rect">
                <a:avLst/>
              </a:prstGeom>
              <a:blipFill>
                <a:blip r:embed="rId7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6" name="Rectangle 145"/>
              <p:cNvSpPr/>
              <p:nvPr/>
            </p:nvSpPr>
            <p:spPr>
              <a:xfrm>
                <a:off x="217394" y="6015066"/>
                <a:ext cx="5851712" cy="8580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  <m:t>𝒏</m:t>
                                      </m:r>
                                    </m:e>
                                  </m:acc>
                                </m:e>
                              </m:acc>
                            </m:e>
                            <m:sub>
                              <m:r>
                                <a:rPr lang="en-US" sz="2000" b="0" i="1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000" b="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sub>
                              </m:sSub>
                              <m:r>
                                <a:rPr lang="en-US" sz="2000" b="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a:rPr lang="en-US" sz="2000" b="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sz="2000" b="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2000" b="1" i="1">
                                                  <a:latin typeface="Cambria Math" panose="02040503050406030204" pitchFamily="18" charset="0"/>
                                                </a:rPr>
                                                <m:t>𝒏</m:t>
                                              </m:r>
                                            </m:e>
                                          </m:acc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2000" b="0" i="1">
                                          <a:latin typeface="Cambria Math" panose="02040503050406030204" pitchFamily="18" charset="0"/>
                                        </a:rPr>
                                        <m:t>𝑜</m:t>
                                      </m:r>
                                    </m:sub>
                                    <m:sup>
                                      <m:r>
                                        <a:rPr lang="en-US" sz="2000" b="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bSup>
                                  <m:sSub>
                                    <m:sSubPr>
                                      <m:ctrlPr>
                                        <a:rPr lang="en-US" sz="20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  <m:t>𝒓</m:t>
                                      </m:r>
                                    </m:e>
                                    <m:sub>
                                      <m:r>
                                        <a:rPr lang="en-US" sz="2000" b="0" i="0">
                                          <a:latin typeface="Cambria Math" panose="02040503050406030204" pitchFamily="18" charset="0"/>
                                        </a:rPr>
                                        <m:t>𝓁</m:t>
                                      </m:r>
                                      <m:r>
                                        <a:rPr lang="en-US" sz="2000" b="0" i="0">
                                          <a:latin typeface="Cambria Math" panose="02040503050406030204" pitchFamily="18" charset="0"/>
                                        </a:rPr>
                                        <m:t>,3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den>
                      </m:f>
                      <m:r>
                        <a:rPr lang="en-US" sz="2000" b="0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Pre>
                            <m:sPrePr>
                              <m:ctrlPr>
                                <a:rPr lang="en-US" sz="2000" b="0" i="1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sz="2000" b="0" i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sz="2000" b="0" i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sz="2000" b="0" i="0">
                                      <a:latin typeface="Cambria Math" panose="02040503050406030204" pitchFamily="18" charset="0"/>
                                    </a:rPr>
                                    <m:t>𝓁</m:t>
                                  </m:r>
                                </m:sub>
                              </m:sSub>
                            </m:e>
                          </m:sPre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sz="2000" b="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000" b="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sz="2000" b="0" i="0">
                                      <a:latin typeface="Cambria Math" panose="02040503050406030204" pitchFamily="18" charset="0"/>
                                    </a:rPr>
                                    <m:t>𝓁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sz="2000" b="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0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20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  <m:t>𝒏</m:t>
                                      </m:r>
                                    </m:e>
                                  </m:acc>
                                </m:e>
                              </m:acc>
                            </m:e>
                            <m:sub>
                              <m:r>
                                <a:rPr lang="en-US" sz="2000" b="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́"/>
                                      <m:ctrlPr>
                                        <a:rPr lang="en-US" sz="20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000" b="0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sub>
                              </m:sSub>
                              <m:r>
                                <a:rPr lang="en-US" sz="2000" b="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́"/>
                                      <m:ctrlPr>
                                        <a:rPr lang="en-US" sz="20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000" b="0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a:rPr lang="en-US" sz="2000" b="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sz="2000" b="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2000" b="1" i="1">
                                                  <a:latin typeface="Cambria Math" panose="02040503050406030204" pitchFamily="18" charset="0"/>
                                                </a:rPr>
                                                <m:t>𝒏</m:t>
                                              </m:r>
                                            </m:e>
                                          </m:acc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2000" b="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en-US" sz="2000" b="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bSup>
                                  <m:sSub>
                                    <m:sSubPr>
                                      <m:ctrlPr>
                                        <a:rPr lang="en-US" sz="20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  <m:t>𝒓</m:t>
                                      </m:r>
                                    </m:e>
                                    <m:sub>
                                      <m:r>
                                        <a:rPr lang="en-US" sz="2000" b="0" i="0">
                                          <a:latin typeface="Cambria Math" panose="02040503050406030204" pitchFamily="18" charset="0"/>
                                        </a:rPr>
                                        <m:t>𝓁</m:t>
                                      </m:r>
                                      <m:r>
                                        <a:rPr lang="en-US" sz="2000" b="0" i="0">
                                          <a:latin typeface="Cambria Math" panose="02040503050406030204" pitchFamily="18" charset="0"/>
                                        </a:rPr>
                                        <m:t>,3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den>
                      </m:f>
                      <m:r>
                        <a:rPr lang="en-US" sz="2000" b="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</m:e>
                            <m:sub>
                              <m:r>
                                <a:rPr lang="en-US" sz="2000" b="0" i="0">
                                  <a:latin typeface="Cambria Math" panose="02040503050406030204" pitchFamily="18" charset="0"/>
                                </a:rPr>
                                <m:t>𝓁</m:t>
                              </m:r>
                              <m:r>
                                <a:rPr lang="en-US" sz="2000" b="0" i="0">
                                  <a:latin typeface="Cambria Math" panose="02040503050406030204" pitchFamily="18" charset="0"/>
                                </a:rPr>
                                <m:t>,3</m:t>
                              </m:r>
                            </m:sub>
                          </m:sSub>
                          <m:r>
                            <a:rPr lang="en-US" sz="2000" b="0" i="0">
                              <a:latin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US" sz="2000" b="0" i="1">
                              <a:latin typeface="Cambria Math" panose="02040503050406030204" pitchFamily="18" charset="0"/>
                            </a:rPr>
                            <m:t>𝑓</m:t>
                          </m:r>
                        </m:den>
                      </m:f>
                      <m:r>
                        <a:rPr lang="en-US" sz="2000" b="0" i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46" name="Rectangle 1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394" y="6015066"/>
                <a:ext cx="5851712" cy="858055"/>
              </a:xfrm>
              <a:prstGeom prst="rect">
                <a:avLst/>
              </a:prstGeom>
              <a:blipFill>
                <a:blip r:embed="rId7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71719" y="4177552"/>
            <a:ext cx="84045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Relation between object point  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and 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corresponding image point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  :</a:t>
            </a: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3833938" y="4239416"/>
                <a:ext cx="34657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1" i="1">
                          <a:latin typeface="Cambria Math" panose="02040503050406030204" pitchFamily="18" charset="0"/>
                        </a:rPr>
                        <m:t>x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3938" y="4239416"/>
                <a:ext cx="346570" cy="369332"/>
              </a:xfrm>
              <a:prstGeom prst="rect">
                <a:avLst/>
              </a:prstGeom>
              <a:blipFill>
                <a:blip r:embed="rId8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7" name="Rectangle 146"/>
              <p:cNvSpPr/>
              <p:nvPr/>
            </p:nvSpPr>
            <p:spPr>
              <a:xfrm>
                <a:off x="7966668" y="4239416"/>
                <a:ext cx="34657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́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b="1" i="1"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47" name="Rectangle 1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6668" y="4239416"/>
                <a:ext cx="346570" cy="369332"/>
              </a:xfrm>
              <a:prstGeom prst="rect">
                <a:avLst/>
              </a:prstGeom>
              <a:blipFill>
                <a:blip r:embed="rId81"/>
                <a:stretch>
                  <a:fillRect t="-6557" r="-315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8" name="TextBox 147"/>
          <p:cNvSpPr txBox="1"/>
          <p:nvPr/>
        </p:nvSpPr>
        <p:spPr>
          <a:xfrm>
            <a:off x="0" y="5611912"/>
            <a:ext cx="49305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Update to the Gaussian Lens Formula:</a:t>
            </a: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9" name="Rectangle 148"/>
              <p:cNvSpPr/>
              <p:nvPr/>
            </p:nvSpPr>
            <p:spPr>
              <a:xfrm>
                <a:off x="7168457" y="5820319"/>
                <a:ext cx="2057999" cy="9727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b="0" i="0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>
                                    <a:solidFill>
                                      <a:schemeClr val="tx1">
                                        <a:lumMod val="85000"/>
                                        <a:lumOff val="1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0">
                                    <a:solidFill>
                                      <a:schemeClr val="tx1">
                                        <a:lumMod val="85000"/>
                                        <a:lumOff val="1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0">
                                    <a:solidFill>
                                      <a:schemeClr val="tx1">
                                        <a:lumMod val="85000"/>
                                        <a:lumOff val="1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0">
                                    <a:solidFill>
                                      <a:schemeClr val="tx1">
                                        <a:lumMod val="85000"/>
                                        <a:lumOff val="1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0">
                                    <a:solidFill>
                                      <a:schemeClr val="tx1">
                                        <a:lumMod val="85000"/>
                                        <a:lumOff val="1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0">
                                    <a:solidFill>
                                      <a:schemeClr val="tx1">
                                        <a:lumMod val="85000"/>
                                        <a:lumOff val="1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0">
                                    <a:solidFill>
                                      <a:schemeClr val="tx1">
                                        <a:lumMod val="85000"/>
                                        <a:lumOff val="1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0">
                                    <a:solidFill>
                                      <a:schemeClr val="tx1">
                                        <a:lumMod val="85000"/>
                                        <a:lumOff val="1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1">
                                            <a:lumMod val="85000"/>
                                            <a:lumOff val="1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chemeClr val="tx1">
                                            <a:lumMod val="85000"/>
                                            <a:lumOff val="1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chemeClr val="tx1">
                                            <a:lumMod val="85000"/>
                                            <a:lumOff val="1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149" name="Rectangle 1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8457" y="5820319"/>
                <a:ext cx="2057999" cy="972702"/>
              </a:xfrm>
              <a:prstGeom prst="rect">
                <a:avLst/>
              </a:prstGeom>
              <a:blipFill>
                <a:blip r:embed="rId8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527825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0" y="812800"/>
            <a:ext cx="9144000" cy="0"/>
          </a:xfrm>
          <a:prstGeom prst="line">
            <a:avLst/>
          </a:prstGeom>
          <a:ln w="38100">
            <a:solidFill>
              <a:srgbClr val="6699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211669" y="76201"/>
            <a:ext cx="27045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spc="3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THE MATH</a:t>
            </a:r>
            <a:endParaRPr lang="en-US" sz="3600" spc="300" dirty="0">
              <a:solidFill>
                <a:schemeClr val="tx1">
                  <a:lumMod val="75000"/>
                  <a:lumOff val="25000"/>
                </a:scheme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5" name="Rectangle 144"/>
              <p:cNvSpPr/>
              <p:nvPr/>
            </p:nvSpPr>
            <p:spPr>
              <a:xfrm>
                <a:off x="95000" y="1530872"/>
                <a:ext cx="8005291" cy="12307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sSub>
                            <m:sSub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́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x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=&amp;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sPre>
                                    <m:sPre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PrePr>
                                    <m:sub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sub>
                                    <m:sup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sup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.</m:t>
                                      </m:r>
                                      <m:r>
                                        <a:rPr lang="en-US" sz="200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  <m:d>
                                        <m:dPr>
                                          <m:ctrlPr>
                                            <a:rPr lang="en-US" sz="200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m:rPr>
                                              <m:nor/>
                                            </m:rPr>
                                            <a:rPr lang="en-US" sz="2000" b="1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x</m:t>
                                          </m:r>
                                        </m:e>
                                      </m:d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𝑅</m:t>
                                          </m:r>
                                        </m:e>
                                        <m:sub>
                                          <m:r>
                                            <a:rPr lang="en-US" sz="2000">
                                              <a:latin typeface="Cambria Math" panose="02040503050406030204" pitchFamily="18" charset="0"/>
                                            </a:rPr>
                                            <m:t>𝓁</m:t>
                                          </m:r>
                                          <m:r>
                                            <a:rPr lang="en-US" sz="2000">
                                              <a:latin typeface="Cambria Math" panose="02040503050406030204" pitchFamily="18" charset="0"/>
                                            </a:rPr>
                                            <m:t>;2</m:t>
                                          </m:r>
                                        </m:sub>
                                      </m:sSub>
                                    </m:e>
                                  </m:sPre>
                                  <m:sSub>
                                    <m:sSubPr>
                                      <m:ctrlPr>
                                        <a:rPr lang="en-US" sz="2000" i="1" smtClean="0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sub>
                                  </m:sSub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𝑅</m:t>
                                          </m:r>
                                        </m:e>
                                        <m:sub>
                                          <m:r>
                                            <a:rPr lang="en-US" sz="2000">
                                              <a:latin typeface="Cambria Math" panose="02040503050406030204" pitchFamily="18" charset="0"/>
                                            </a:rPr>
                                            <m:t>𝓁</m:t>
                                          </m:r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;2</m:t>
                                          </m:r>
                                        </m:sub>
                                      </m:sSub>
                                    </m:e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sPre>
                                    <m:sPrePr>
                                      <m:ctrlPr>
                                        <a:rPr lang="en-US" sz="2000" i="1" smtClean="0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PrePr>
                                    <m:sub>
                                      <m:r>
                                        <a:rPr lang="en-US" sz="2000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sub>
                                    <m:sup>
                                      <m:r>
                                        <a:rPr lang="en-US" sz="2000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sup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𝑅</m:t>
                                          </m:r>
                                        </m:e>
                                        <m:sub>
                                          <m:r>
                                            <a:rPr lang="en-US" sz="2000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𝓁</m:t>
                                          </m:r>
                                          <m:r>
                                            <a:rPr lang="en-US" sz="2000" i="1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;1</m:t>
                                          </m:r>
                                        </m:sub>
                                      </m:sSub>
                                    </m:e>
                                  </m:sPre>
                                  <m:sSubSup>
                                    <m:sSubSupPr>
                                      <m:ctrlP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p>
                                  </m:sSubSup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𝑅</m:t>
                                          </m:r>
                                        </m:e>
                                        <m:sub>
                                          <m:r>
                                            <a:rPr lang="en-US" sz="2000">
                                              <a:latin typeface="Cambria Math" panose="02040503050406030204" pitchFamily="18" charset="0"/>
                                            </a:rPr>
                                            <m:t>𝓁</m:t>
                                          </m:r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;1</m:t>
                                          </m:r>
                                        </m:sub>
                                      </m:sSub>
                                    </m:e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e>
                                <m:e>
                                  <m:f>
                                    <m:f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num>
                                    <m:den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2000" b="1" i="1">
                                                  <a:latin typeface="Cambria Math" panose="02040503050406030204" pitchFamily="18" charset="0"/>
                                                </a:rPr>
                                                <m:t>𝒏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  <m:sup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</m:sup>
                                      </m:sSubSup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(3)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́"/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m:rPr>
                                                  <m:nor/>
                                                </m:r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z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𝑜</m:t>
                                          </m:r>
                                        </m:sub>
                                      </m:sSub>
                                    </m:den>
                                  </m:f>
                                  <m:d>
                                    <m:d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1" i="1">
                                              <a:latin typeface="Cambria Math" panose="02040503050406030204" pitchFamily="18" charset="0"/>
                                            </a:rPr>
                                            <m:t>𝒓</m:t>
                                          </m:r>
                                        </m:e>
                                        <m:sub>
                                          <m:r>
                                            <a:rPr lang="en-US" sz="2000">
                                              <a:latin typeface="Cambria Math" panose="02040503050406030204" pitchFamily="18" charset="0"/>
                                            </a:rPr>
                                            <m:t>𝓁</m:t>
                                          </m:r>
                                          <m:r>
                                            <a:rPr lang="en-US" sz="2000">
                                              <a:latin typeface="Cambria Math" panose="02040503050406030204" pitchFamily="18" charset="0"/>
                                            </a:rPr>
                                            <m:t>,3;2</m:t>
                                          </m:r>
                                        </m:sub>
                                      </m:sSub>
                                      <m:r>
                                        <a:rPr lang="en-US" sz="2000" b="0" i="0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Pre>
                                        <m:sPre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PrePr>
                                        <m:sub>
                                          <m:r>
                                            <a:rPr lang="en-US" sz="2000">
                                              <a:latin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</m:sub>
                                        <m:sup>
                                          <m:r>
                                            <a:rPr lang="en-US" sz="2000">
                                              <a:latin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</m:sup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.</m:t>
                                          </m:r>
                                          <m:r>
                                            <a:rPr lang="en-US" sz="200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𝑠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sz="2000" i="1">
                                                  <a:solidFill>
                                                    <a:srgbClr val="FF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m:rPr>
                                                  <m:nor/>
                                                </m:rPr>
                                                <a:rPr lang="en-US" sz="2000" b="1" i="1">
                                                  <a:solidFill>
                                                    <a:srgbClr val="FF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x</m:t>
                                              </m:r>
                                            </m:e>
                                          </m:d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𝑅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>
                                                  <a:latin typeface="Cambria Math" panose="02040503050406030204" pitchFamily="18" charset="0"/>
                                                </a:rPr>
                                                <m:t>𝓁</m:t>
                                              </m:r>
                                              <m:r>
                                                <a:rPr lang="en-US" sz="2000">
                                                  <a:latin typeface="Cambria Math" panose="02040503050406030204" pitchFamily="18" charset="0"/>
                                                </a:rPr>
                                                <m:t>;2</m:t>
                                              </m:r>
                                            </m:sub>
                                          </m:sSub>
                                        </m:e>
                                      </m:sPr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𝑀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sub>
                                      </m:sSub>
                                      <m:sSup>
                                        <m:sSup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𝑅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>
                                                  <a:latin typeface="Cambria Math" panose="02040503050406030204" pitchFamily="18" charset="0"/>
                                                </a:rPr>
                                                <m:t>𝓁</m:t>
                                              </m:r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;2</m:t>
                                              </m:r>
                                            </m:sub>
                                          </m:sSub>
                                        </m:e>
                                        <m:sup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sup>
                                      </m:sSup>
                                      <m:sPre>
                                        <m:sPrePr>
                                          <m:ctrlPr>
                                            <a:rPr lang="en-US" sz="2000" i="1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PrePr>
                                        <m:sub>
                                          <m:r>
                                            <a:rPr lang="en-US" sz="2000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</m:sub>
                                        <m:sup>
                                          <m:r>
                                            <a:rPr lang="en-US" sz="2000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</m:sup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solidFill>
                                                    <a:schemeClr val="tx1">
                                                      <a:lumMod val="85000"/>
                                                      <a:lumOff val="1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solidFill>
                                                    <a:schemeClr val="tx1">
                                                      <a:lumMod val="85000"/>
                                                      <a:lumOff val="1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𝑅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>
                                                  <a:solidFill>
                                                    <a:schemeClr val="tx1">
                                                      <a:lumMod val="85000"/>
                                                      <a:lumOff val="1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𝓁</m:t>
                                              </m:r>
                                              <m:r>
                                                <a:rPr lang="en-US" sz="2000" i="1">
                                                  <a:solidFill>
                                                    <a:schemeClr val="tx1">
                                                      <a:lumMod val="85000"/>
                                                      <a:lumOff val="1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;1</m:t>
                                              </m:r>
                                            </m:sub>
                                          </m:sSub>
                                        </m:e>
                                      </m:sPre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𝑀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sub>
                                        <m:sup>
                                          <m:r>
                                            <a:rPr lang="en-US" sz="2000" i="1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1</m:t>
                                          </m:r>
                                        </m:sup>
                                      </m:sSubSup>
                                      <m:sSup>
                                        <m:sSup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𝑅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>
                                                  <a:latin typeface="Cambria Math" panose="02040503050406030204" pitchFamily="18" charset="0"/>
                                                </a:rPr>
                                                <m:t>𝓁</m:t>
                                              </m:r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;1</m:t>
                                              </m:r>
                                            </m:sub>
                                          </m:sSub>
                                        </m:e>
                                        <m:sup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sup>
                                      </m:sSup>
                                    </m:e>
                                  </m:d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000" b="1" i="1">
                                              <a:latin typeface="Cambria Math" panose="02040503050406030204" pitchFamily="18" charset="0"/>
                                            </a:rPr>
                                            <m:t>𝒏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bSup>
                                </m:e>
                              </m:eqArr>
                            </m:e>
                          </m:d>
                          <m:sSub>
                            <m:sSub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́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x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eqAr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45" name="Rectangle 1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000" y="1530872"/>
                <a:ext cx="8005291" cy="123078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6" name="Rectangle 145"/>
              <p:cNvSpPr/>
              <p:nvPr/>
            </p:nvSpPr>
            <p:spPr>
              <a:xfrm>
                <a:off x="217394" y="3325375"/>
                <a:ext cx="1943100" cy="4126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́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</m:e>
                          </m:acc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́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</m:e>
                          </m:acc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46" name="Rectangle 1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394" y="3325375"/>
                <a:ext cx="1943100" cy="412613"/>
              </a:xfrm>
              <a:prstGeom prst="rect">
                <a:avLst/>
              </a:prstGeom>
              <a:blipFill>
                <a:blip r:embed="rId3"/>
                <a:stretch>
                  <a:fillRect t="-5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71719" y="832089"/>
            <a:ext cx="817275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Relation between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image 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oint  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 and 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corresponding image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oint</a:t>
            </a:r>
          </a:p>
          <a:p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for two observations (tilts of the lens): </a:t>
            </a: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8" name="TextBox 147"/>
              <p:cNvSpPr txBox="1"/>
              <p:nvPr/>
            </p:nvSpPr>
            <p:spPr>
              <a:xfrm>
                <a:off x="0" y="2922221"/>
                <a:ext cx="4446923" cy="4901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If the pupil magnific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24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:</a:t>
                </a:r>
                <a:endParaRPr lang="en-US" sz="240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148" name="TextBox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922221"/>
                <a:ext cx="4446923" cy="490199"/>
              </a:xfrm>
              <a:prstGeom prst="rect">
                <a:avLst/>
              </a:prstGeom>
              <a:blipFill>
                <a:blip r:embed="rId4"/>
                <a:stretch>
                  <a:fillRect l="-2058" t="-8642" r="-1097" b="-2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0" name="Picture 14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345" y="4393753"/>
            <a:ext cx="3214688" cy="2381250"/>
          </a:xfrm>
          <a:prstGeom prst="rect">
            <a:avLst/>
          </a:prstGeom>
        </p:spPr>
      </p:pic>
      <p:pic>
        <p:nvPicPr>
          <p:cNvPr id="152" name="Picture 15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0722" y="4393753"/>
            <a:ext cx="3214688" cy="238125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53" name="Rectangle 152"/>
              <p:cNvSpPr/>
              <p:nvPr/>
            </p:nvSpPr>
            <p:spPr>
              <a:xfrm>
                <a:off x="3767418" y="2823351"/>
                <a:ext cx="5528983" cy="15113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func>
                                      <m:func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 b="0" i="0" smtClean="0">
                                            <a:latin typeface="Cambria Math" panose="02040503050406030204" pitchFamily="18" charset="0"/>
                                          </a:rPr>
                                          <m:t>cos</m:t>
                                        </m:r>
                                      </m:fName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𝛽</m:t>
                                        </m:r>
                                      </m:e>
                                    </m:func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́"/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m:rPr>
                                                <m:nor/>
                                              </m:rP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z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𝑜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́"/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m:rPr>
                                                <m:nor/>
                                              </m:r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z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𝑜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func>
                                      <m:func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>
                                            <a:latin typeface="Cambria Math" panose="02040503050406030204" pitchFamily="18" charset="0"/>
                                          </a:rPr>
                                          <m:t>cos</m:t>
                                        </m:r>
                                      </m:fName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𝛽</m:t>
                                        </m:r>
                                      </m:e>
                                    </m:func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́"/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m:rPr>
                                                <m:nor/>
                                              </m:r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z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𝑜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́"/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m:rPr>
                                                <m:nor/>
                                              </m:r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z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𝑜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func>
                                  <m:func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𝛽</m:t>
                                    </m:r>
                                  </m:e>
                                </m:func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53" name="Rectangle 1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7418" y="2823351"/>
                <a:ext cx="5528983" cy="151137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4" name="Rectangle 153"/>
              <p:cNvSpPr/>
              <p:nvPr/>
            </p:nvSpPr>
            <p:spPr>
              <a:xfrm>
                <a:off x="3813884" y="931439"/>
                <a:ext cx="45839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́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b="1" i="1"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54" name="Rectangle 1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3884" y="931439"/>
                <a:ext cx="458395" cy="369332"/>
              </a:xfrm>
              <a:prstGeom prst="rect">
                <a:avLst/>
              </a:prstGeom>
              <a:blipFill>
                <a:blip r:embed="rId8"/>
                <a:stretch>
                  <a:fillRect t="-6667" r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5" name="Rectangle 154"/>
              <p:cNvSpPr/>
              <p:nvPr/>
            </p:nvSpPr>
            <p:spPr>
              <a:xfrm>
                <a:off x="8047886" y="931440"/>
                <a:ext cx="45307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́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b="1" i="1"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55" name="Rectangle 1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7886" y="931440"/>
                <a:ext cx="453073" cy="369332"/>
              </a:xfrm>
              <a:prstGeom prst="rect">
                <a:avLst/>
              </a:prstGeom>
              <a:blipFill>
                <a:blip r:embed="rId9"/>
                <a:stretch>
                  <a:fillRect t="-6667" r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6" name="Rectangle 155"/>
              <p:cNvSpPr/>
              <p:nvPr/>
            </p:nvSpPr>
            <p:spPr>
              <a:xfrm>
                <a:off x="4594845" y="4431207"/>
                <a:ext cx="45307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́"/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56" name="Rectangle 1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4845" y="4431207"/>
                <a:ext cx="453073" cy="369332"/>
              </a:xfrm>
              <a:prstGeom prst="rect">
                <a:avLst/>
              </a:prstGeom>
              <a:blipFill>
                <a:blip r:embed="rId10"/>
                <a:stretch>
                  <a:fillRect t="-6667" r="-8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7" name="Rectangle 156"/>
              <p:cNvSpPr/>
              <p:nvPr/>
            </p:nvSpPr>
            <p:spPr>
              <a:xfrm>
                <a:off x="323027" y="4431207"/>
                <a:ext cx="45839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́"/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57" name="Rectangle 1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027" y="4431207"/>
                <a:ext cx="458394" cy="369332"/>
              </a:xfrm>
              <a:prstGeom prst="rect">
                <a:avLst/>
              </a:prstGeom>
              <a:blipFill>
                <a:blip r:embed="rId11"/>
                <a:stretch>
                  <a:fillRect t="-6667" r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322973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5" name="Picture 14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53" t="17172" r="5676" b="5538"/>
          <a:stretch/>
        </p:blipFill>
        <p:spPr>
          <a:xfrm>
            <a:off x="3124196" y="952514"/>
            <a:ext cx="5605295" cy="2196976"/>
          </a:xfrm>
          <a:prstGeom prst="rect">
            <a:avLst/>
          </a:prstGeom>
        </p:spPr>
      </p:pic>
      <p:cxnSp>
        <p:nvCxnSpPr>
          <p:cNvPr id="3" name="Straight Connector 2"/>
          <p:cNvCxnSpPr/>
          <p:nvPr/>
        </p:nvCxnSpPr>
        <p:spPr>
          <a:xfrm>
            <a:off x="0" y="812800"/>
            <a:ext cx="9144000" cy="0"/>
          </a:xfrm>
          <a:prstGeom prst="line">
            <a:avLst/>
          </a:prstGeom>
          <a:ln w="38100">
            <a:solidFill>
              <a:srgbClr val="6699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211669" y="76201"/>
            <a:ext cx="57070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spc="3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PUPIL MAGNIFICATION</a:t>
            </a:r>
            <a:endParaRPr lang="en-US" sz="3600" spc="300" dirty="0">
              <a:solidFill>
                <a:schemeClr val="tx1">
                  <a:lumMod val="75000"/>
                  <a:lumOff val="25000"/>
                </a:scheme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859" y="3452616"/>
            <a:ext cx="7745341" cy="3328576"/>
          </a:xfrm>
          <a:prstGeom prst="rect">
            <a:avLst/>
          </a:prstGeom>
        </p:spPr>
      </p:pic>
      <p:sp>
        <p:nvSpPr>
          <p:cNvPr id="146" name="TextBox 145"/>
          <p:cNvSpPr txBox="1"/>
          <p:nvPr/>
        </p:nvSpPr>
        <p:spPr>
          <a:xfrm rot="16200000">
            <a:off x="-621260" y="4382299"/>
            <a:ext cx="21728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6699FF"/>
                </a:solidFill>
              </a:rPr>
              <a:t>Survey of pupil magnification </a:t>
            </a:r>
            <a:endParaRPr lang="en-US" sz="2400" dirty="0">
              <a:solidFill>
                <a:srgbClr val="6699FF"/>
              </a:solidFill>
            </a:endParaRPr>
          </a:p>
        </p:txBody>
      </p:sp>
      <p:sp>
        <p:nvSpPr>
          <p:cNvPr id="147" name="Rounded Rectangle 146"/>
          <p:cNvSpPr/>
          <p:nvPr/>
        </p:nvSpPr>
        <p:spPr>
          <a:xfrm>
            <a:off x="3028950" y="895350"/>
            <a:ext cx="5762625" cy="2333625"/>
          </a:xfrm>
          <a:prstGeom prst="roundRect">
            <a:avLst>
              <a:gd name="adj" fmla="val 6463"/>
            </a:avLst>
          </a:prstGeom>
          <a:noFill/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8" name="Rectangle 147"/>
              <p:cNvSpPr/>
              <p:nvPr/>
            </p:nvSpPr>
            <p:spPr>
              <a:xfrm>
                <a:off x="1690039" y="1633304"/>
                <a:ext cx="1149994" cy="7176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́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den>
                      </m:f>
                      <m:r>
                        <a:rPr lang="en-US" sz="2000" i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8" name="Rectangle 1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0039" y="1633304"/>
                <a:ext cx="1149994" cy="7176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24" name="Ink 323"/>
              <p14:cNvContentPartPr/>
              <p14:nvPr/>
            </p14:nvContentPartPr>
            <p14:xfrm>
              <a:off x="7130900" y="3834187"/>
              <a:ext cx="360" cy="360"/>
            </p14:xfrm>
          </p:contentPart>
        </mc:Choice>
        <mc:Fallback xmlns="">
          <p:pic>
            <p:nvPicPr>
              <p:cNvPr id="324" name="Ink 32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116500" y="3819787"/>
                <a:ext cx="29160" cy="2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25" name="Ink 324"/>
              <p14:cNvContentPartPr/>
              <p14:nvPr/>
            </p14:nvContentPartPr>
            <p14:xfrm>
              <a:off x="0" y="0"/>
              <a:ext cx="0" cy="0"/>
            </p14:xfrm>
          </p:contentPart>
        </mc:Choice>
        <mc:Fallback xmlns="">
          <p:pic>
            <p:nvPicPr>
              <p:cNvPr id="325" name="Ink 324"/>
              <p:cNvPicPr/>
              <p:nvPr/>
            </p:nvPicPr>
            <p:blipFill>
              <a:blip/>
              <a:stretch>
                <a:fillRect/>
              </a:stretch>
            </p:blipFill>
            <p:spPr>
              <a:xfrm>
                <a:off x="0" y="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26" name="Ink 325"/>
              <p14:cNvContentPartPr/>
              <p14:nvPr/>
            </p14:nvContentPartPr>
            <p14:xfrm>
              <a:off x="0" y="0"/>
              <a:ext cx="0" cy="0"/>
            </p14:xfrm>
          </p:contentPart>
        </mc:Choice>
        <mc:Fallback xmlns="">
          <p:pic>
            <p:nvPicPr>
              <p:cNvPr id="326" name="Ink 325"/>
              <p:cNvPicPr/>
              <p:nvPr/>
            </p:nvPicPr>
            <p:blipFill>
              <a:blip/>
              <a:stretch>
                <a:fillRect/>
              </a:stretch>
            </p:blipFill>
            <p:spPr>
              <a:xfrm>
                <a:off x="0" y="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27" name="Ink 326"/>
              <p14:cNvContentPartPr/>
              <p14:nvPr/>
            </p14:nvContentPartPr>
            <p14:xfrm>
              <a:off x="0" y="0"/>
              <a:ext cx="0" cy="0"/>
            </p14:xfrm>
          </p:contentPart>
        </mc:Choice>
        <mc:Fallback xmlns="">
          <p:pic>
            <p:nvPicPr>
              <p:cNvPr id="327" name="Ink 326"/>
              <p:cNvPicPr/>
              <p:nvPr/>
            </p:nvPicPr>
            <p:blipFill>
              <a:blip/>
              <a:stretch>
                <a:fillRect/>
              </a:stretch>
            </p:blipFill>
            <p:spPr>
              <a:xfrm>
                <a:off x="0" y="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28" name="Ink 327"/>
              <p14:cNvContentPartPr/>
              <p14:nvPr/>
            </p14:nvContentPartPr>
            <p14:xfrm>
              <a:off x="0" y="0"/>
              <a:ext cx="0" cy="0"/>
            </p14:xfrm>
          </p:contentPart>
        </mc:Choice>
        <mc:Fallback xmlns="">
          <p:pic>
            <p:nvPicPr>
              <p:cNvPr id="328" name="Ink 327"/>
              <p:cNvPicPr/>
              <p:nvPr/>
            </p:nvPicPr>
            <p:blipFill>
              <a:blip/>
              <a:stretch>
                <a:fillRect/>
              </a:stretch>
            </p:blipFill>
            <p:spPr>
              <a:xfrm>
                <a:off x="0" y="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329" name="Ink 328"/>
              <p14:cNvContentPartPr/>
              <p14:nvPr/>
            </p14:nvContentPartPr>
            <p14:xfrm>
              <a:off x="0" y="0"/>
              <a:ext cx="0" cy="0"/>
            </p14:xfrm>
          </p:contentPart>
        </mc:Choice>
        <mc:Fallback xmlns="">
          <p:pic>
            <p:nvPicPr>
              <p:cNvPr id="329" name="Ink 328"/>
              <p:cNvPicPr/>
              <p:nvPr/>
            </p:nvPicPr>
            <p:blipFill>
              <a:blip/>
              <a:stretch>
                <a:fillRect/>
              </a:stretch>
            </p:blipFill>
            <p:spPr>
              <a:xfrm>
                <a:off x="0" y="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330" name="Ink 329"/>
              <p14:cNvContentPartPr/>
              <p14:nvPr/>
            </p14:nvContentPartPr>
            <p14:xfrm>
              <a:off x="0" y="0"/>
              <a:ext cx="0" cy="0"/>
            </p14:xfrm>
          </p:contentPart>
        </mc:Choice>
        <mc:Fallback xmlns="">
          <p:pic>
            <p:nvPicPr>
              <p:cNvPr id="330" name="Ink 329"/>
              <p:cNvPicPr/>
              <p:nvPr/>
            </p:nvPicPr>
            <p:blipFill>
              <a:blip/>
              <a:stretch>
                <a:fillRect/>
              </a:stretch>
            </p:blipFill>
            <p:spPr>
              <a:xfrm>
                <a:off x="0" y="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331" name="Ink 330"/>
              <p14:cNvContentPartPr/>
              <p14:nvPr/>
            </p14:nvContentPartPr>
            <p14:xfrm>
              <a:off x="0" y="0"/>
              <a:ext cx="0" cy="0"/>
            </p14:xfrm>
          </p:contentPart>
        </mc:Choice>
        <mc:Fallback xmlns="">
          <p:pic>
            <p:nvPicPr>
              <p:cNvPr id="331" name="Ink 330"/>
              <p:cNvPicPr/>
              <p:nvPr/>
            </p:nvPicPr>
            <p:blipFill>
              <a:blip/>
              <a:stretch>
                <a:fillRect/>
              </a:stretch>
            </p:blipFill>
            <p:spPr>
              <a:xfrm>
                <a:off x="0" y="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332" name="Ink 331"/>
              <p14:cNvContentPartPr/>
              <p14:nvPr/>
            </p14:nvContentPartPr>
            <p14:xfrm>
              <a:off x="0" y="0"/>
              <a:ext cx="0" cy="0"/>
            </p14:xfrm>
          </p:contentPart>
        </mc:Choice>
        <mc:Fallback xmlns="">
          <p:pic>
            <p:nvPicPr>
              <p:cNvPr id="332" name="Ink 331"/>
              <p:cNvPicPr/>
              <p:nvPr/>
            </p:nvPicPr>
            <p:blipFill>
              <a:blip/>
              <a:stretch>
                <a:fillRect/>
              </a:stretch>
            </p:blipFill>
            <p:spPr>
              <a:xfrm>
                <a:off x="0" y="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333" name="Ink 332"/>
              <p14:cNvContentPartPr/>
              <p14:nvPr/>
            </p14:nvContentPartPr>
            <p14:xfrm>
              <a:off x="0" y="0"/>
              <a:ext cx="0" cy="0"/>
            </p14:xfrm>
          </p:contentPart>
        </mc:Choice>
        <mc:Fallback xmlns="">
          <p:pic>
            <p:nvPicPr>
              <p:cNvPr id="333" name="Ink 332"/>
              <p:cNvPicPr/>
              <p:nvPr/>
            </p:nvPicPr>
            <p:blipFill>
              <a:blip/>
              <a:stretch>
                <a:fillRect/>
              </a:stretch>
            </p:blipFill>
            <p:spPr>
              <a:xfrm>
                <a:off x="0" y="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334" name="Ink 333"/>
              <p14:cNvContentPartPr/>
              <p14:nvPr/>
            </p14:nvContentPartPr>
            <p14:xfrm>
              <a:off x="0" y="0"/>
              <a:ext cx="0" cy="0"/>
            </p14:xfrm>
          </p:contentPart>
        </mc:Choice>
        <mc:Fallback xmlns="">
          <p:pic>
            <p:nvPicPr>
              <p:cNvPr id="334" name="Ink 333"/>
              <p:cNvPicPr/>
              <p:nvPr/>
            </p:nvPicPr>
            <p:blipFill>
              <a:blip/>
              <a:stretch>
                <a:fillRect/>
              </a:stretch>
            </p:blipFill>
            <p:spPr>
              <a:xfrm>
                <a:off x="0" y="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335" name="Ink 334"/>
              <p14:cNvContentPartPr/>
              <p14:nvPr/>
            </p14:nvContentPartPr>
            <p14:xfrm>
              <a:off x="0" y="0"/>
              <a:ext cx="0" cy="0"/>
            </p14:xfrm>
          </p:contentPart>
        </mc:Choice>
        <mc:Fallback xmlns="">
          <p:pic>
            <p:nvPicPr>
              <p:cNvPr id="335" name="Ink 334"/>
              <p:cNvPicPr/>
              <p:nvPr/>
            </p:nvPicPr>
            <p:blipFill>
              <a:blip/>
              <a:stretch>
                <a:fillRect/>
              </a:stretch>
            </p:blipFill>
            <p:spPr>
              <a:xfrm>
                <a:off x="0" y="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336" name="Ink 335"/>
              <p14:cNvContentPartPr/>
              <p14:nvPr/>
            </p14:nvContentPartPr>
            <p14:xfrm>
              <a:off x="0" y="0"/>
              <a:ext cx="0" cy="0"/>
            </p14:xfrm>
          </p:contentPart>
        </mc:Choice>
        <mc:Fallback xmlns="">
          <p:pic>
            <p:nvPicPr>
              <p:cNvPr id="336" name="Ink 335"/>
              <p:cNvPicPr/>
              <p:nvPr/>
            </p:nvPicPr>
            <p:blipFill>
              <a:blip/>
              <a:stretch>
                <a:fillRect/>
              </a:stretch>
            </p:blipFill>
            <p:spPr>
              <a:xfrm>
                <a:off x="0" y="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337" name="Ink 336"/>
              <p14:cNvContentPartPr/>
              <p14:nvPr/>
            </p14:nvContentPartPr>
            <p14:xfrm>
              <a:off x="0" y="0"/>
              <a:ext cx="0" cy="0"/>
            </p14:xfrm>
          </p:contentPart>
        </mc:Choice>
        <mc:Fallback xmlns="">
          <p:pic>
            <p:nvPicPr>
              <p:cNvPr id="337" name="Ink 336"/>
              <p:cNvPicPr/>
              <p:nvPr/>
            </p:nvPicPr>
            <p:blipFill>
              <a:blip/>
              <a:stretch>
                <a:fillRect/>
              </a:stretch>
            </p:blipFill>
            <p:spPr>
              <a:xfrm>
                <a:off x="0" y="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338" name="Ink 337"/>
              <p14:cNvContentPartPr/>
              <p14:nvPr/>
            </p14:nvContentPartPr>
            <p14:xfrm>
              <a:off x="0" y="0"/>
              <a:ext cx="0" cy="0"/>
            </p14:xfrm>
          </p:contentPart>
        </mc:Choice>
        <mc:Fallback xmlns="">
          <p:pic>
            <p:nvPicPr>
              <p:cNvPr id="338" name="Ink 337"/>
              <p:cNvPicPr/>
              <p:nvPr/>
            </p:nvPicPr>
            <p:blipFill>
              <a:blip/>
              <a:stretch>
                <a:fillRect/>
              </a:stretch>
            </p:blipFill>
            <p:spPr>
              <a:xfrm>
                <a:off x="0" y="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339" name="Ink 338"/>
              <p14:cNvContentPartPr/>
              <p14:nvPr/>
            </p14:nvContentPartPr>
            <p14:xfrm>
              <a:off x="0" y="0"/>
              <a:ext cx="0" cy="0"/>
            </p14:xfrm>
          </p:contentPart>
        </mc:Choice>
        <mc:Fallback xmlns="">
          <p:pic>
            <p:nvPicPr>
              <p:cNvPr id="339" name="Ink 338"/>
              <p:cNvPicPr/>
              <p:nvPr/>
            </p:nvPicPr>
            <p:blipFill>
              <a:blip/>
              <a:stretch>
                <a:fillRect/>
              </a:stretch>
            </p:blipFill>
            <p:spPr>
              <a:xfrm>
                <a:off x="0" y="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340" name="Ink 339"/>
              <p14:cNvContentPartPr/>
              <p14:nvPr/>
            </p14:nvContentPartPr>
            <p14:xfrm>
              <a:off x="0" y="0"/>
              <a:ext cx="0" cy="0"/>
            </p14:xfrm>
          </p:contentPart>
        </mc:Choice>
        <mc:Fallback xmlns="">
          <p:pic>
            <p:nvPicPr>
              <p:cNvPr id="340" name="Ink 339"/>
              <p:cNvPicPr/>
              <p:nvPr/>
            </p:nvPicPr>
            <p:blipFill>
              <a:blip/>
              <a:stretch>
                <a:fillRect/>
              </a:stretch>
            </p:blipFill>
            <p:spPr>
              <a:xfrm>
                <a:off x="0" y="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341" name="Ink 340"/>
              <p14:cNvContentPartPr/>
              <p14:nvPr/>
            </p14:nvContentPartPr>
            <p14:xfrm>
              <a:off x="0" y="0"/>
              <a:ext cx="0" cy="0"/>
            </p14:xfrm>
          </p:contentPart>
        </mc:Choice>
        <mc:Fallback xmlns="">
          <p:pic>
            <p:nvPicPr>
              <p:cNvPr id="341" name="Ink 340"/>
              <p:cNvPicPr/>
              <p:nvPr/>
            </p:nvPicPr>
            <p:blipFill>
              <a:blip/>
              <a:stretch>
                <a:fillRect/>
              </a:stretch>
            </p:blipFill>
            <p:spPr>
              <a:xfrm>
                <a:off x="0" y="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342" name="Ink 341"/>
              <p14:cNvContentPartPr/>
              <p14:nvPr/>
            </p14:nvContentPartPr>
            <p14:xfrm>
              <a:off x="0" y="0"/>
              <a:ext cx="0" cy="0"/>
            </p14:xfrm>
          </p:contentPart>
        </mc:Choice>
        <mc:Fallback xmlns="">
          <p:pic>
            <p:nvPicPr>
              <p:cNvPr id="342" name="Ink 341"/>
              <p:cNvPicPr/>
              <p:nvPr/>
            </p:nvPicPr>
            <p:blipFill>
              <a:blip/>
              <a:stretch>
                <a:fillRect/>
              </a:stretch>
            </p:blipFill>
            <p:spPr>
              <a:xfrm>
                <a:off x="0" y="0"/>
                <a:ext cx="0" cy="0"/>
              </a:xfrm>
              <a:prstGeom prst="rect">
                <a:avLst/>
              </a:prstGeom>
            </p:spPr>
          </p:pic>
        </mc:Fallback>
      </mc:AlternateContent>
      <p:grpSp>
        <p:nvGrpSpPr>
          <p:cNvPr id="630" name="Group 629"/>
          <p:cNvGrpSpPr/>
          <p:nvPr/>
        </p:nvGrpSpPr>
        <p:grpSpPr>
          <a:xfrm>
            <a:off x="4403510" y="1123710"/>
            <a:ext cx="2371680" cy="1846800"/>
            <a:chOff x="4403510" y="1123710"/>
            <a:chExt cx="2371680" cy="1846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29" name="Ink 128"/>
                <p14:cNvContentPartPr/>
                <p14:nvPr/>
              </p14:nvContentPartPr>
              <p14:xfrm>
                <a:off x="4457870" y="1763430"/>
                <a:ext cx="197640" cy="948240"/>
              </p14:xfrm>
            </p:contentPart>
          </mc:Choice>
          <mc:Fallback xmlns="">
            <p:pic>
              <p:nvPicPr>
                <p:cNvPr id="129" name="Ink 128"/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4446710" y="1754070"/>
                  <a:ext cx="219600" cy="96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169" name="Ink 168"/>
                <p14:cNvContentPartPr/>
                <p14:nvPr/>
              </p14:nvContentPartPr>
              <p14:xfrm>
                <a:off x="4471190" y="2127390"/>
                <a:ext cx="251280" cy="843120"/>
              </p14:xfrm>
            </p:contentPart>
          </mc:Choice>
          <mc:Fallback xmlns="">
            <p:pic>
              <p:nvPicPr>
                <p:cNvPr id="169" name="Ink 168"/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4460030" y="2119470"/>
                  <a:ext cx="276480" cy="86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437" name="Ink 436"/>
                <p14:cNvContentPartPr/>
                <p14:nvPr/>
              </p14:nvContentPartPr>
              <p14:xfrm>
                <a:off x="5342390" y="1377870"/>
                <a:ext cx="1432800" cy="1354320"/>
              </p14:xfrm>
            </p:contentPart>
          </mc:Choice>
          <mc:Fallback xmlns="">
            <p:pic>
              <p:nvPicPr>
                <p:cNvPr id="437" name="Ink 436"/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5329070" y="1360590"/>
                  <a:ext cx="1464840" cy="139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171" name="Ink 170"/>
                <p14:cNvContentPartPr/>
                <p14:nvPr/>
              </p14:nvContentPartPr>
              <p14:xfrm>
                <a:off x="4403510" y="1643550"/>
                <a:ext cx="253080" cy="1201680"/>
              </p14:xfrm>
            </p:contentPart>
          </mc:Choice>
          <mc:Fallback xmlns="">
            <p:pic>
              <p:nvPicPr>
                <p:cNvPr id="171" name="Ink 170"/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4390910" y="1631310"/>
                  <a:ext cx="276840" cy="122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173" name="Ink 172"/>
                <p14:cNvContentPartPr/>
                <p14:nvPr/>
              </p14:nvContentPartPr>
              <p14:xfrm>
                <a:off x="4577750" y="1615470"/>
                <a:ext cx="84600" cy="905760"/>
              </p14:xfrm>
            </p:contentPart>
          </mc:Choice>
          <mc:Fallback xmlns="">
            <p:pic>
              <p:nvPicPr>
                <p:cNvPr id="173" name="Ink 172"/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4565150" y="1606470"/>
                  <a:ext cx="106200" cy="92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175" name="Ink 174"/>
                <p14:cNvContentPartPr/>
                <p14:nvPr/>
              </p14:nvContentPartPr>
              <p14:xfrm>
                <a:off x="4429430" y="1427550"/>
                <a:ext cx="275760" cy="1167480"/>
              </p14:xfrm>
            </p:contentPart>
          </mc:Choice>
          <mc:Fallback xmlns="">
            <p:pic>
              <p:nvPicPr>
                <p:cNvPr id="175" name="Ink 174"/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4418630" y="1419630"/>
                  <a:ext cx="295920" cy="118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294" name="Ink 293"/>
                <p14:cNvContentPartPr/>
                <p14:nvPr/>
              </p14:nvContentPartPr>
              <p14:xfrm>
                <a:off x="4709150" y="1292910"/>
                <a:ext cx="398880" cy="1490040"/>
              </p14:xfrm>
            </p:contentPart>
          </mc:Choice>
          <mc:Fallback xmlns="">
            <p:pic>
              <p:nvPicPr>
                <p:cNvPr id="294" name="Ink 293"/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4695470" y="1282830"/>
                  <a:ext cx="426960" cy="151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177" name="Ink 176"/>
                <p14:cNvContentPartPr/>
                <p14:nvPr/>
              </p14:nvContentPartPr>
              <p14:xfrm>
                <a:off x="4997870" y="2638950"/>
                <a:ext cx="101880" cy="160200"/>
              </p14:xfrm>
            </p:contentPart>
          </mc:Choice>
          <mc:Fallback xmlns="">
            <p:pic>
              <p:nvPicPr>
                <p:cNvPr id="177" name="Ink 176"/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4984190" y="2628510"/>
                  <a:ext cx="129240" cy="18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256" name="Ink 255"/>
                <p14:cNvContentPartPr/>
                <p14:nvPr/>
              </p14:nvContentPartPr>
              <p14:xfrm>
                <a:off x="4465070" y="1123710"/>
                <a:ext cx="585720" cy="1843560"/>
              </p14:xfrm>
            </p:contentPart>
          </mc:Choice>
          <mc:Fallback xmlns="">
            <p:pic>
              <p:nvPicPr>
                <p:cNvPr id="256" name="Ink 255"/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4456070" y="1112910"/>
                  <a:ext cx="605520" cy="186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444" name="Ink 443"/>
                <p14:cNvContentPartPr/>
                <p14:nvPr/>
              </p14:nvContentPartPr>
              <p14:xfrm>
                <a:off x="5291990" y="1371390"/>
                <a:ext cx="103320" cy="191880"/>
              </p14:xfrm>
            </p:contentPart>
          </mc:Choice>
          <mc:Fallback xmlns="">
            <p:pic>
              <p:nvPicPr>
                <p:cNvPr id="444" name="Ink 443"/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5280110" y="1359510"/>
                  <a:ext cx="129600" cy="21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442" name="Ink 441"/>
                <p14:cNvContentPartPr/>
                <p14:nvPr/>
              </p14:nvContentPartPr>
              <p14:xfrm>
                <a:off x="5145110" y="2336910"/>
                <a:ext cx="274320" cy="379800"/>
              </p14:xfrm>
            </p:contentPart>
          </mc:Choice>
          <mc:Fallback xmlns="">
            <p:pic>
              <p:nvPicPr>
                <p:cNvPr id="442" name="Ink 441"/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5127493" y="2323230"/>
                  <a:ext cx="310632" cy="41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305" name="Ink 304"/>
                <p14:cNvContentPartPr/>
                <p14:nvPr/>
              </p14:nvContentPartPr>
              <p14:xfrm>
                <a:off x="5990750" y="1521510"/>
                <a:ext cx="187920" cy="883080"/>
              </p14:xfrm>
            </p:contentPart>
          </mc:Choice>
          <mc:Fallback xmlns="">
            <p:pic>
              <p:nvPicPr>
                <p:cNvPr id="305" name="Ink 304"/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5978150" y="1508910"/>
                  <a:ext cx="213840" cy="91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443" name="Ink 442"/>
                <p14:cNvContentPartPr/>
                <p14:nvPr/>
              </p14:nvContentPartPr>
              <p14:xfrm>
                <a:off x="5291990" y="1371390"/>
                <a:ext cx="121680" cy="356760"/>
              </p14:xfrm>
            </p:contentPart>
          </mc:Choice>
          <mc:Fallback xmlns="">
            <p:pic>
              <p:nvPicPr>
                <p:cNvPr id="443" name="Ink 442"/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5276510" y="1355910"/>
                  <a:ext cx="151560" cy="38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434" name="Ink 433"/>
                <p14:cNvContentPartPr/>
                <p14:nvPr/>
              </p14:nvContentPartPr>
              <p14:xfrm>
                <a:off x="6609590" y="1741110"/>
                <a:ext cx="153360" cy="618840"/>
              </p14:xfrm>
            </p:contentPart>
          </mc:Choice>
          <mc:Fallback xmlns="">
            <p:pic>
              <p:nvPicPr>
                <p:cNvPr id="434" name="Ink 433"/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6593390" y="1732110"/>
                  <a:ext cx="186840" cy="646920"/>
                </a:xfrm>
                <a:prstGeom prst="rect">
                  <a:avLst/>
                </a:prstGeom>
              </p:spPr>
            </p:pic>
          </mc:Fallback>
        </mc:AlternateContent>
        <p:sp>
          <p:nvSpPr>
            <p:cNvPr id="343" name="Diamond 342"/>
            <p:cNvSpPr/>
            <p:nvPr/>
          </p:nvSpPr>
          <p:spPr>
            <a:xfrm>
              <a:off x="5216040" y="1951200"/>
              <a:ext cx="1440" cy="22680"/>
            </a:xfrm>
            <a:prstGeom prst="diamond">
              <a:avLst/>
            </a:prstGeom>
            <a:noFill/>
            <a:ln w="57150">
              <a:solidFill>
                <a:srgbClr val="DEEBF6">
                  <a:alpha val="15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DEEBF6">
                    <a:alpha val="32157"/>
                  </a:srgbClr>
                </a:solidFill>
              </a:endParaRPr>
            </a:p>
          </p:txBody>
        </p:sp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441" name="Ink 440"/>
                <p14:cNvContentPartPr/>
                <p14:nvPr/>
              </p14:nvContentPartPr>
              <p14:xfrm>
                <a:off x="5145860" y="2670667"/>
                <a:ext cx="1440" cy="48960"/>
              </p14:xfrm>
            </p:contentPart>
          </mc:Choice>
          <mc:Fallback xmlns="">
            <p:pic>
              <p:nvPicPr>
                <p:cNvPr id="441" name="Ink 440"/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5140820" y="2665627"/>
                  <a:ext cx="11520" cy="5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440" name="Ink 439"/>
                <p14:cNvContentPartPr/>
                <p14:nvPr/>
              </p14:nvContentPartPr>
              <p14:xfrm>
                <a:off x="5161340" y="2670667"/>
                <a:ext cx="1080" cy="23400"/>
              </p14:xfrm>
            </p:contentPart>
          </mc:Choice>
          <mc:Fallback xmlns="">
            <p:pic>
              <p:nvPicPr>
                <p:cNvPr id="440" name="Ink 439"/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5155940" y="2665267"/>
                  <a:ext cx="1152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439" name="Ink 438"/>
                <p14:cNvContentPartPr/>
                <p14:nvPr/>
              </p14:nvContentPartPr>
              <p14:xfrm>
                <a:off x="5199500" y="2670667"/>
                <a:ext cx="360" cy="19080"/>
              </p14:xfrm>
            </p:contentPart>
          </mc:Choice>
          <mc:Fallback xmlns="">
            <p:pic>
              <p:nvPicPr>
                <p:cNvPr id="439" name="Ink 438"/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5193380" y="2664547"/>
                  <a:ext cx="1260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438" name="Ink 437"/>
                <p14:cNvContentPartPr/>
                <p14:nvPr/>
              </p14:nvContentPartPr>
              <p14:xfrm>
                <a:off x="5294900" y="2453947"/>
                <a:ext cx="11880" cy="36360"/>
              </p14:xfrm>
            </p:contentPart>
          </mc:Choice>
          <mc:Fallback xmlns="">
            <p:pic>
              <p:nvPicPr>
                <p:cNvPr id="438" name="Ink 437"/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5287700" y="2448547"/>
                  <a:ext cx="24840" cy="4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446" name="Ink 445"/>
                <p14:cNvContentPartPr/>
                <p14:nvPr/>
              </p14:nvContentPartPr>
              <p14:xfrm>
                <a:off x="6231024" y="1527840"/>
                <a:ext cx="8280" cy="188280"/>
              </p14:xfrm>
            </p:contentPart>
          </mc:Choice>
          <mc:Fallback xmlns="">
            <p:pic>
              <p:nvPicPr>
                <p:cNvPr id="446" name="Ink 445"/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6225264" y="1523520"/>
                  <a:ext cx="1908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447" name="Ink 446"/>
                <p14:cNvContentPartPr/>
                <p14:nvPr/>
              </p14:nvContentPartPr>
              <p14:xfrm>
                <a:off x="6224184" y="1551600"/>
                <a:ext cx="5400" cy="259200"/>
              </p14:xfrm>
            </p:contentPart>
          </mc:Choice>
          <mc:Fallback xmlns="">
            <p:pic>
              <p:nvPicPr>
                <p:cNvPr id="447" name="Ink 446"/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6218424" y="1547280"/>
                  <a:ext cx="16200" cy="26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448" name="Ink 447"/>
                <p14:cNvContentPartPr/>
                <p14:nvPr/>
              </p14:nvContentPartPr>
              <p14:xfrm>
                <a:off x="6233184" y="1676880"/>
                <a:ext cx="19440" cy="290520"/>
              </p14:xfrm>
            </p:contentPart>
          </mc:Choice>
          <mc:Fallback xmlns="">
            <p:pic>
              <p:nvPicPr>
                <p:cNvPr id="448" name="Ink 447"/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6228504" y="1672560"/>
                  <a:ext cx="29520" cy="29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449" name="Ink 448"/>
                <p14:cNvContentPartPr/>
                <p14:nvPr/>
              </p14:nvContentPartPr>
              <p14:xfrm>
                <a:off x="6234984" y="1792800"/>
                <a:ext cx="2880" cy="303840"/>
              </p14:xfrm>
            </p:contentPart>
          </mc:Choice>
          <mc:Fallback xmlns="">
            <p:pic>
              <p:nvPicPr>
                <p:cNvPr id="449" name="Ink 448"/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6228504" y="1788120"/>
                  <a:ext cx="15840" cy="31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450" name="Ink 449"/>
                <p14:cNvContentPartPr/>
                <p14:nvPr/>
              </p14:nvContentPartPr>
              <p14:xfrm>
                <a:off x="6228864" y="2020320"/>
                <a:ext cx="6120" cy="252720"/>
              </p14:xfrm>
            </p:contentPart>
          </mc:Choice>
          <mc:Fallback xmlns="">
            <p:pic>
              <p:nvPicPr>
                <p:cNvPr id="450" name="Ink 449"/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6222384" y="2016000"/>
                  <a:ext cx="18360" cy="26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451" name="Ink 450"/>
                <p14:cNvContentPartPr/>
                <p14:nvPr/>
              </p14:nvContentPartPr>
              <p14:xfrm>
                <a:off x="6233544" y="2142720"/>
                <a:ext cx="8280" cy="239760"/>
              </p14:xfrm>
            </p:contentPart>
          </mc:Choice>
          <mc:Fallback xmlns="">
            <p:pic>
              <p:nvPicPr>
                <p:cNvPr id="451" name="Ink 450"/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6226344" y="2138040"/>
                  <a:ext cx="20880" cy="24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452" name="Ink 451"/>
                <p14:cNvContentPartPr/>
                <p14:nvPr/>
              </p14:nvContentPartPr>
              <p14:xfrm>
                <a:off x="6236784" y="2217240"/>
                <a:ext cx="5040" cy="293760"/>
              </p14:xfrm>
            </p:contentPart>
          </mc:Choice>
          <mc:Fallback xmlns="">
            <p:pic>
              <p:nvPicPr>
                <p:cNvPr id="452" name="Ink 451"/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6229584" y="2212920"/>
                  <a:ext cx="18720" cy="30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453" name="Ink 452"/>
                <p14:cNvContentPartPr/>
                <p14:nvPr/>
              </p14:nvContentPartPr>
              <p14:xfrm>
                <a:off x="6242904" y="2401560"/>
                <a:ext cx="8280" cy="180720"/>
              </p14:xfrm>
            </p:contentPart>
          </mc:Choice>
          <mc:Fallback xmlns="">
            <p:pic>
              <p:nvPicPr>
                <p:cNvPr id="453" name="Ink 452"/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6236784" y="2396880"/>
                  <a:ext cx="20160" cy="19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454" name="Ink 453"/>
                <p14:cNvContentPartPr/>
                <p14:nvPr/>
              </p14:nvContentPartPr>
              <p14:xfrm>
                <a:off x="6297984" y="1482840"/>
                <a:ext cx="39600" cy="79200"/>
              </p14:xfrm>
            </p:contentPart>
          </mc:Choice>
          <mc:Fallback xmlns="">
            <p:pic>
              <p:nvPicPr>
                <p:cNvPr id="454" name="Ink 453"/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6292944" y="1477800"/>
                  <a:ext cx="49680" cy="8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455" name="Ink 454"/>
                <p14:cNvContentPartPr/>
                <p14:nvPr/>
              </p14:nvContentPartPr>
              <p14:xfrm>
                <a:off x="6302304" y="1517040"/>
                <a:ext cx="39240" cy="78480"/>
              </p14:xfrm>
            </p:contentPart>
          </mc:Choice>
          <mc:Fallback xmlns="">
            <p:pic>
              <p:nvPicPr>
                <p:cNvPr id="455" name="Ink 454"/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6297264" y="1512720"/>
                  <a:ext cx="48600" cy="8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456" name="Ink 455"/>
                <p14:cNvContentPartPr/>
                <p14:nvPr/>
              </p14:nvContentPartPr>
              <p14:xfrm>
                <a:off x="6296544" y="1496520"/>
                <a:ext cx="71640" cy="136800"/>
              </p14:xfrm>
            </p:contentPart>
          </mc:Choice>
          <mc:Fallback xmlns="">
            <p:pic>
              <p:nvPicPr>
                <p:cNvPr id="456" name="Ink 455"/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6291144" y="1491120"/>
                  <a:ext cx="82440" cy="14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457" name="Ink 456"/>
                <p14:cNvContentPartPr/>
                <p14:nvPr/>
              </p14:nvContentPartPr>
              <p14:xfrm>
                <a:off x="6305184" y="1502280"/>
                <a:ext cx="88920" cy="201960"/>
              </p14:xfrm>
            </p:contentPart>
          </mc:Choice>
          <mc:Fallback xmlns="">
            <p:pic>
              <p:nvPicPr>
                <p:cNvPr id="457" name="Ink 456"/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6299064" y="1497960"/>
                  <a:ext cx="99720" cy="21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458" name="Ink 457"/>
                <p14:cNvContentPartPr/>
                <p14:nvPr/>
              </p14:nvContentPartPr>
              <p14:xfrm>
                <a:off x="6298704" y="1573560"/>
                <a:ext cx="85680" cy="165240"/>
              </p14:xfrm>
            </p:contentPart>
          </mc:Choice>
          <mc:Fallback xmlns="">
            <p:pic>
              <p:nvPicPr>
                <p:cNvPr id="458" name="Ink 457"/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6292224" y="1568520"/>
                  <a:ext cx="96840" cy="17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459" name="Ink 458"/>
                <p14:cNvContentPartPr/>
                <p14:nvPr/>
              </p14:nvContentPartPr>
              <p14:xfrm>
                <a:off x="6305184" y="1594800"/>
                <a:ext cx="87840" cy="179280"/>
              </p14:xfrm>
            </p:contentPart>
          </mc:Choice>
          <mc:Fallback xmlns="">
            <p:pic>
              <p:nvPicPr>
                <p:cNvPr id="459" name="Ink 458"/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6298344" y="1590480"/>
                  <a:ext cx="99000" cy="19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460" name="Ink 459"/>
                <p14:cNvContentPartPr/>
                <p14:nvPr/>
              </p14:nvContentPartPr>
              <p14:xfrm>
                <a:off x="6307344" y="1626480"/>
                <a:ext cx="88920" cy="184680"/>
              </p14:xfrm>
            </p:contentPart>
          </mc:Choice>
          <mc:Fallback xmlns="">
            <p:pic>
              <p:nvPicPr>
                <p:cNvPr id="460" name="Ink 459"/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6300504" y="1621440"/>
                  <a:ext cx="101160" cy="19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461" name="Ink 460"/>
                <p14:cNvContentPartPr/>
                <p14:nvPr/>
              </p14:nvContentPartPr>
              <p14:xfrm>
                <a:off x="6310584" y="1662480"/>
                <a:ext cx="89640" cy="175680"/>
              </p14:xfrm>
            </p:contentPart>
          </mc:Choice>
          <mc:Fallback xmlns="">
            <p:pic>
              <p:nvPicPr>
                <p:cNvPr id="461" name="Ink 460"/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6304464" y="1657800"/>
                  <a:ext cx="10080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462" name="Ink 461"/>
                <p14:cNvContentPartPr/>
                <p14:nvPr/>
              </p14:nvContentPartPr>
              <p14:xfrm>
                <a:off x="6316704" y="1722960"/>
                <a:ext cx="74520" cy="173880"/>
              </p14:xfrm>
            </p:contentPart>
          </mc:Choice>
          <mc:Fallback xmlns="">
            <p:pic>
              <p:nvPicPr>
                <p:cNvPr id="462" name="Ink 461"/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6311304" y="1718280"/>
                  <a:ext cx="84600" cy="18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463" name="Ink 462"/>
                <p14:cNvContentPartPr/>
                <p14:nvPr/>
              </p14:nvContentPartPr>
              <p14:xfrm>
                <a:off x="5146272" y="1411200"/>
                <a:ext cx="15840" cy="155160"/>
              </p14:xfrm>
            </p:contentPart>
          </mc:Choice>
          <mc:Fallback xmlns="">
            <p:pic>
              <p:nvPicPr>
                <p:cNvPr id="463" name="Ink 462"/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5140872" y="1407240"/>
                  <a:ext cx="2592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464" name="Ink 463"/>
                <p14:cNvContentPartPr/>
                <p14:nvPr/>
              </p14:nvContentPartPr>
              <p14:xfrm>
                <a:off x="5144832" y="1470240"/>
                <a:ext cx="12600" cy="203400"/>
              </p14:xfrm>
            </p:contentPart>
          </mc:Choice>
          <mc:Fallback xmlns="">
            <p:pic>
              <p:nvPicPr>
                <p:cNvPr id="464" name="Ink 463"/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5140512" y="1465920"/>
                  <a:ext cx="22320" cy="21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465" name="Ink 464"/>
                <p14:cNvContentPartPr/>
                <p14:nvPr/>
              </p14:nvContentPartPr>
              <p14:xfrm>
                <a:off x="5158872" y="1498320"/>
                <a:ext cx="7920" cy="252360"/>
              </p14:xfrm>
            </p:contentPart>
          </mc:Choice>
          <mc:Fallback xmlns="">
            <p:pic>
              <p:nvPicPr>
                <p:cNvPr id="465" name="Ink 464"/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5152752" y="1494000"/>
                  <a:ext cx="18360" cy="26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466" name="Ink 465"/>
                <p14:cNvContentPartPr/>
                <p14:nvPr/>
              </p14:nvContentPartPr>
              <p14:xfrm>
                <a:off x="5151672" y="1542240"/>
                <a:ext cx="7560" cy="343440"/>
              </p14:xfrm>
            </p:contentPart>
          </mc:Choice>
          <mc:Fallback xmlns="">
            <p:pic>
              <p:nvPicPr>
                <p:cNvPr id="466" name="Ink 465"/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5145912" y="1537920"/>
                  <a:ext cx="18000" cy="35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467" name="Ink 466"/>
                <p14:cNvContentPartPr/>
                <p14:nvPr/>
              </p14:nvContentPartPr>
              <p14:xfrm>
                <a:off x="5146992" y="1730160"/>
                <a:ext cx="9720" cy="294840"/>
              </p14:xfrm>
            </p:contentPart>
          </mc:Choice>
          <mc:Fallback xmlns="">
            <p:pic>
              <p:nvPicPr>
                <p:cNvPr id="467" name="Ink 466"/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5140872" y="1725840"/>
                  <a:ext cx="20160" cy="30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468" name="Ink 467"/>
                <p14:cNvContentPartPr/>
                <p14:nvPr/>
              </p14:nvContentPartPr>
              <p14:xfrm>
                <a:off x="5150592" y="1837080"/>
                <a:ext cx="15840" cy="191880"/>
              </p14:xfrm>
            </p:contentPart>
          </mc:Choice>
          <mc:Fallback xmlns="">
            <p:pic>
              <p:nvPicPr>
                <p:cNvPr id="468" name="Ink 467"/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5144832" y="1832760"/>
                  <a:ext cx="26640" cy="20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469" name="Ink 468"/>
                <p14:cNvContentPartPr/>
                <p14:nvPr/>
              </p14:nvContentPartPr>
              <p14:xfrm>
                <a:off x="5148072" y="2101680"/>
                <a:ext cx="15120" cy="83520"/>
              </p14:xfrm>
            </p:contentPart>
          </mc:Choice>
          <mc:Fallback xmlns="">
            <p:pic>
              <p:nvPicPr>
                <p:cNvPr id="469" name="Ink 468"/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5143392" y="2097000"/>
                  <a:ext cx="25200" cy="9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470" name="Ink 469"/>
                <p14:cNvContentPartPr/>
                <p14:nvPr/>
              </p14:nvContentPartPr>
              <p14:xfrm>
                <a:off x="5149872" y="2090520"/>
                <a:ext cx="16920" cy="222840"/>
              </p14:xfrm>
            </p:contentPart>
          </mc:Choice>
          <mc:Fallback xmlns="">
            <p:pic>
              <p:nvPicPr>
                <p:cNvPr id="470" name="Ink 469"/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5144112" y="2085840"/>
                  <a:ext cx="28080" cy="23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471" name="Ink 470"/>
                <p14:cNvContentPartPr/>
                <p14:nvPr/>
              </p14:nvContentPartPr>
              <p14:xfrm>
                <a:off x="5146272" y="2224440"/>
                <a:ext cx="14400" cy="227880"/>
              </p14:xfrm>
            </p:contentPart>
          </mc:Choice>
          <mc:Fallback xmlns="">
            <p:pic>
              <p:nvPicPr>
                <p:cNvPr id="471" name="Ink 470"/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5140152" y="2220480"/>
                  <a:ext cx="24480" cy="23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3">
              <p14:nvContentPartPr>
                <p14:cNvPr id="472" name="Ink 471"/>
                <p14:cNvContentPartPr/>
                <p14:nvPr/>
              </p14:nvContentPartPr>
              <p14:xfrm>
                <a:off x="5149872" y="2330280"/>
                <a:ext cx="10800" cy="211680"/>
              </p14:xfrm>
            </p:contentPart>
          </mc:Choice>
          <mc:Fallback xmlns="">
            <p:pic>
              <p:nvPicPr>
                <p:cNvPr id="472" name="Ink 471"/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5144472" y="2325960"/>
                  <a:ext cx="2196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473" name="Ink 472"/>
                <p14:cNvContentPartPr/>
                <p14:nvPr/>
              </p14:nvContentPartPr>
              <p14:xfrm>
                <a:off x="5158872" y="2439720"/>
                <a:ext cx="11160" cy="179640"/>
              </p14:xfrm>
            </p:contentPart>
          </mc:Choice>
          <mc:Fallback xmlns="">
            <p:pic>
              <p:nvPicPr>
                <p:cNvPr id="473" name="Ink 472"/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5152032" y="2435760"/>
                  <a:ext cx="23400" cy="18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474" name="Ink 473"/>
                <p14:cNvContentPartPr/>
                <p14:nvPr/>
              </p14:nvContentPartPr>
              <p14:xfrm>
                <a:off x="5154192" y="2495880"/>
                <a:ext cx="8640" cy="185400"/>
              </p14:xfrm>
            </p:contentPart>
          </mc:Choice>
          <mc:Fallback xmlns="">
            <p:pic>
              <p:nvPicPr>
                <p:cNvPr id="474" name="Ink 473"/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5149872" y="2491920"/>
                  <a:ext cx="20520" cy="19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475" name="Ink 474"/>
                <p14:cNvContentPartPr/>
                <p14:nvPr/>
              </p14:nvContentPartPr>
              <p14:xfrm>
                <a:off x="5160672" y="2584800"/>
                <a:ext cx="7920" cy="108360"/>
              </p14:xfrm>
            </p:contentPart>
          </mc:Choice>
          <mc:Fallback xmlns="">
            <p:pic>
              <p:nvPicPr>
                <p:cNvPr id="475" name="Ink 474"/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5154912" y="2579760"/>
                  <a:ext cx="2052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476" name="Ink 475"/>
                <p14:cNvContentPartPr/>
                <p14:nvPr/>
              </p14:nvContentPartPr>
              <p14:xfrm>
                <a:off x="5149152" y="2558160"/>
                <a:ext cx="6480" cy="104400"/>
              </p14:xfrm>
            </p:contentPart>
          </mc:Choice>
          <mc:Fallback xmlns="">
            <p:pic>
              <p:nvPicPr>
                <p:cNvPr id="476" name="Ink 475"/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5145192" y="2554200"/>
                  <a:ext cx="1584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477" name="Ink 476"/>
                <p14:cNvContentPartPr/>
                <p14:nvPr/>
              </p14:nvContentPartPr>
              <p14:xfrm>
                <a:off x="5144832" y="1391040"/>
                <a:ext cx="21960" cy="46800"/>
              </p14:xfrm>
            </p:contentPart>
          </mc:Choice>
          <mc:Fallback xmlns="">
            <p:pic>
              <p:nvPicPr>
                <p:cNvPr id="477" name="Ink 476"/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5137632" y="1383840"/>
                  <a:ext cx="33480" cy="6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478" name="Ink 477"/>
                <p14:cNvContentPartPr/>
                <p14:nvPr/>
              </p14:nvContentPartPr>
              <p14:xfrm>
                <a:off x="5160312" y="1424520"/>
                <a:ext cx="28080" cy="29880"/>
              </p14:xfrm>
            </p:contentPart>
          </mc:Choice>
          <mc:Fallback xmlns="">
            <p:pic>
              <p:nvPicPr>
                <p:cNvPr id="478" name="Ink 477"/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5154552" y="1419840"/>
                  <a:ext cx="3924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479" name="Ink 478"/>
                <p14:cNvContentPartPr/>
                <p14:nvPr/>
              </p14:nvContentPartPr>
              <p14:xfrm>
                <a:off x="5179752" y="1417320"/>
                <a:ext cx="30960" cy="16920"/>
              </p14:xfrm>
            </p:contentPart>
          </mc:Choice>
          <mc:Fallback xmlns="">
            <p:pic>
              <p:nvPicPr>
                <p:cNvPr id="479" name="Ink 478"/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5175432" y="1413000"/>
                  <a:ext cx="39600" cy="2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480" name="Ink 479"/>
                <p14:cNvContentPartPr/>
                <p14:nvPr/>
              </p14:nvContentPartPr>
              <p14:xfrm>
                <a:off x="5165352" y="1442520"/>
                <a:ext cx="29880" cy="21240"/>
              </p14:xfrm>
            </p:contentPart>
          </mc:Choice>
          <mc:Fallback xmlns="">
            <p:pic>
              <p:nvPicPr>
                <p:cNvPr id="480" name="Ink 479"/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5160312" y="1436040"/>
                  <a:ext cx="4068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1">
              <p14:nvContentPartPr>
                <p14:cNvPr id="481" name="Ink 480"/>
                <p14:cNvContentPartPr/>
                <p14:nvPr/>
              </p14:nvContentPartPr>
              <p14:xfrm>
                <a:off x="5205672" y="1375560"/>
                <a:ext cx="32040" cy="51840"/>
              </p14:xfrm>
            </p:contentPart>
          </mc:Choice>
          <mc:Fallback xmlns="">
            <p:pic>
              <p:nvPicPr>
                <p:cNvPr id="481" name="Ink 480"/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5200632" y="1370880"/>
                  <a:ext cx="41760" cy="6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3">
              <p14:nvContentPartPr>
                <p14:cNvPr id="482" name="Ink 481"/>
                <p14:cNvContentPartPr/>
                <p14:nvPr/>
              </p14:nvContentPartPr>
              <p14:xfrm>
                <a:off x="5227272" y="1398600"/>
                <a:ext cx="17640" cy="34920"/>
              </p14:xfrm>
            </p:contentPart>
          </mc:Choice>
          <mc:Fallback xmlns="">
            <p:pic>
              <p:nvPicPr>
                <p:cNvPr id="482" name="Ink 481"/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5222952" y="1394280"/>
                  <a:ext cx="2628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5">
              <p14:nvContentPartPr>
                <p14:cNvPr id="483" name="Ink 482"/>
                <p14:cNvContentPartPr/>
                <p14:nvPr/>
              </p14:nvContentPartPr>
              <p14:xfrm>
                <a:off x="5253552" y="1390320"/>
                <a:ext cx="22320" cy="41400"/>
              </p14:xfrm>
            </p:contentPart>
          </mc:Choice>
          <mc:Fallback xmlns="">
            <p:pic>
              <p:nvPicPr>
                <p:cNvPr id="483" name="Ink 482"/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5245992" y="1382760"/>
                  <a:ext cx="37080" cy="5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7">
              <p14:nvContentPartPr>
                <p14:cNvPr id="484" name="Ink 483"/>
                <p14:cNvContentPartPr/>
                <p14:nvPr/>
              </p14:nvContentPartPr>
              <p14:xfrm>
                <a:off x="5283072" y="1386720"/>
                <a:ext cx="4680" cy="8640"/>
              </p14:xfrm>
            </p:contentPart>
          </mc:Choice>
          <mc:Fallback xmlns="">
            <p:pic>
              <p:nvPicPr>
                <p:cNvPr id="484" name="Ink 483"/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5278392" y="1381680"/>
                  <a:ext cx="14400" cy="1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9">
              <p14:nvContentPartPr>
                <p14:cNvPr id="485" name="Ink 484"/>
                <p14:cNvContentPartPr/>
                <p14:nvPr/>
              </p14:nvContentPartPr>
              <p14:xfrm>
                <a:off x="5207112" y="1404000"/>
                <a:ext cx="22320" cy="73080"/>
              </p14:xfrm>
            </p:contentPart>
          </mc:Choice>
          <mc:Fallback xmlns="">
            <p:pic>
              <p:nvPicPr>
                <p:cNvPr id="485" name="Ink 484"/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5200632" y="1399320"/>
                  <a:ext cx="33120" cy="8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1">
              <p14:nvContentPartPr>
                <p14:cNvPr id="486" name="Ink 485"/>
                <p14:cNvContentPartPr/>
                <p14:nvPr/>
              </p14:nvContentPartPr>
              <p14:xfrm>
                <a:off x="5200272" y="1439280"/>
                <a:ext cx="5760" cy="189000"/>
              </p14:xfrm>
            </p:contentPart>
          </mc:Choice>
          <mc:Fallback xmlns="">
            <p:pic>
              <p:nvPicPr>
                <p:cNvPr id="486" name="Ink 485"/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5194512" y="1434600"/>
                  <a:ext cx="16200" cy="19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3">
              <p14:nvContentPartPr>
                <p14:cNvPr id="487" name="Ink 486"/>
                <p14:cNvContentPartPr/>
                <p14:nvPr/>
              </p14:nvContentPartPr>
              <p14:xfrm>
                <a:off x="5202432" y="1433160"/>
                <a:ext cx="10800" cy="362520"/>
              </p14:xfrm>
            </p:contentPart>
          </mc:Choice>
          <mc:Fallback xmlns="">
            <p:pic>
              <p:nvPicPr>
                <p:cNvPr id="487" name="Ink 486"/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5197752" y="1428840"/>
                  <a:ext cx="21240" cy="37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5">
              <p14:nvContentPartPr>
                <p14:cNvPr id="488" name="Ink 487"/>
                <p14:cNvContentPartPr/>
                <p14:nvPr/>
              </p14:nvContentPartPr>
              <p14:xfrm>
                <a:off x="5196312" y="1495800"/>
                <a:ext cx="30240" cy="476640"/>
              </p14:xfrm>
            </p:contentPart>
          </mc:Choice>
          <mc:Fallback xmlns="">
            <p:pic>
              <p:nvPicPr>
                <p:cNvPr id="488" name="Ink 487"/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5190192" y="1491480"/>
                  <a:ext cx="42120" cy="48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7">
              <p14:nvContentPartPr>
                <p14:cNvPr id="489" name="Ink 488"/>
                <p14:cNvContentPartPr/>
                <p14:nvPr/>
              </p14:nvContentPartPr>
              <p14:xfrm>
                <a:off x="5215752" y="1679400"/>
                <a:ext cx="11880" cy="303480"/>
              </p14:xfrm>
            </p:contentPart>
          </mc:Choice>
          <mc:Fallback xmlns="">
            <p:pic>
              <p:nvPicPr>
                <p:cNvPr id="489" name="Ink 488"/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5209632" y="1675080"/>
                  <a:ext cx="22320" cy="31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9">
              <p14:nvContentPartPr>
                <p14:cNvPr id="490" name="Ink 489"/>
                <p14:cNvContentPartPr/>
                <p14:nvPr/>
              </p14:nvContentPartPr>
              <p14:xfrm>
                <a:off x="5217912" y="1820880"/>
                <a:ext cx="9720" cy="114480"/>
              </p14:xfrm>
            </p:contentPart>
          </mc:Choice>
          <mc:Fallback xmlns="">
            <p:pic>
              <p:nvPicPr>
                <p:cNvPr id="490" name="Ink 489"/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5212872" y="1816560"/>
                  <a:ext cx="19800" cy="12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1">
              <p14:nvContentPartPr>
                <p14:cNvPr id="491" name="Ink 490"/>
                <p14:cNvContentPartPr/>
                <p14:nvPr/>
              </p14:nvContentPartPr>
              <p14:xfrm>
                <a:off x="5229432" y="1667880"/>
                <a:ext cx="60840" cy="276480"/>
              </p14:xfrm>
            </p:contentPart>
          </mc:Choice>
          <mc:Fallback xmlns="">
            <p:pic>
              <p:nvPicPr>
                <p:cNvPr id="491" name="Ink 490"/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5224032" y="1663200"/>
                  <a:ext cx="70920" cy="28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492" name="Ink 491"/>
                <p14:cNvContentPartPr/>
                <p14:nvPr/>
              </p14:nvContentPartPr>
              <p14:xfrm>
                <a:off x="5256072" y="1456920"/>
                <a:ext cx="48600" cy="137520"/>
              </p14:xfrm>
            </p:contentPart>
          </mc:Choice>
          <mc:Fallback xmlns="">
            <p:pic>
              <p:nvPicPr>
                <p:cNvPr id="492" name="Ink 491"/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5251032" y="1452240"/>
                  <a:ext cx="5832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493" name="Ink 492"/>
                <p14:cNvContentPartPr/>
                <p14:nvPr/>
              </p14:nvContentPartPr>
              <p14:xfrm>
                <a:off x="5255352" y="1403640"/>
                <a:ext cx="92160" cy="160560"/>
              </p14:xfrm>
            </p:contentPart>
          </mc:Choice>
          <mc:Fallback xmlns="">
            <p:pic>
              <p:nvPicPr>
                <p:cNvPr id="493" name="Ink 492"/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5248872" y="1398960"/>
                  <a:ext cx="102960" cy="17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7">
              <p14:nvContentPartPr>
                <p14:cNvPr id="494" name="Ink 493"/>
                <p14:cNvContentPartPr/>
                <p14:nvPr/>
              </p14:nvContentPartPr>
              <p14:xfrm>
                <a:off x="5232312" y="1406160"/>
                <a:ext cx="68400" cy="136440"/>
              </p14:xfrm>
            </p:contentPart>
          </mc:Choice>
          <mc:Fallback xmlns="">
            <p:pic>
              <p:nvPicPr>
                <p:cNvPr id="494" name="Ink 493"/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5226912" y="1400400"/>
                  <a:ext cx="7956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9">
              <p14:nvContentPartPr>
                <p14:cNvPr id="495" name="Ink 494"/>
                <p14:cNvContentPartPr/>
                <p14:nvPr/>
              </p14:nvContentPartPr>
              <p14:xfrm>
                <a:off x="5221512" y="1404000"/>
                <a:ext cx="53280" cy="129600"/>
              </p14:xfrm>
            </p:contentPart>
          </mc:Choice>
          <mc:Fallback xmlns="">
            <p:pic>
              <p:nvPicPr>
                <p:cNvPr id="495" name="Ink 494"/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5213952" y="1398600"/>
                  <a:ext cx="6516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1">
              <p14:nvContentPartPr>
                <p14:cNvPr id="496" name="Ink 495"/>
                <p14:cNvContentPartPr/>
                <p14:nvPr/>
              </p14:nvContentPartPr>
              <p14:xfrm>
                <a:off x="5221152" y="1375560"/>
                <a:ext cx="55800" cy="10080"/>
              </p14:xfrm>
            </p:contentPart>
          </mc:Choice>
          <mc:Fallback xmlns="">
            <p:pic>
              <p:nvPicPr>
                <p:cNvPr id="496" name="Ink 495"/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5216112" y="1370160"/>
                  <a:ext cx="66240" cy="2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3">
              <p14:nvContentPartPr>
                <p14:cNvPr id="497" name="Ink 496"/>
                <p14:cNvContentPartPr/>
                <p14:nvPr/>
              </p14:nvContentPartPr>
              <p14:xfrm>
                <a:off x="5256432" y="1385280"/>
                <a:ext cx="21600" cy="7200"/>
              </p14:xfrm>
            </p:contentPart>
          </mc:Choice>
          <mc:Fallback xmlns="">
            <p:pic>
              <p:nvPicPr>
                <p:cNvPr id="497" name="Ink 496"/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5251392" y="1380600"/>
                  <a:ext cx="31320" cy="1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5">
              <p14:nvContentPartPr>
                <p14:cNvPr id="498" name="Ink 497"/>
                <p14:cNvContentPartPr/>
                <p14:nvPr/>
              </p14:nvContentPartPr>
              <p14:xfrm>
                <a:off x="5197392" y="2088360"/>
                <a:ext cx="4320" cy="97920"/>
              </p14:xfrm>
            </p:contentPart>
          </mc:Choice>
          <mc:Fallback xmlns="">
            <p:pic>
              <p:nvPicPr>
                <p:cNvPr id="498" name="Ink 497"/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5193072" y="2084040"/>
                  <a:ext cx="13320" cy="10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7">
              <p14:nvContentPartPr>
                <p14:cNvPr id="499" name="Ink 498"/>
                <p14:cNvContentPartPr/>
                <p14:nvPr/>
              </p14:nvContentPartPr>
              <p14:xfrm>
                <a:off x="5210352" y="2091240"/>
                <a:ext cx="7200" cy="183600"/>
              </p14:xfrm>
            </p:contentPart>
          </mc:Choice>
          <mc:Fallback xmlns="">
            <p:pic>
              <p:nvPicPr>
                <p:cNvPr id="499" name="Ink 498"/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5203872" y="2086200"/>
                  <a:ext cx="19080" cy="19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500" name="Ink 499"/>
                <p14:cNvContentPartPr/>
                <p14:nvPr/>
              </p14:nvContentPartPr>
              <p14:xfrm>
                <a:off x="5214672" y="2109960"/>
                <a:ext cx="7200" cy="306360"/>
              </p14:xfrm>
            </p:contentPart>
          </mc:Choice>
          <mc:Fallback xmlns="">
            <p:pic>
              <p:nvPicPr>
                <p:cNvPr id="500" name="Ink 499"/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5207112" y="2105280"/>
                  <a:ext cx="20880" cy="31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1">
              <p14:nvContentPartPr>
                <p14:cNvPr id="501" name="Ink 500"/>
                <p14:cNvContentPartPr/>
                <p14:nvPr/>
              </p14:nvContentPartPr>
              <p14:xfrm>
                <a:off x="5216472" y="2211120"/>
                <a:ext cx="4320" cy="310320"/>
              </p14:xfrm>
            </p:contentPart>
          </mc:Choice>
          <mc:Fallback xmlns="">
            <p:pic>
              <p:nvPicPr>
                <p:cNvPr id="501" name="Ink 500"/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5210712" y="2206800"/>
                  <a:ext cx="16200" cy="32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3">
              <p14:nvContentPartPr>
                <p14:cNvPr id="502" name="Ink 501"/>
                <p14:cNvContentPartPr/>
                <p14:nvPr/>
              </p14:nvContentPartPr>
              <p14:xfrm>
                <a:off x="5210712" y="2293920"/>
                <a:ext cx="5400" cy="250200"/>
              </p14:xfrm>
            </p:contentPart>
          </mc:Choice>
          <mc:Fallback xmlns="">
            <p:pic>
              <p:nvPicPr>
                <p:cNvPr id="502" name="Ink 501"/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5203872" y="2289960"/>
                  <a:ext cx="18720" cy="26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5">
              <p14:nvContentPartPr>
                <p14:cNvPr id="503" name="Ink 502"/>
                <p14:cNvContentPartPr/>
                <p14:nvPr/>
              </p14:nvContentPartPr>
              <p14:xfrm>
                <a:off x="5199552" y="2323800"/>
                <a:ext cx="9000" cy="312480"/>
              </p14:xfrm>
            </p:contentPart>
          </mc:Choice>
          <mc:Fallback xmlns="">
            <p:pic>
              <p:nvPicPr>
                <p:cNvPr id="503" name="Ink 502"/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5194512" y="2319480"/>
                  <a:ext cx="20880" cy="32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7">
              <p14:nvContentPartPr>
                <p14:cNvPr id="504" name="Ink 503"/>
                <p14:cNvContentPartPr/>
                <p14:nvPr/>
              </p14:nvContentPartPr>
              <p14:xfrm>
                <a:off x="5201352" y="2468520"/>
                <a:ext cx="5040" cy="219600"/>
              </p14:xfrm>
            </p:contentPart>
          </mc:Choice>
          <mc:Fallback xmlns="">
            <p:pic>
              <p:nvPicPr>
                <p:cNvPr id="504" name="Ink 503"/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5195952" y="2464200"/>
                  <a:ext cx="15840" cy="22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9">
              <p14:nvContentPartPr>
                <p14:cNvPr id="505" name="Ink 504"/>
                <p14:cNvContentPartPr/>
                <p14:nvPr/>
              </p14:nvContentPartPr>
              <p14:xfrm>
                <a:off x="5150232" y="2074680"/>
                <a:ext cx="10440" cy="48960"/>
              </p14:xfrm>
            </p:contentPart>
          </mc:Choice>
          <mc:Fallback xmlns="">
            <p:pic>
              <p:nvPicPr>
                <p:cNvPr id="505" name="Ink 504"/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5145552" y="2069280"/>
                  <a:ext cx="2052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506" name="Ink 505"/>
                <p14:cNvContentPartPr/>
                <p14:nvPr/>
              </p14:nvContentPartPr>
              <p14:xfrm>
                <a:off x="5155632" y="2084040"/>
                <a:ext cx="2520" cy="63720"/>
              </p14:xfrm>
            </p:contentPart>
          </mc:Choice>
          <mc:Fallback xmlns="">
            <p:pic>
              <p:nvPicPr>
                <p:cNvPr id="506" name="Ink 505"/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5151312" y="2079720"/>
                  <a:ext cx="11160" cy="7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3">
              <p14:nvContentPartPr>
                <p14:cNvPr id="507" name="Ink 506"/>
                <p14:cNvContentPartPr/>
                <p14:nvPr/>
              </p14:nvContentPartPr>
              <p14:xfrm>
                <a:off x="5264352" y="1522440"/>
                <a:ext cx="64800" cy="183240"/>
              </p14:xfrm>
            </p:contentPart>
          </mc:Choice>
          <mc:Fallback xmlns="">
            <p:pic>
              <p:nvPicPr>
                <p:cNvPr id="507" name="Ink 506"/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5251032" y="1512000"/>
                  <a:ext cx="87840" cy="20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5">
              <p14:nvContentPartPr>
                <p14:cNvPr id="508" name="Ink 507"/>
                <p14:cNvContentPartPr/>
                <p14:nvPr/>
              </p14:nvContentPartPr>
              <p14:xfrm>
                <a:off x="5244192" y="1496520"/>
                <a:ext cx="106560" cy="202320"/>
              </p14:xfrm>
            </p:contentPart>
          </mc:Choice>
          <mc:Fallback xmlns="">
            <p:pic>
              <p:nvPicPr>
                <p:cNvPr id="508" name="Ink 507"/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5231592" y="1484280"/>
                  <a:ext cx="13140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509" name="Ink 508"/>
                <p14:cNvContentPartPr/>
                <p14:nvPr/>
              </p14:nvContentPartPr>
              <p14:xfrm>
                <a:off x="5233392" y="1453680"/>
                <a:ext cx="122760" cy="208080"/>
              </p14:xfrm>
            </p:contentPart>
          </mc:Choice>
          <mc:Fallback xmlns="">
            <p:pic>
              <p:nvPicPr>
                <p:cNvPr id="509" name="Ink 508"/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5217912" y="1442160"/>
                  <a:ext cx="149760" cy="23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510" name="Ink 509"/>
                <p14:cNvContentPartPr/>
                <p14:nvPr/>
              </p14:nvContentPartPr>
              <p14:xfrm>
                <a:off x="5232312" y="1454760"/>
                <a:ext cx="115200" cy="187560"/>
              </p14:xfrm>
            </p:contentPart>
          </mc:Choice>
          <mc:Fallback xmlns="">
            <p:pic>
              <p:nvPicPr>
                <p:cNvPr id="510" name="Ink 509"/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5220432" y="1443600"/>
                  <a:ext cx="138600" cy="20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511" name="Ink 510"/>
                <p14:cNvContentPartPr/>
                <p14:nvPr/>
              </p14:nvContentPartPr>
              <p14:xfrm>
                <a:off x="5217552" y="1434240"/>
                <a:ext cx="131400" cy="194760"/>
              </p14:xfrm>
            </p:contentPart>
          </mc:Choice>
          <mc:Fallback xmlns="">
            <p:pic>
              <p:nvPicPr>
                <p:cNvPr id="511" name="Ink 510"/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5201712" y="1420920"/>
                  <a:ext cx="159840" cy="22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3">
              <p14:nvContentPartPr>
                <p14:cNvPr id="512" name="Ink 511"/>
                <p14:cNvContentPartPr/>
                <p14:nvPr/>
              </p14:nvContentPartPr>
              <p14:xfrm>
                <a:off x="5229792" y="1427400"/>
                <a:ext cx="106560" cy="169920"/>
              </p14:xfrm>
            </p:contentPart>
          </mc:Choice>
          <mc:Fallback xmlns="">
            <p:pic>
              <p:nvPicPr>
                <p:cNvPr id="512" name="Ink 511"/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5215032" y="1415520"/>
                  <a:ext cx="133200" cy="19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5">
              <p14:nvContentPartPr>
                <p14:cNvPr id="513" name="Ink 512"/>
                <p14:cNvContentPartPr/>
                <p14:nvPr/>
              </p14:nvContentPartPr>
              <p14:xfrm>
                <a:off x="5221512" y="1410120"/>
                <a:ext cx="83520" cy="166320"/>
              </p14:xfrm>
            </p:contentPart>
          </mc:Choice>
          <mc:Fallback xmlns="">
            <p:pic>
              <p:nvPicPr>
                <p:cNvPr id="513" name="Ink 512"/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5205672" y="1398240"/>
                  <a:ext cx="112320" cy="19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7">
              <p14:nvContentPartPr>
                <p14:cNvPr id="514" name="Ink 513"/>
                <p14:cNvContentPartPr/>
                <p14:nvPr/>
              </p14:nvContentPartPr>
              <p14:xfrm>
                <a:off x="5221152" y="1400400"/>
                <a:ext cx="51480" cy="9000"/>
              </p14:xfrm>
            </p:contentPart>
          </mc:Choice>
          <mc:Fallback xmlns="">
            <p:pic>
              <p:nvPicPr>
                <p:cNvPr id="514" name="Ink 513"/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5209272" y="1390320"/>
                  <a:ext cx="7344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9">
              <p14:nvContentPartPr>
                <p14:cNvPr id="515" name="Ink 514"/>
                <p14:cNvContentPartPr/>
                <p14:nvPr/>
              </p14:nvContentPartPr>
              <p14:xfrm>
                <a:off x="5239152" y="1393560"/>
                <a:ext cx="54360" cy="6840"/>
              </p14:xfrm>
            </p:contentPart>
          </mc:Choice>
          <mc:Fallback xmlns="">
            <p:pic>
              <p:nvPicPr>
                <p:cNvPr id="515" name="Ink 514"/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5230872" y="1382760"/>
                  <a:ext cx="7236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1">
              <p14:nvContentPartPr>
                <p14:cNvPr id="516" name="Ink 515"/>
                <p14:cNvContentPartPr/>
                <p14:nvPr/>
              </p14:nvContentPartPr>
              <p14:xfrm>
                <a:off x="5282712" y="1469160"/>
                <a:ext cx="89640" cy="243000"/>
              </p14:xfrm>
            </p:contentPart>
          </mc:Choice>
          <mc:Fallback xmlns="">
            <p:pic>
              <p:nvPicPr>
                <p:cNvPr id="516" name="Ink 515"/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5269752" y="1459440"/>
                  <a:ext cx="112320" cy="26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3">
              <p14:nvContentPartPr>
                <p14:cNvPr id="517" name="Ink 516"/>
                <p14:cNvContentPartPr/>
                <p14:nvPr/>
              </p14:nvContentPartPr>
              <p14:xfrm>
                <a:off x="5272992" y="1562760"/>
                <a:ext cx="84960" cy="184680"/>
              </p14:xfrm>
            </p:contentPart>
          </mc:Choice>
          <mc:Fallback xmlns="">
            <p:pic>
              <p:nvPicPr>
                <p:cNvPr id="517" name="Ink 516"/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5259312" y="1551960"/>
                  <a:ext cx="109800" cy="20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5">
              <p14:nvContentPartPr>
                <p14:cNvPr id="518" name="Ink 517"/>
                <p14:cNvContentPartPr/>
                <p14:nvPr/>
              </p14:nvContentPartPr>
              <p14:xfrm>
                <a:off x="5269752" y="1595160"/>
                <a:ext cx="95400" cy="178920"/>
              </p14:xfrm>
            </p:contentPart>
          </mc:Choice>
          <mc:Fallback xmlns="">
            <p:pic>
              <p:nvPicPr>
                <p:cNvPr id="518" name="Ink 517"/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5257512" y="1584360"/>
                  <a:ext cx="118440" cy="20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7">
              <p14:nvContentPartPr>
                <p14:cNvPr id="519" name="Ink 518"/>
                <p14:cNvContentPartPr/>
                <p14:nvPr/>
              </p14:nvContentPartPr>
              <p14:xfrm>
                <a:off x="5261472" y="1647000"/>
                <a:ext cx="87480" cy="146520"/>
              </p14:xfrm>
            </p:contentPart>
          </mc:Choice>
          <mc:Fallback xmlns="">
            <p:pic>
              <p:nvPicPr>
                <p:cNvPr id="519" name="Ink 518"/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5251032" y="1639080"/>
                  <a:ext cx="105840" cy="16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9">
              <p14:nvContentPartPr>
                <p14:cNvPr id="520" name="Ink 519"/>
                <p14:cNvContentPartPr/>
                <p14:nvPr/>
              </p14:nvContentPartPr>
              <p14:xfrm>
                <a:off x="5226192" y="1612440"/>
                <a:ext cx="84240" cy="243720"/>
              </p14:xfrm>
            </p:contentPart>
          </mc:Choice>
          <mc:Fallback xmlns="">
            <p:pic>
              <p:nvPicPr>
                <p:cNvPr id="520" name="Ink 519"/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5213592" y="1603440"/>
                  <a:ext cx="105840" cy="26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1">
              <p14:nvContentPartPr>
                <p14:cNvPr id="521" name="Ink 520"/>
                <p14:cNvContentPartPr/>
                <p14:nvPr/>
              </p14:nvContentPartPr>
              <p14:xfrm>
                <a:off x="5208192" y="1593360"/>
                <a:ext cx="56160" cy="276840"/>
              </p14:xfrm>
            </p:contentPart>
          </mc:Choice>
          <mc:Fallback xmlns="">
            <p:pic>
              <p:nvPicPr>
                <p:cNvPr id="521" name="Ink 520"/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5195232" y="1583280"/>
                  <a:ext cx="78840" cy="30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3">
              <p14:nvContentPartPr>
                <p14:cNvPr id="522" name="Ink 521"/>
                <p14:cNvContentPartPr/>
                <p14:nvPr/>
              </p14:nvContentPartPr>
              <p14:xfrm>
                <a:off x="5215752" y="1562400"/>
                <a:ext cx="11520" cy="243720"/>
              </p14:xfrm>
            </p:contentPart>
          </mc:Choice>
          <mc:Fallback xmlns="">
            <p:pic>
              <p:nvPicPr>
                <p:cNvPr id="522" name="Ink 521"/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5204952" y="1552680"/>
                  <a:ext cx="32400" cy="26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5">
              <p14:nvContentPartPr>
                <p14:cNvPr id="523" name="Ink 522"/>
                <p14:cNvContentPartPr/>
                <p14:nvPr/>
              </p14:nvContentPartPr>
              <p14:xfrm>
                <a:off x="5209632" y="1606680"/>
                <a:ext cx="2520" cy="214560"/>
              </p14:xfrm>
            </p:contentPart>
          </mc:Choice>
          <mc:Fallback xmlns="">
            <p:pic>
              <p:nvPicPr>
                <p:cNvPr id="523" name="Ink 522"/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5198832" y="1597320"/>
                  <a:ext cx="24120" cy="23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7">
              <p14:nvContentPartPr>
                <p14:cNvPr id="524" name="Ink 523"/>
                <p14:cNvContentPartPr/>
                <p14:nvPr/>
              </p14:nvContentPartPr>
              <p14:xfrm>
                <a:off x="5251392" y="1689480"/>
                <a:ext cx="13320" cy="93960"/>
              </p14:xfrm>
            </p:contentPart>
          </mc:Choice>
          <mc:Fallback xmlns="">
            <p:pic>
              <p:nvPicPr>
                <p:cNvPr id="524" name="Ink 523"/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5243112" y="1681200"/>
                  <a:ext cx="29880" cy="11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9">
              <p14:nvContentPartPr>
                <p14:cNvPr id="525" name="Ink 524"/>
                <p14:cNvContentPartPr/>
                <p14:nvPr/>
              </p14:nvContentPartPr>
              <p14:xfrm>
                <a:off x="5228352" y="1719360"/>
                <a:ext cx="38880" cy="175680"/>
              </p14:xfrm>
            </p:contentPart>
          </mc:Choice>
          <mc:Fallback xmlns="">
            <p:pic>
              <p:nvPicPr>
                <p:cNvPr id="525" name="Ink 524"/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5219712" y="1710720"/>
                  <a:ext cx="56160" cy="19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1">
              <p14:nvContentPartPr>
                <p14:cNvPr id="526" name="Ink 525"/>
                <p14:cNvContentPartPr/>
                <p14:nvPr/>
              </p14:nvContentPartPr>
              <p14:xfrm>
                <a:off x="5227272" y="1677960"/>
                <a:ext cx="66600" cy="215640"/>
              </p14:xfrm>
            </p:contentPart>
          </mc:Choice>
          <mc:Fallback xmlns="">
            <p:pic>
              <p:nvPicPr>
                <p:cNvPr id="526" name="Ink 525"/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5217912" y="1668960"/>
                  <a:ext cx="84960" cy="23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3">
              <p14:nvContentPartPr>
                <p14:cNvPr id="527" name="Ink 526"/>
                <p14:cNvContentPartPr/>
                <p14:nvPr/>
              </p14:nvContentPartPr>
              <p14:xfrm>
                <a:off x="5265072" y="1638000"/>
                <a:ext cx="77040" cy="146520"/>
              </p14:xfrm>
            </p:contentPart>
          </mc:Choice>
          <mc:Fallback xmlns="">
            <p:pic>
              <p:nvPicPr>
                <p:cNvPr id="527" name="Ink 526"/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5256792" y="1629000"/>
                  <a:ext cx="9432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5">
              <p14:nvContentPartPr>
                <p14:cNvPr id="528" name="Ink 527"/>
                <p14:cNvContentPartPr/>
                <p14:nvPr/>
              </p14:nvContentPartPr>
              <p14:xfrm>
                <a:off x="5231232" y="1648080"/>
                <a:ext cx="119160" cy="213480"/>
              </p14:xfrm>
            </p:contentPart>
          </mc:Choice>
          <mc:Fallback xmlns="">
            <p:pic>
              <p:nvPicPr>
                <p:cNvPr id="528" name="Ink 527"/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5221512" y="1639440"/>
                  <a:ext cx="137520" cy="23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7">
              <p14:nvContentPartPr>
                <p14:cNvPr id="529" name="Ink 528"/>
                <p14:cNvContentPartPr/>
                <p14:nvPr/>
              </p14:nvContentPartPr>
              <p14:xfrm>
                <a:off x="5209272" y="1907280"/>
                <a:ext cx="9000" cy="120600"/>
              </p14:xfrm>
            </p:contentPart>
          </mc:Choice>
          <mc:Fallback xmlns="">
            <p:pic>
              <p:nvPicPr>
                <p:cNvPr id="529" name="Ink 528"/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5199192" y="1899000"/>
                  <a:ext cx="2736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9">
              <p14:nvContentPartPr>
                <p14:cNvPr id="530" name="Ink 529"/>
                <p14:cNvContentPartPr/>
                <p14:nvPr/>
              </p14:nvContentPartPr>
              <p14:xfrm>
                <a:off x="5224392" y="1911960"/>
                <a:ext cx="9360" cy="142560"/>
              </p14:xfrm>
            </p:contentPart>
          </mc:Choice>
          <mc:Fallback xmlns="">
            <p:pic>
              <p:nvPicPr>
                <p:cNvPr id="530" name="Ink 529"/>
                <p:cNvPicPr/>
                <p:nvPr/>
              </p:nvPicPr>
              <p:blipFill>
                <a:blip r:embed="rId230"/>
                <a:stretch>
                  <a:fillRect/>
                </a:stretch>
              </p:blipFill>
              <p:spPr>
                <a:xfrm>
                  <a:off x="5214312" y="1903320"/>
                  <a:ext cx="28800" cy="16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1">
              <p14:nvContentPartPr>
                <p14:cNvPr id="531" name="Ink 530"/>
                <p14:cNvContentPartPr/>
                <p14:nvPr/>
              </p14:nvContentPartPr>
              <p14:xfrm>
                <a:off x="5214312" y="2086560"/>
                <a:ext cx="8640" cy="154440"/>
              </p14:xfrm>
            </p:contentPart>
          </mc:Choice>
          <mc:Fallback xmlns="">
            <p:pic>
              <p:nvPicPr>
                <p:cNvPr id="531" name="Ink 530"/>
                <p:cNvPicPr/>
                <p:nvPr/>
              </p:nvPicPr>
              <p:blipFill>
                <a:blip r:embed="rId232"/>
                <a:stretch>
                  <a:fillRect/>
                </a:stretch>
              </p:blipFill>
              <p:spPr>
                <a:xfrm>
                  <a:off x="5204592" y="2077920"/>
                  <a:ext cx="27720" cy="17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3">
              <p14:nvContentPartPr>
                <p14:cNvPr id="532" name="Ink 531"/>
                <p14:cNvContentPartPr/>
                <p14:nvPr/>
              </p14:nvContentPartPr>
              <p14:xfrm>
                <a:off x="5218992" y="2151000"/>
                <a:ext cx="9720" cy="217800"/>
              </p14:xfrm>
            </p:contentPart>
          </mc:Choice>
          <mc:Fallback xmlns="">
            <p:pic>
              <p:nvPicPr>
                <p:cNvPr id="532" name="Ink 531"/>
                <p:cNvPicPr/>
                <p:nvPr/>
              </p:nvPicPr>
              <p:blipFill>
                <a:blip r:embed="rId234"/>
                <a:stretch>
                  <a:fillRect/>
                </a:stretch>
              </p:blipFill>
              <p:spPr>
                <a:xfrm>
                  <a:off x="5207832" y="2142360"/>
                  <a:ext cx="3132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5">
              <p14:nvContentPartPr>
                <p14:cNvPr id="533" name="Ink 532"/>
                <p14:cNvContentPartPr/>
                <p14:nvPr/>
              </p14:nvContentPartPr>
              <p14:xfrm>
                <a:off x="5233752" y="2336760"/>
                <a:ext cx="14760" cy="239400"/>
              </p14:xfrm>
            </p:contentPart>
          </mc:Choice>
          <mc:Fallback xmlns="">
            <p:pic>
              <p:nvPicPr>
                <p:cNvPr id="533" name="Ink 532"/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5223672" y="2328120"/>
                  <a:ext cx="34200" cy="25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7">
              <p14:nvContentPartPr>
                <p14:cNvPr id="534" name="Ink 533"/>
                <p14:cNvContentPartPr/>
                <p14:nvPr/>
              </p14:nvContentPartPr>
              <p14:xfrm>
                <a:off x="5237712" y="2369160"/>
                <a:ext cx="9000" cy="277920"/>
              </p14:xfrm>
            </p:contentPart>
          </mc:Choice>
          <mc:Fallback xmlns="">
            <p:pic>
              <p:nvPicPr>
                <p:cNvPr id="534" name="Ink 533"/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5222232" y="2360520"/>
                  <a:ext cx="37080" cy="30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9">
              <p14:nvContentPartPr>
                <p14:cNvPr id="535" name="Ink 534"/>
                <p14:cNvContentPartPr/>
                <p14:nvPr/>
              </p14:nvContentPartPr>
              <p14:xfrm>
                <a:off x="5231232" y="2458080"/>
                <a:ext cx="8640" cy="224280"/>
              </p14:xfrm>
            </p:contentPart>
          </mc:Choice>
          <mc:Fallback xmlns="">
            <p:pic>
              <p:nvPicPr>
                <p:cNvPr id="535" name="Ink 534"/>
                <p:cNvPicPr/>
                <p:nvPr/>
              </p:nvPicPr>
              <p:blipFill>
                <a:blip r:embed="rId240"/>
                <a:stretch>
                  <a:fillRect/>
                </a:stretch>
              </p:blipFill>
              <p:spPr>
                <a:xfrm>
                  <a:off x="5217192" y="2449080"/>
                  <a:ext cx="36360" cy="24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1">
              <p14:nvContentPartPr>
                <p14:cNvPr id="536" name="Ink 535"/>
                <p14:cNvContentPartPr/>
                <p14:nvPr/>
              </p14:nvContentPartPr>
              <p14:xfrm>
                <a:off x="5218992" y="2526120"/>
                <a:ext cx="46440" cy="145800"/>
              </p14:xfrm>
            </p:contentPart>
          </mc:Choice>
          <mc:Fallback xmlns="">
            <p:pic>
              <p:nvPicPr>
                <p:cNvPr id="536" name="Ink 535"/>
                <p:cNvPicPr/>
                <p:nvPr/>
              </p:nvPicPr>
              <p:blipFill>
                <a:blip r:embed="rId242"/>
                <a:stretch>
                  <a:fillRect/>
                </a:stretch>
              </p:blipFill>
              <p:spPr>
                <a:xfrm>
                  <a:off x="5204952" y="2513520"/>
                  <a:ext cx="73080" cy="17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3">
              <p14:nvContentPartPr>
                <p14:cNvPr id="537" name="Ink 536"/>
                <p14:cNvContentPartPr/>
                <p14:nvPr/>
              </p14:nvContentPartPr>
              <p14:xfrm>
                <a:off x="5213232" y="2201040"/>
                <a:ext cx="100800" cy="455040"/>
              </p14:xfrm>
            </p:contentPart>
          </mc:Choice>
          <mc:Fallback xmlns="">
            <p:pic>
              <p:nvPicPr>
                <p:cNvPr id="537" name="Ink 536"/>
                <p:cNvPicPr/>
                <p:nvPr/>
              </p:nvPicPr>
              <p:blipFill>
                <a:blip r:embed="rId244"/>
                <a:stretch>
                  <a:fillRect/>
                </a:stretch>
              </p:blipFill>
              <p:spPr>
                <a:xfrm>
                  <a:off x="5200632" y="2188800"/>
                  <a:ext cx="124560" cy="48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5">
              <p14:nvContentPartPr>
                <p14:cNvPr id="538" name="Ink 537"/>
                <p14:cNvContentPartPr/>
                <p14:nvPr/>
              </p14:nvContentPartPr>
              <p14:xfrm>
                <a:off x="5226192" y="2209320"/>
                <a:ext cx="57240" cy="201240"/>
              </p14:xfrm>
            </p:contentPart>
          </mc:Choice>
          <mc:Fallback xmlns="">
            <p:pic>
              <p:nvPicPr>
                <p:cNvPr id="538" name="Ink 537"/>
                <p:cNvPicPr/>
                <p:nvPr/>
              </p:nvPicPr>
              <p:blipFill>
                <a:blip r:embed="rId246"/>
                <a:stretch>
                  <a:fillRect/>
                </a:stretch>
              </p:blipFill>
              <p:spPr>
                <a:xfrm>
                  <a:off x="5216472" y="2199240"/>
                  <a:ext cx="79920" cy="22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7">
              <p14:nvContentPartPr>
                <p14:cNvPr id="539" name="Ink 538"/>
                <p14:cNvContentPartPr/>
                <p14:nvPr/>
              </p14:nvContentPartPr>
              <p14:xfrm>
                <a:off x="5244552" y="2240640"/>
                <a:ext cx="20520" cy="93240"/>
              </p14:xfrm>
            </p:contentPart>
          </mc:Choice>
          <mc:Fallback xmlns="">
            <p:pic>
              <p:nvPicPr>
                <p:cNvPr id="539" name="Ink 538"/>
                <p:cNvPicPr/>
                <p:nvPr/>
              </p:nvPicPr>
              <p:blipFill>
                <a:blip r:embed="rId248"/>
                <a:stretch>
                  <a:fillRect/>
                </a:stretch>
              </p:blipFill>
              <p:spPr>
                <a:xfrm>
                  <a:off x="5236272" y="2232360"/>
                  <a:ext cx="37440" cy="11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9">
              <p14:nvContentPartPr>
                <p14:cNvPr id="540" name="Ink 539"/>
                <p14:cNvContentPartPr/>
                <p14:nvPr/>
              </p14:nvContentPartPr>
              <p14:xfrm>
                <a:off x="5229432" y="2121120"/>
                <a:ext cx="33480" cy="197640"/>
              </p14:xfrm>
            </p:contentPart>
          </mc:Choice>
          <mc:Fallback xmlns="">
            <p:pic>
              <p:nvPicPr>
                <p:cNvPr id="540" name="Ink 539"/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5217552" y="2112480"/>
                  <a:ext cx="56160" cy="21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1">
              <p14:nvContentPartPr>
                <p14:cNvPr id="541" name="Ink 540"/>
                <p14:cNvContentPartPr/>
                <p14:nvPr/>
              </p14:nvContentPartPr>
              <p14:xfrm>
                <a:off x="5252832" y="2209680"/>
                <a:ext cx="5760" cy="72720"/>
              </p14:xfrm>
            </p:contentPart>
          </mc:Choice>
          <mc:Fallback xmlns="">
            <p:pic>
              <p:nvPicPr>
                <p:cNvPr id="541" name="Ink 540"/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5244192" y="2201040"/>
                  <a:ext cx="23040" cy="8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3">
              <p14:nvContentPartPr>
                <p14:cNvPr id="542" name="Ink 541"/>
                <p14:cNvContentPartPr/>
                <p14:nvPr/>
              </p14:nvContentPartPr>
              <p14:xfrm>
                <a:off x="5211792" y="2047680"/>
                <a:ext cx="17640" cy="41760"/>
              </p14:xfrm>
            </p:contentPart>
          </mc:Choice>
          <mc:Fallback xmlns="">
            <p:pic>
              <p:nvPicPr>
                <p:cNvPr id="542" name="Ink 541"/>
                <p:cNvPicPr/>
                <p:nvPr/>
              </p:nvPicPr>
              <p:blipFill>
                <a:blip r:embed="rId254"/>
                <a:stretch>
                  <a:fillRect/>
                </a:stretch>
              </p:blipFill>
              <p:spPr>
                <a:xfrm>
                  <a:off x="5203512" y="2038320"/>
                  <a:ext cx="35280" cy="5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5">
              <p14:nvContentPartPr>
                <p14:cNvPr id="543" name="Ink 542"/>
                <p14:cNvContentPartPr/>
                <p14:nvPr/>
              </p14:nvContentPartPr>
              <p14:xfrm>
                <a:off x="5227632" y="2072520"/>
                <a:ext cx="18360" cy="193320"/>
              </p14:xfrm>
            </p:contentPart>
          </mc:Choice>
          <mc:Fallback xmlns="">
            <p:pic>
              <p:nvPicPr>
                <p:cNvPr id="543" name="Ink 542"/>
                <p:cNvPicPr/>
                <p:nvPr/>
              </p:nvPicPr>
              <p:blipFill>
                <a:blip r:embed="rId256"/>
                <a:stretch>
                  <a:fillRect/>
                </a:stretch>
              </p:blipFill>
              <p:spPr>
                <a:xfrm>
                  <a:off x="5216472" y="2063880"/>
                  <a:ext cx="39600" cy="21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7">
              <p14:nvContentPartPr>
                <p14:cNvPr id="544" name="Ink 543"/>
                <p14:cNvContentPartPr/>
                <p14:nvPr/>
              </p14:nvContentPartPr>
              <p14:xfrm>
                <a:off x="5232672" y="2161080"/>
                <a:ext cx="53640" cy="213840"/>
              </p14:xfrm>
            </p:contentPart>
          </mc:Choice>
          <mc:Fallback xmlns="">
            <p:pic>
              <p:nvPicPr>
                <p:cNvPr id="544" name="Ink 543"/>
                <p:cNvPicPr/>
                <p:nvPr/>
              </p:nvPicPr>
              <p:blipFill>
                <a:blip r:embed="rId258"/>
                <a:stretch>
                  <a:fillRect/>
                </a:stretch>
              </p:blipFill>
              <p:spPr>
                <a:xfrm>
                  <a:off x="5223672" y="2152080"/>
                  <a:ext cx="7272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9">
              <p14:nvContentPartPr>
                <p14:cNvPr id="545" name="Ink 544"/>
                <p14:cNvContentPartPr/>
                <p14:nvPr/>
              </p14:nvContentPartPr>
              <p14:xfrm>
                <a:off x="5249952" y="2258280"/>
                <a:ext cx="36720" cy="152280"/>
              </p14:xfrm>
            </p:contentPart>
          </mc:Choice>
          <mc:Fallback xmlns="">
            <p:pic>
              <p:nvPicPr>
                <p:cNvPr id="545" name="Ink 544"/>
                <p:cNvPicPr/>
                <p:nvPr/>
              </p:nvPicPr>
              <p:blipFill>
                <a:blip r:embed="rId260"/>
                <a:stretch>
                  <a:fillRect/>
                </a:stretch>
              </p:blipFill>
              <p:spPr>
                <a:xfrm>
                  <a:off x="5239152" y="2249280"/>
                  <a:ext cx="58320" cy="17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1">
              <p14:nvContentPartPr>
                <p14:cNvPr id="546" name="Ink 545"/>
                <p14:cNvContentPartPr/>
                <p14:nvPr/>
              </p14:nvContentPartPr>
              <p14:xfrm>
                <a:off x="5207112" y="2207520"/>
                <a:ext cx="13320" cy="147240"/>
              </p14:xfrm>
            </p:contentPart>
          </mc:Choice>
          <mc:Fallback xmlns="">
            <p:pic>
              <p:nvPicPr>
                <p:cNvPr id="546" name="Ink 545"/>
                <p:cNvPicPr/>
                <p:nvPr/>
              </p:nvPicPr>
              <p:blipFill>
                <a:blip r:embed="rId262"/>
                <a:stretch>
                  <a:fillRect/>
                </a:stretch>
              </p:blipFill>
              <p:spPr>
                <a:xfrm>
                  <a:off x="5196672" y="2198880"/>
                  <a:ext cx="33840" cy="16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3">
              <p14:nvContentPartPr>
                <p14:cNvPr id="548" name="Ink 547"/>
                <p14:cNvContentPartPr/>
                <p14:nvPr/>
              </p14:nvContentPartPr>
              <p14:xfrm>
                <a:off x="5281992" y="2601360"/>
                <a:ext cx="48600" cy="73080"/>
              </p14:xfrm>
            </p:contentPart>
          </mc:Choice>
          <mc:Fallback xmlns="">
            <p:pic>
              <p:nvPicPr>
                <p:cNvPr id="548" name="Ink 547"/>
                <p:cNvPicPr/>
                <p:nvPr/>
              </p:nvPicPr>
              <p:blipFill>
                <a:blip r:embed="rId264"/>
                <a:stretch>
                  <a:fillRect/>
                </a:stretch>
              </p:blipFill>
              <p:spPr>
                <a:xfrm>
                  <a:off x="5270472" y="2588040"/>
                  <a:ext cx="73440" cy="9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5">
              <p14:nvContentPartPr>
                <p14:cNvPr id="549" name="Ink 548"/>
                <p14:cNvContentPartPr/>
                <p14:nvPr/>
              </p14:nvContentPartPr>
              <p14:xfrm>
                <a:off x="5298552" y="2613960"/>
                <a:ext cx="55440" cy="73440"/>
              </p14:xfrm>
            </p:contentPart>
          </mc:Choice>
          <mc:Fallback xmlns="">
            <p:pic>
              <p:nvPicPr>
                <p:cNvPr id="549" name="Ink 548"/>
                <p:cNvPicPr/>
                <p:nvPr/>
              </p:nvPicPr>
              <p:blipFill>
                <a:blip r:embed="rId266"/>
                <a:stretch>
                  <a:fillRect/>
                </a:stretch>
              </p:blipFill>
              <p:spPr>
                <a:xfrm>
                  <a:off x="5286312" y="2604240"/>
                  <a:ext cx="77400" cy="9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7">
              <p14:nvContentPartPr>
                <p14:cNvPr id="550" name="Ink 549"/>
                <p14:cNvContentPartPr/>
                <p14:nvPr/>
              </p14:nvContentPartPr>
              <p14:xfrm>
                <a:off x="5222952" y="2658960"/>
                <a:ext cx="51840" cy="37800"/>
              </p14:xfrm>
            </p:contentPart>
          </mc:Choice>
          <mc:Fallback xmlns="">
            <p:pic>
              <p:nvPicPr>
                <p:cNvPr id="550" name="Ink 549"/>
                <p:cNvPicPr/>
                <p:nvPr/>
              </p:nvPicPr>
              <p:blipFill>
                <a:blip r:embed="rId268"/>
                <a:stretch>
                  <a:fillRect/>
                </a:stretch>
              </p:blipFill>
              <p:spPr>
                <a:xfrm>
                  <a:off x="5214312" y="2650320"/>
                  <a:ext cx="68760" cy="5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9">
              <p14:nvContentPartPr>
                <p14:cNvPr id="551" name="Ink 550"/>
                <p14:cNvContentPartPr/>
                <p14:nvPr/>
              </p14:nvContentPartPr>
              <p14:xfrm>
                <a:off x="5159952" y="2665080"/>
                <a:ext cx="43560" cy="16920"/>
              </p14:xfrm>
            </p:contentPart>
          </mc:Choice>
          <mc:Fallback xmlns="">
            <p:pic>
              <p:nvPicPr>
                <p:cNvPr id="551" name="Ink 550"/>
                <p:cNvPicPr/>
                <p:nvPr/>
              </p:nvPicPr>
              <p:blipFill>
                <a:blip r:embed="rId270"/>
                <a:stretch>
                  <a:fillRect/>
                </a:stretch>
              </p:blipFill>
              <p:spPr>
                <a:xfrm>
                  <a:off x="5146992" y="2651760"/>
                  <a:ext cx="6696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1">
              <p14:nvContentPartPr>
                <p14:cNvPr id="552" name="Ink 551"/>
                <p14:cNvContentPartPr/>
                <p14:nvPr/>
              </p14:nvContentPartPr>
              <p14:xfrm>
                <a:off x="5207832" y="2693880"/>
                <a:ext cx="39240" cy="2520"/>
              </p14:xfrm>
            </p:contentPart>
          </mc:Choice>
          <mc:Fallback xmlns="">
            <p:pic>
              <p:nvPicPr>
                <p:cNvPr id="552" name="Ink 551"/>
                <p:cNvPicPr/>
                <p:nvPr/>
              </p:nvPicPr>
              <p:blipFill>
                <a:blip r:embed="rId272"/>
                <a:stretch>
                  <a:fillRect/>
                </a:stretch>
              </p:blipFill>
              <p:spPr>
                <a:xfrm>
                  <a:off x="5198112" y="2682360"/>
                  <a:ext cx="5940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3">
              <p14:nvContentPartPr>
                <p14:cNvPr id="553" name="Ink 552"/>
                <p14:cNvContentPartPr/>
                <p14:nvPr/>
              </p14:nvContentPartPr>
              <p14:xfrm>
                <a:off x="6327846" y="1671480"/>
                <a:ext cx="91080" cy="141840"/>
              </p14:xfrm>
            </p:contentPart>
          </mc:Choice>
          <mc:Fallback xmlns="">
            <p:pic>
              <p:nvPicPr>
                <p:cNvPr id="553" name="Ink 552"/>
                <p:cNvPicPr/>
                <p:nvPr/>
              </p:nvPicPr>
              <p:blipFill>
                <a:blip r:embed="rId274"/>
                <a:stretch>
                  <a:fillRect/>
                </a:stretch>
              </p:blipFill>
              <p:spPr>
                <a:xfrm>
                  <a:off x="6316686" y="1659240"/>
                  <a:ext cx="113040" cy="16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5">
              <p14:nvContentPartPr>
                <p14:cNvPr id="554" name="Ink 553"/>
                <p14:cNvContentPartPr/>
                <p14:nvPr/>
              </p14:nvContentPartPr>
              <p14:xfrm>
                <a:off x="6329646" y="1657080"/>
                <a:ext cx="73080" cy="142200"/>
              </p14:xfrm>
            </p:contentPart>
          </mc:Choice>
          <mc:Fallback xmlns="">
            <p:pic>
              <p:nvPicPr>
                <p:cNvPr id="554" name="Ink 553"/>
                <p:cNvPicPr/>
                <p:nvPr/>
              </p:nvPicPr>
              <p:blipFill>
                <a:blip r:embed="rId276"/>
                <a:stretch>
                  <a:fillRect/>
                </a:stretch>
              </p:blipFill>
              <p:spPr>
                <a:xfrm>
                  <a:off x="6318486" y="1645920"/>
                  <a:ext cx="95400" cy="16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7">
              <p14:nvContentPartPr>
                <p14:cNvPr id="555" name="Ink 554"/>
                <p14:cNvContentPartPr/>
                <p14:nvPr/>
              </p14:nvContentPartPr>
              <p14:xfrm>
                <a:off x="6322806" y="1725120"/>
                <a:ext cx="84600" cy="152640"/>
              </p14:xfrm>
            </p:contentPart>
          </mc:Choice>
          <mc:Fallback xmlns="">
            <p:pic>
              <p:nvPicPr>
                <p:cNvPr id="555" name="Ink 554"/>
                <p:cNvPicPr/>
                <p:nvPr/>
              </p:nvPicPr>
              <p:blipFill>
                <a:blip r:embed="rId278"/>
                <a:stretch>
                  <a:fillRect/>
                </a:stretch>
              </p:blipFill>
              <p:spPr>
                <a:xfrm>
                  <a:off x="6309846" y="1712880"/>
                  <a:ext cx="110160" cy="17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9">
              <p14:nvContentPartPr>
                <p14:cNvPr id="556" name="Ink 555"/>
                <p14:cNvContentPartPr/>
                <p14:nvPr/>
              </p14:nvContentPartPr>
              <p14:xfrm>
                <a:off x="6333246" y="1769040"/>
                <a:ext cx="88560" cy="156960"/>
              </p14:xfrm>
            </p:contentPart>
          </mc:Choice>
          <mc:Fallback xmlns="">
            <p:pic>
              <p:nvPicPr>
                <p:cNvPr id="556" name="Ink 555"/>
                <p:cNvPicPr/>
                <p:nvPr/>
              </p:nvPicPr>
              <p:blipFill>
                <a:blip r:embed="rId280"/>
                <a:stretch>
                  <a:fillRect/>
                </a:stretch>
              </p:blipFill>
              <p:spPr>
                <a:xfrm>
                  <a:off x="6319926" y="1758240"/>
                  <a:ext cx="114120" cy="18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1">
              <p14:nvContentPartPr>
                <p14:cNvPr id="557" name="Ink 556"/>
                <p14:cNvContentPartPr/>
                <p14:nvPr/>
              </p14:nvContentPartPr>
              <p14:xfrm>
                <a:off x="6334326" y="1789920"/>
                <a:ext cx="110160" cy="219240"/>
              </p14:xfrm>
            </p:contentPart>
          </mc:Choice>
          <mc:Fallback xmlns="">
            <p:pic>
              <p:nvPicPr>
                <p:cNvPr id="557" name="Ink 556"/>
                <p:cNvPicPr/>
                <p:nvPr/>
              </p:nvPicPr>
              <p:blipFill>
                <a:blip r:embed="rId282"/>
                <a:stretch>
                  <a:fillRect/>
                </a:stretch>
              </p:blipFill>
              <p:spPr>
                <a:xfrm>
                  <a:off x="6321006" y="1780200"/>
                  <a:ext cx="132480" cy="24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3">
              <p14:nvContentPartPr>
                <p14:cNvPr id="558" name="Ink 557"/>
                <p14:cNvContentPartPr/>
                <p14:nvPr/>
              </p14:nvContentPartPr>
              <p14:xfrm>
                <a:off x="6369966" y="1904400"/>
                <a:ext cx="65520" cy="120960"/>
              </p14:xfrm>
            </p:contentPart>
          </mc:Choice>
          <mc:Fallback xmlns="">
            <p:pic>
              <p:nvPicPr>
                <p:cNvPr id="558" name="Ink 557"/>
                <p:cNvPicPr/>
                <p:nvPr/>
              </p:nvPicPr>
              <p:blipFill>
                <a:blip r:embed="rId284"/>
                <a:stretch>
                  <a:fillRect/>
                </a:stretch>
              </p:blipFill>
              <p:spPr>
                <a:xfrm>
                  <a:off x="6359526" y="1895760"/>
                  <a:ext cx="8460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5">
              <p14:nvContentPartPr>
                <p14:cNvPr id="559" name="Ink 558"/>
                <p14:cNvContentPartPr/>
                <p14:nvPr/>
              </p14:nvContentPartPr>
              <p14:xfrm>
                <a:off x="6328206" y="1931040"/>
                <a:ext cx="73440" cy="117720"/>
              </p14:xfrm>
            </p:contentPart>
          </mc:Choice>
          <mc:Fallback xmlns="">
            <p:pic>
              <p:nvPicPr>
                <p:cNvPr id="559" name="Ink 558"/>
                <p:cNvPicPr/>
                <p:nvPr/>
              </p:nvPicPr>
              <p:blipFill>
                <a:blip r:embed="rId286"/>
                <a:stretch>
                  <a:fillRect/>
                </a:stretch>
              </p:blipFill>
              <p:spPr>
                <a:xfrm>
                  <a:off x="6315246" y="1920960"/>
                  <a:ext cx="95760" cy="14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7">
              <p14:nvContentPartPr>
                <p14:cNvPr id="560" name="Ink 559"/>
                <p14:cNvContentPartPr/>
                <p14:nvPr/>
              </p14:nvContentPartPr>
              <p14:xfrm>
                <a:off x="6329646" y="1972440"/>
                <a:ext cx="49320" cy="158760"/>
              </p14:xfrm>
            </p:contentPart>
          </mc:Choice>
          <mc:Fallback xmlns="">
            <p:pic>
              <p:nvPicPr>
                <p:cNvPr id="560" name="Ink 559"/>
                <p:cNvPicPr/>
                <p:nvPr/>
              </p:nvPicPr>
              <p:blipFill>
                <a:blip r:embed="rId288"/>
                <a:stretch>
                  <a:fillRect/>
                </a:stretch>
              </p:blipFill>
              <p:spPr>
                <a:xfrm>
                  <a:off x="6320646" y="1963440"/>
                  <a:ext cx="67320" cy="17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9">
              <p14:nvContentPartPr>
                <p14:cNvPr id="561" name="Ink 560"/>
                <p14:cNvContentPartPr/>
                <p14:nvPr/>
              </p14:nvContentPartPr>
              <p14:xfrm>
                <a:off x="6311286" y="2003760"/>
                <a:ext cx="85320" cy="158400"/>
              </p14:xfrm>
            </p:contentPart>
          </mc:Choice>
          <mc:Fallback xmlns="">
            <p:pic>
              <p:nvPicPr>
                <p:cNvPr id="561" name="Ink 560"/>
                <p:cNvPicPr/>
                <p:nvPr/>
              </p:nvPicPr>
              <p:blipFill>
                <a:blip r:embed="rId290"/>
                <a:stretch>
                  <a:fillRect/>
                </a:stretch>
              </p:blipFill>
              <p:spPr>
                <a:xfrm>
                  <a:off x="6297606" y="1995480"/>
                  <a:ext cx="107280" cy="18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1">
              <p14:nvContentPartPr>
                <p14:cNvPr id="562" name="Ink 561"/>
                <p14:cNvContentPartPr/>
                <p14:nvPr/>
              </p14:nvContentPartPr>
              <p14:xfrm>
                <a:off x="6308406" y="2044080"/>
                <a:ext cx="82440" cy="191880"/>
              </p14:xfrm>
            </p:contentPart>
          </mc:Choice>
          <mc:Fallback xmlns="">
            <p:pic>
              <p:nvPicPr>
                <p:cNvPr id="562" name="Ink 561"/>
                <p:cNvPicPr/>
                <p:nvPr/>
              </p:nvPicPr>
              <p:blipFill>
                <a:blip r:embed="rId292"/>
                <a:stretch>
                  <a:fillRect/>
                </a:stretch>
              </p:blipFill>
              <p:spPr>
                <a:xfrm>
                  <a:off x="6297246" y="2033640"/>
                  <a:ext cx="104400" cy="21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3">
              <p14:nvContentPartPr>
                <p14:cNvPr id="563" name="Ink 562"/>
                <p14:cNvContentPartPr/>
                <p14:nvPr/>
              </p14:nvContentPartPr>
              <p14:xfrm>
                <a:off x="6328926" y="2133000"/>
                <a:ext cx="45360" cy="200520"/>
              </p14:xfrm>
            </p:contentPart>
          </mc:Choice>
          <mc:Fallback xmlns="">
            <p:pic>
              <p:nvPicPr>
                <p:cNvPr id="563" name="Ink 562"/>
                <p:cNvPicPr/>
                <p:nvPr/>
              </p:nvPicPr>
              <p:blipFill>
                <a:blip r:embed="rId294"/>
                <a:stretch>
                  <a:fillRect/>
                </a:stretch>
              </p:blipFill>
              <p:spPr>
                <a:xfrm>
                  <a:off x="6314166" y="2121840"/>
                  <a:ext cx="70560" cy="22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5">
              <p14:nvContentPartPr>
                <p14:cNvPr id="564" name="Ink 563"/>
                <p14:cNvContentPartPr/>
                <p14:nvPr/>
              </p14:nvContentPartPr>
              <p14:xfrm>
                <a:off x="6350166" y="2158200"/>
                <a:ext cx="61200" cy="189720"/>
              </p14:xfrm>
            </p:contentPart>
          </mc:Choice>
          <mc:Fallback xmlns="">
            <p:pic>
              <p:nvPicPr>
                <p:cNvPr id="564" name="Ink 563"/>
                <p:cNvPicPr/>
                <p:nvPr/>
              </p:nvPicPr>
              <p:blipFill>
                <a:blip r:embed="rId296"/>
                <a:stretch>
                  <a:fillRect/>
                </a:stretch>
              </p:blipFill>
              <p:spPr>
                <a:xfrm>
                  <a:off x="6335406" y="2145960"/>
                  <a:ext cx="88560" cy="21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7">
              <p14:nvContentPartPr>
                <p14:cNvPr id="565" name="Ink 564"/>
                <p14:cNvContentPartPr/>
                <p14:nvPr/>
              </p14:nvContentPartPr>
              <p14:xfrm>
                <a:off x="6379686" y="2180520"/>
                <a:ext cx="87120" cy="158760"/>
              </p14:xfrm>
            </p:contentPart>
          </mc:Choice>
          <mc:Fallback xmlns="">
            <p:pic>
              <p:nvPicPr>
                <p:cNvPr id="565" name="Ink 564"/>
                <p:cNvPicPr/>
                <p:nvPr/>
              </p:nvPicPr>
              <p:blipFill>
                <a:blip r:embed="rId298"/>
                <a:stretch>
                  <a:fillRect/>
                </a:stretch>
              </p:blipFill>
              <p:spPr>
                <a:xfrm>
                  <a:off x="6369246" y="2171160"/>
                  <a:ext cx="107640" cy="17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9">
              <p14:nvContentPartPr>
                <p14:cNvPr id="566" name="Ink 565"/>
                <p14:cNvContentPartPr/>
                <p14:nvPr/>
              </p14:nvContentPartPr>
              <p14:xfrm>
                <a:off x="6379326" y="2160720"/>
                <a:ext cx="52560" cy="136440"/>
              </p14:xfrm>
            </p:contentPart>
          </mc:Choice>
          <mc:Fallback xmlns="">
            <p:pic>
              <p:nvPicPr>
                <p:cNvPr id="566" name="Ink 565"/>
                <p:cNvPicPr/>
                <p:nvPr/>
              </p:nvPicPr>
              <p:blipFill>
                <a:blip r:embed="rId300"/>
                <a:stretch>
                  <a:fillRect/>
                </a:stretch>
              </p:blipFill>
              <p:spPr>
                <a:xfrm>
                  <a:off x="6367086" y="2151360"/>
                  <a:ext cx="7416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1">
              <p14:nvContentPartPr>
                <p14:cNvPr id="567" name="Ink 566"/>
                <p14:cNvContentPartPr/>
                <p14:nvPr/>
              </p14:nvContentPartPr>
              <p14:xfrm>
                <a:off x="6364206" y="2056680"/>
                <a:ext cx="99720" cy="190440"/>
              </p14:xfrm>
            </p:contentPart>
          </mc:Choice>
          <mc:Fallback xmlns="">
            <p:pic>
              <p:nvPicPr>
                <p:cNvPr id="567" name="Ink 566"/>
                <p:cNvPicPr/>
                <p:nvPr/>
              </p:nvPicPr>
              <p:blipFill>
                <a:blip r:embed="rId302"/>
                <a:stretch>
                  <a:fillRect/>
                </a:stretch>
              </p:blipFill>
              <p:spPr>
                <a:xfrm>
                  <a:off x="6353046" y="2046600"/>
                  <a:ext cx="119880" cy="21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3">
              <p14:nvContentPartPr>
                <p14:cNvPr id="568" name="Ink 567"/>
                <p14:cNvContentPartPr/>
                <p14:nvPr/>
              </p14:nvContentPartPr>
              <p14:xfrm>
                <a:off x="6399126" y="2054160"/>
                <a:ext cx="58680" cy="172440"/>
              </p14:xfrm>
            </p:contentPart>
          </mc:Choice>
          <mc:Fallback xmlns="">
            <p:pic>
              <p:nvPicPr>
                <p:cNvPr id="568" name="Ink 567"/>
                <p:cNvPicPr/>
                <p:nvPr/>
              </p:nvPicPr>
              <p:blipFill>
                <a:blip r:embed="rId304"/>
                <a:stretch>
                  <a:fillRect/>
                </a:stretch>
              </p:blipFill>
              <p:spPr>
                <a:xfrm>
                  <a:off x="6386166" y="2043000"/>
                  <a:ext cx="82800" cy="19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5">
              <p14:nvContentPartPr>
                <p14:cNvPr id="569" name="Ink 568"/>
                <p14:cNvContentPartPr/>
                <p14:nvPr/>
              </p14:nvContentPartPr>
              <p14:xfrm>
                <a:off x="6417126" y="2111400"/>
                <a:ext cx="31320" cy="205200"/>
              </p14:xfrm>
            </p:contentPart>
          </mc:Choice>
          <mc:Fallback xmlns="">
            <p:pic>
              <p:nvPicPr>
                <p:cNvPr id="569" name="Ink 568"/>
                <p:cNvPicPr/>
                <p:nvPr/>
              </p:nvPicPr>
              <p:blipFill>
                <a:blip r:embed="rId306"/>
                <a:stretch>
                  <a:fillRect/>
                </a:stretch>
              </p:blipFill>
              <p:spPr>
                <a:xfrm>
                  <a:off x="6406326" y="2102040"/>
                  <a:ext cx="51480" cy="22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7">
              <p14:nvContentPartPr>
                <p14:cNvPr id="570" name="Ink 569"/>
                <p14:cNvContentPartPr/>
                <p14:nvPr/>
              </p14:nvContentPartPr>
              <p14:xfrm>
                <a:off x="6437286" y="2194200"/>
                <a:ext cx="14760" cy="156960"/>
              </p14:xfrm>
            </p:contentPart>
          </mc:Choice>
          <mc:Fallback xmlns="">
            <p:pic>
              <p:nvPicPr>
                <p:cNvPr id="570" name="Ink 569"/>
                <p:cNvPicPr/>
                <p:nvPr/>
              </p:nvPicPr>
              <p:blipFill>
                <a:blip r:embed="rId308"/>
                <a:stretch>
                  <a:fillRect/>
                </a:stretch>
              </p:blipFill>
              <p:spPr>
                <a:xfrm>
                  <a:off x="6425046" y="2184840"/>
                  <a:ext cx="38880" cy="17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9">
              <p14:nvContentPartPr>
                <p14:cNvPr id="571" name="Ink 570"/>
                <p14:cNvContentPartPr/>
                <p14:nvPr/>
              </p14:nvContentPartPr>
              <p14:xfrm>
                <a:off x="6431166" y="2159640"/>
                <a:ext cx="31320" cy="204120"/>
              </p14:xfrm>
            </p:contentPart>
          </mc:Choice>
          <mc:Fallback xmlns="">
            <p:pic>
              <p:nvPicPr>
                <p:cNvPr id="571" name="Ink 570"/>
                <p:cNvPicPr/>
                <p:nvPr/>
              </p:nvPicPr>
              <p:blipFill>
                <a:blip r:embed="rId310"/>
                <a:stretch>
                  <a:fillRect/>
                </a:stretch>
              </p:blipFill>
              <p:spPr>
                <a:xfrm>
                  <a:off x="6420726" y="2150280"/>
                  <a:ext cx="53640" cy="22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1">
              <p14:nvContentPartPr>
                <p14:cNvPr id="572" name="Ink 571"/>
                <p14:cNvContentPartPr/>
                <p14:nvPr/>
              </p14:nvContentPartPr>
              <p14:xfrm>
                <a:off x="6429726" y="2228400"/>
                <a:ext cx="32040" cy="206640"/>
              </p14:xfrm>
            </p:contentPart>
          </mc:Choice>
          <mc:Fallback xmlns="">
            <p:pic>
              <p:nvPicPr>
                <p:cNvPr id="572" name="Ink 571"/>
                <p:cNvPicPr/>
                <p:nvPr/>
              </p:nvPicPr>
              <p:blipFill>
                <a:blip r:embed="rId312"/>
                <a:stretch>
                  <a:fillRect/>
                </a:stretch>
              </p:blipFill>
              <p:spPr>
                <a:xfrm>
                  <a:off x="6419286" y="2220120"/>
                  <a:ext cx="54360" cy="22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3">
              <p14:nvContentPartPr>
                <p14:cNvPr id="573" name="Ink 572"/>
                <p14:cNvContentPartPr/>
                <p14:nvPr/>
              </p14:nvContentPartPr>
              <p14:xfrm>
                <a:off x="6412086" y="2256840"/>
                <a:ext cx="61920" cy="243000"/>
              </p14:xfrm>
            </p:contentPart>
          </mc:Choice>
          <mc:Fallback xmlns="">
            <p:pic>
              <p:nvPicPr>
                <p:cNvPr id="573" name="Ink 572"/>
                <p:cNvPicPr/>
                <p:nvPr/>
              </p:nvPicPr>
              <p:blipFill>
                <a:blip r:embed="rId314"/>
                <a:stretch>
                  <a:fillRect/>
                </a:stretch>
              </p:blipFill>
              <p:spPr>
                <a:xfrm>
                  <a:off x="6400926" y="2248560"/>
                  <a:ext cx="84240" cy="26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5">
              <p14:nvContentPartPr>
                <p14:cNvPr id="574" name="Ink 573"/>
                <p14:cNvContentPartPr/>
                <p14:nvPr/>
              </p14:nvContentPartPr>
              <p14:xfrm>
                <a:off x="6348366" y="2237400"/>
                <a:ext cx="27360" cy="143280"/>
              </p14:xfrm>
            </p:contentPart>
          </mc:Choice>
          <mc:Fallback xmlns="">
            <p:pic>
              <p:nvPicPr>
                <p:cNvPr id="574" name="Ink 573"/>
                <p:cNvPicPr/>
                <p:nvPr/>
              </p:nvPicPr>
              <p:blipFill>
                <a:blip r:embed="rId316"/>
                <a:stretch>
                  <a:fillRect/>
                </a:stretch>
              </p:blipFill>
              <p:spPr>
                <a:xfrm>
                  <a:off x="6339006" y="2228400"/>
                  <a:ext cx="45720" cy="16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7">
              <p14:nvContentPartPr>
                <p14:cNvPr id="575" name="Ink 574"/>
                <p14:cNvContentPartPr/>
                <p14:nvPr/>
              </p14:nvContentPartPr>
              <p14:xfrm>
                <a:off x="6304446" y="2129040"/>
                <a:ext cx="9000" cy="221760"/>
              </p14:xfrm>
            </p:contentPart>
          </mc:Choice>
          <mc:Fallback xmlns="">
            <p:pic>
              <p:nvPicPr>
                <p:cNvPr id="575" name="Ink 574"/>
                <p:cNvPicPr/>
                <p:nvPr/>
              </p:nvPicPr>
              <p:blipFill>
                <a:blip r:embed="rId318"/>
                <a:stretch>
                  <a:fillRect/>
                </a:stretch>
              </p:blipFill>
              <p:spPr>
                <a:xfrm>
                  <a:off x="6292206" y="2120040"/>
                  <a:ext cx="32760" cy="24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9">
              <p14:nvContentPartPr>
                <p14:cNvPr id="577" name="Ink 576"/>
                <p14:cNvContentPartPr/>
                <p14:nvPr/>
              </p14:nvContentPartPr>
              <p14:xfrm>
                <a:off x="6296166" y="2106360"/>
                <a:ext cx="14760" cy="317520"/>
              </p14:xfrm>
            </p:contentPart>
          </mc:Choice>
          <mc:Fallback xmlns="">
            <p:pic>
              <p:nvPicPr>
                <p:cNvPr id="577" name="Ink 576"/>
                <p:cNvPicPr/>
                <p:nvPr/>
              </p:nvPicPr>
              <p:blipFill>
                <a:blip r:embed="rId320"/>
                <a:stretch>
                  <a:fillRect/>
                </a:stretch>
              </p:blipFill>
              <p:spPr>
                <a:xfrm>
                  <a:off x="6286086" y="2097360"/>
                  <a:ext cx="38520" cy="33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1">
              <p14:nvContentPartPr>
                <p14:cNvPr id="578" name="Ink 577"/>
                <p14:cNvContentPartPr/>
                <p14:nvPr/>
              </p14:nvContentPartPr>
              <p14:xfrm>
                <a:off x="6296886" y="2166480"/>
                <a:ext cx="18720" cy="372600"/>
              </p14:xfrm>
            </p:contentPart>
          </mc:Choice>
          <mc:Fallback xmlns="">
            <p:pic>
              <p:nvPicPr>
                <p:cNvPr id="578" name="Ink 577"/>
                <p:cNvPicPr/>
                <p:nvPr/>
              </p:nvPicPr>
              <p:blipFill>
                <a:blip r:embed="rId322"/>
                <a:stretch>
                  <a:fillRect/>
                </a:stretch>
              </p:blipFill>
              <p:spPr>
                <a:xfrm>
                  <a:off x="6281406" y="2156760"/>
                  <a:ext cx="49320" cy="39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3">
              <p14:nvContentPartPr>
                <p14:cNvPr id="579" name="Ink 578"/>
                <p14:cNvContentPartPr/>
                <p14:nvPr/>
              </p14:nvContentPartPr>
              <p14:xfrm>
                <a:off x="6327846" y="2300040"/>
                <a:ext cx="10800" cy="314280"/>
              </p14:xfrm>
            </p:contentPart>
          </mc:Choice>
          <mc:Fallback xmlns="">
            <p:pic>
              <p:nvPicPr>
                <p:cNvPr id="579" name="Ink 578"/>
                <p:cNvPicPr/>
                <p:nvPr/>
              </p:nvPicPr>
              <p:blipFill>
                <a:blip r:embed="rId324"/>
                <a:stretch>
                  <a:fillRect/>
                </a:stretch>
              </p:blipFill>
              <p:spPr>
                <a:xfrm>
                  <a:off x="6313446" y="2291040"/>
                  <a:ext cx="34200" cy="33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5">
              <p14:nvContentPartPr>
                <p14:cNvPr id="580" name="Ink 579"/>
                <p14:cNvContentPartPr/>
                <p14:nvPr/>
              </p14:nvContentPartPr>
              <p14:xfrm>
                <a:off x="6324966" y="2420280"/>
                <a:ext cx="33840" cy="191520"/>
              </p14:xfrm>
            </p:contentPart>
          </mc:Choice>
          <mc:Fallback xmlns="">
            <p:pic>
              <p:nvPicPr>
                <p:cNvPr id="580" name="Ink 579"/>
                <p:cNvPicPr/>
                <p:nvPr/>
              </p:nvPicPr>
              <p:blipFill>
                <a:blip r:embed="rId326"/>
                <a:stretch>
                  <a:fillRect/>
                </a:stretch>
              </p:blipFill>
              <p:spPr>
                <a:xfrm>
                  <a:off x="6310206" y="2410920"/>
                  <a:ext cx="57240" cy="21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7">
              <p14:nvContentPartPr>
                <p14:cNvPr id="581" name="Ink 580"/>
                <p14:cNvContentPartPr/>
                <p14:nvPr/>
              </p14:nvContentPartPr>
              <p14:xfrm>
                <a:off x="6296886" y="2489400"/>
                <a:ext cx="21960" cy="119160"/>
              </p14:xfrm>
            </p:contentPart>
          </mc:Choice>
          <mc:Fallback xmlns="">
            <p:pic>
              <p:nvPicPr>
                <p:cNvPr id="581" name="Ink 580"/>
                <p:cNvPicPr/>
                <p:nvPr/>
              </p:nvPicPr>
              <p:blipFill>
                <a:blip r:embed="rId328"/>
                <a:stretch>
                  <a:fillRect/>
                </a:stretch>
              </p:blipFill>
              <p:spPr>
                <a:xfrm>
                  <a:off x="6281766" y="2479320"/>
                  <a:ext cx="47880" cy="14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9">
              <p14:nvContentPartPr>
                <p14:cNvPr id="582" name="Ink 581"/>
                <p14:cNvContentPartPr/>
                <p14:nvPr/>
              </p14:nvContentPartPr>
              <p14:xfrm>
                <a:off x="6278166" y="2088360"/>
                <a:ext cx="10800" cy="292680"/>
              </p14:xfrm>
            </p:contentPart>
          </mc:Choice>
          <mc:Fallback xmlns="">
            <p:pic>
              <p:nvPicPr>
                <p:cNvPr id="582" name="Ink 581"/>
                <p:cNvPicPr/>
                <p:nvPr/>
              </p:nvPicPr>
              <p:blipFill>
                <a:blip r:embed="rId330"/>
                <a:stretch>
                  <a:fillRect/>
                </a:stretch>
              </p:blipFill>
              <p:spPr>
                <a:xfrm>
                  <a:off x="6265566" y="2075400"/>
                  <a:ext cx="36720" cy="31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1">
              <p14:nvContentPartPr>
                <p14:cNvPr id="583" name="Ink 582"/>
                <p14:cNvContentPartPr/>
                <p14:nvPr/>
              </p14:nvContentPartPr>
              <p14:xfrm>
                <a:off x="6297246" y="2207880"/>
                <a:ext cx="11880" cy="364320"/>
              </p14:xfrm>
            </p:contentPart>
          </mc:Choice>
          <mc:Fallback xmlns="">
            <p:pic>
              <p:nvPicPr>
                <p:cNvPr id="583" name="Ink 582"/>
                <p:cNvPicPr/>
                <p:nvPr/>
              </p:nvPicPr>
              <p:blipFill>
                <a:blip r:embed="rId332"/>
                <a:stretch>
                  <a:fillRect/>
                </a:stretch>
              </p:blipFill>
              <p:spPr>
                <a:xfrm>
                  <a:off x="6284646" y="2199240"/>
                  <a:ext cx="35280" cy="38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3">
              <p14:nvContentPartPr>
                <p14:cNvPr id="584" name="Ink 583"/>
                <p14:cNvContentPartPr/>
                <p14:nvPr/>
              </p14:nvContentPartPr>
              <p14:xfrm>
                <a:off x="6289326" y="2347200"/>
                <a:ext cx="5400" cy="165960"/>
              </p14:xfrm>
            </p:contentPart>
          </mc:Choice>
          <mc:Fallback xmlns="">
            <p:pic>
              <p:nvPicPr>
                <p:cNvPr id="584" name="Ink 583"/>
                <p:cNvPicPr/>
                <p:nvPr/>
              </p:nvPicPr>
              <p:blipFill>
                <a:blip r:embed="rId334"/>
                <a:stretch>
                  <a:fillRect/>
                </a:stretch>
              </p:blipFill>
              <p:spPr>
                <a:xfrm>
                  <a:off x="6276726" y="2337840"/>
                  <a:ext cx="30960" cy="18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5">
              <p14:nvContentPartPr>
                <p14:cNvPr id="585" name="Ink 584"/>
                <p14:cNvContentPartPr/>
                <p14:nvPr/>
              </p14:nvContentPartPr>
              <p14:xfrm>
                <a:off x="6305166" y="2057400"/>
                <a:ext cx="34560" cy="47880"/>
              </p14:xfrm>
            </p:contentPart>
          </mc:Choice>
          <mc:Fallback xmlns="">
            <p:pic>
              <p:nvPicPr>
                <p:cNvPr id="585" name="Ink 584"/>
                <p:cNvPicPr/>
                <p:nvPr/>
              </p:nvPicPr>
              <p:blipFill>
                <a:blip r:embed="rId336"/>
                <a:stretch>
                  <a:fillRect/>
                </a:stretch>
              </p:blipFill>
              <p:spPr>
                <a:xfrm>
                  <a:off x="6294006" y="2047320"/>
                  <a:ext cx="55800" cy="6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7">
              <p14:nvContentPartPr>
                <p14:cNvPr id="586" name="Ink 585"/>
                <p14:cNvContentPartPr/>
                <p14:nvPr/>
              </p14:nvContentPartPr>
              <p14:xfrm>
                <a:off x="6306246" y="2072880"/>
                <a:ext cx="1800" cy="5040"/>
              </p14:xfrm>
            </p:contentPart>
          </mc:Choice>
          <mc:Fallback xmlns="">
            <p:pic>
              <p:nvPicPr>
                <p:cNvPr id="586" name="Ink 585"/>
                <p:cNvPicPr/>
                <p:nvPr/>
              </p:nvPicPr>
              <p:blipFill>
                <a:blip r:embed="rId338"/>
                <a:stretch>
                  <a:fillRect/>
                </a:stretch>
              </p:blipFill>
              <p:spPr>
                <a:xfrm>
                  <a:off x="6297246" y="2064240"/>
                  <a:ext cx="19800" cy="2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9">
              <p14:nvContentPartPr>
                <p14:cNvPr id="587" name="Ink 586"/>
                <p14:cNvContentPartPr/>
                <p14:nvPr/>
              </p14:nvContentPartPr>
              <p14:xfrm>
                <a:off x="6303726" y="1940040"/>
                <a:ext cx="37440" cy="147960"/>
              </p14:xfrm>
            </p:contentPart>
          </mc:Choice>
          <mc:Fallback xmlns="">
            <p:pic>
              <p:nvPicPr>
                <p:cNvPr id="587" name="Ink 586"/>
                <p:cNvPicPr/>
                <p:nvPr/>
              </p:nvPicPr>
              <p:blipFill>
                <a:blip r:embed="rId340"/>
                <a:stretch>
                  <a:fillRect/>
                </a:stretch>
              </p:blipFill>
              <p:spPr>
                <a:xfrm>
                  <a:off x="6290766" y="1929240"/>
                  <a:ext cx="64080" cy="16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1">
              <p14:nvContentPartPr>
                <p14:cNvPr id="588" name="Ink 587"/>
                <p14:cNvContentPartPr/>
                <p14:nvPr/>
              </p14:nvContentPartPr>
              <p14:xfrm>
                <a:off x="6296886" y="1828080"/>
                <a:ext cx="26640" cy="109080"/>
              </p14:xfrm>
            </p:contentPart>
          </mc:Choice>
          <mc:Fallback xmlns="">
            <p:pic>
              <p:nvPicPr>
                <p:cNvPr id="588" name="Ink 587"/>
                <p:cNvPicPr/>
                <p:nvPr/>
              </p:nvPicPr>
              <p:blipFill>
                <a:blip r:embed="rId342"/>
                <a:stretch>
                  <a:fillRect/>
                </a:stretch>
              </p:blipFill>
              <p:spPr>
                <a:xfrm>
                  <a:off x="6287166" y="1819080"/>
                  <a:ext cx="46080" cy="12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3">
              <p14:nvContentPartPr>
                <p14:cNvPr id="589" name="Ink 588"/>
                <p14:cNvContentPartPr/>
                <p14:nvPr/>
              </p14:nvContentPartPr>
              <p14:xfrm>
                <a:off x="6285366" y="1567440"/>
                <a:ext cx="21600" cy="225720"/>
              </p14:xfrm>
            </p:contentPart>
          </mc:Choice>
          <mc:Fallback xmlns="">
            <p:pic>
              <p:nvPicPr>
                <p:cNvPr id="589" name="Ink 588"/>
                <p:cNvPicPr/>
                <p:nvPr/>
              </p:nvPicPr>
              <p:blipFill>
                <a:blip r:embed="rId344"/>
                <a:stretch>
                  <a:fillRect/>
                </a:stretch>
              </p:blipFill>
              <p:spPr>
                <a:xfrm>
                  <a:off x="6274926" y="1558800"/>
                  <a:ext cx="42480" cy="24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5">
              <p14:nvContentPartPr>
                <p14:cNvPr id="590" name="Ink 589"/>
                <p14:cNvContentPartPr/>
                <p14:nvPr/>
              </p14:nvContentPartPr>
              <p14:xfrm>
                <a:off x="6306606" y="1596600"/>
                <a:ext cx="65880" cy="209520"/>
              </p14:xfrm>
            </p:contentPart>
          </mc:Choice>
          <mc:Fallback xmlns="">
            <p:pic>
              <p:nvPicPr>
                <p:cNvPr id="590" name="Ink 589"/>
                <p:cNvPicPr/>
                <p:nvPr/>
              </p:nvPicPr>
              <p:blipFill>
                <a:blip r:embed="rId346"/>
                <a:stretch>
                  <a:fillRect/>
                </a:stretch>
              </p:blipFill>
              <p:spPr>
                <a:xfrm>
                  <a:off x="6295086" y="1583640"/>
                  <a:ext cx="90360" cy="23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7">
              <p14:nvContentPartPr>
                <p14:cNvPr id="591" name="Ink 590"/>
                <p14:cNvContentPartPr/>
                <p14:nvPr/>
              </p14:nvContentPartPr>
              <p14:xfrm>
                <a:off x="6268086" y="1494720"/>
                <a:ext cx="102600" cy="241560"/>
              </p14:xfrm>
            </p:contentPart>
          </mc:Choice>
          <mc:Fallback xmlns="">
            <p:pic>
              <p:nvPicPr>
                <p:cNvPr id="591" name="Ink 590"/>
                <p:cNvPicPr/>
                <p:nvPr/>
              </p:nvPicPr>
              <p:blipFill>
                <a:blip r:embed="rId348"/>
                <a:stretch>
                  <a:fillRect/>
                </a:stretch>
              </p:blipFill>
              <p:spPr>
                <a:xfrm>
                  <a:off x="6255126" y="1480680"/>
                  <a:ext cx="129600" cy="26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9">
              <p14:nvContentPartPr>
                <p14:cNvPr id="592" name="Ink 591"/>
                <p14:cNvContentPartPr/>
                <p14:nvPr/>
              </p14:nvContentPartPr>
              <p14:xfrm>
                <a:off x="6282846" y="1506600"/>
                <a:ext cx="20520" cy="196920"/>
              </p14:xfrm>
            </p:contentPart>
          </mc:Choice>
          <mc:Fallback xmlns="">
            <p:pic>
              <p:nvPicPr>
                <p:cNvPr id="592" name="Ink 591"/>
                <p:cNvPicPr/>
                <p:nvPr/>
              </p:nvPicPr>
              <p:blipFill>
                <a:blip r:embed="rId350"/>
                <a:stretch>
                  <a:fillRect/>
                </a:stretch>
              </p:blipFill>
              <p:spPr>
                <a:xfrm>
                  <a:off x="6274566" y="1498320"/>
                  <a:ext cx="4032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1">
              <p14:nvContentPartPr>
                <p14:cNvPr id="593" name="Ink 592"/>
                <p14:cNvContentPartPr/>
                <p14:nvPr/>
              </p14:nvContentPartPr>
              <p14:xfrm>
                <a:off x="6285366" y="1608120"/>
                <a:ext cx="29880" cy="339120"/>
              </p14:xfrm>
            </p:contentPart>
          </mc:Choice>
          <mc:Fallback xmlns="">
            <p:pic>
              <p:nvPicPr>
                <p:cNvPr id="593" name="Ink 592"/>
                <p:cNvPicPr/>
                <p:nvPr/>
              </p:nvPicPr>
              <p:blipFill>
                <a:blip r:embed="rId352"/>
                <a:stretch>
                  <a:fillRect/>
                </a:stretch>
              </p:blipFill>
              <p:spPr>
                <a:xfrm>
                  <a:off x="6272766" y="1599480"/>
                  <a:ext cx="51120" cy="35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3">
              <p14:nvContentPartPr>
                <p14:cNvPr id="594" name="Ink 593"/>
                <p14:cNvContentPartPr/>
                <p14:nvPr/>
              </p14:nvContentPartPr>
              <p14:xfrm>
                <a:off x="6286446" y="1628640"/>
                <a:ext cx="28800" cy="294840"/>
              </p14:xfrm>
            </p:contentPart>
          </mc:Choice>
          <mc:Fallback xmlns="">
            <p:pic>
              <p:nvPicPr>
                <p:cNvPr id="594" name="Ink 593"/>
                <p:cNvPicPr/>
                <p:nvPr/>
              </p:nvPicPr>
              <p:blipFill>
                <a:blip r:embed="rId354"/>
                <a:stretch>
                  <a:fillRect/>
                </a:stretch>
              </p:blipFill>
              <p:spPr>
                <a:xfrm>
                  <a:off x="6274926" y="1619640"/>
                  <a:ext cx="50400" cy="31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5">
              <p14:nvContentPartPr>
                <p14:cNvPr id="595" name="Ink 594"/>
                <p14:cNvContentPartPr/>
                <p14:nvPr/>
              </p14:nvContentPartPr>
              <p14:xfrm>
                <a:off x="6296526" y="1648080"/>
                <a:ext cx="6480" cy="286560"/>
              </p14:xfrm>
            </p:contentPart>
          </mc:Choice>
          <mc:Fallback xmlns="">
            <p:pic>
              <p:nvPicPr>
                <p:cNvPr id="595" name="Ink 594"/>
                <p:cNvPicPr/>
                <p:nvPr/>
              </p:nvPicPr>
              <p:blipFill>
                <a:blip r:embed="rId356"/>
                <a:stretch>
                  <a:fillRect/>
                </a:stretch>
              </p:blipFill>
              <p:spPr>
                <a:xfrm>
                  <a:off x="6286446" y="1639440"/>
                  <a:ext cx="25200" cy="30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7">
              <p14:nvContentPartPr>
                <p14:cNvPr id="596" name="Ink 595"/>
                <p14:cNvContentPartPr/>
                <p14:nvPr/>
              </p14:nvContentPartPr>
              <p14:xfrm>
                <a:off x="6295446" y="1920240"/>
                <a:ext cx="29160" cy="160920"/>
              </p14:xfrm>
            </p:contentPart>
          </mc:Choice>
          <mc:Fallback xmlns="">
            <p:pic>
              <p:nvPicPr>
                <p:cNvPr id="596" name="Ink 595"/>
                <p:cNvPicPr/>
                <p:nvPr/>
              </p:nvPicPr>
              <p:blipFill>
                <a:blip r:embed="rId358"/>
                <a:stretch>
                  <a:fillRect/>
                </a:stretch>
              </p:blipFill>
              <p:spPr>
                <a:xfrm>
                  <a:off x="6283206" y="1911240"/>
                  <a:ext cx="51480" cy="18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9">
              <p14:nvContentPartPr>
                <p14:cNvPr id="597" name="Ink 596"/>
                <p14:cNvContentPartPr/>
                <p14:nvPr/>
              </p14:nvContentPartPr>
              <p14:xfrm>
                <a:off x="6419646" y="1800000"/>
                <a:ext cx="33840" cy="185040"/>
              </p14:xfrm>
            </p:contentPart>
          </mc:Choice>
          <mc:Fallback xmlns="">
            <p:pic>
              <p:nvPicPr>
                <p:cNvPr id="597" name="Ink 596"/>
                <p:cNvPicPr/>
                <p:nvPr/>
              </p:nvPicPr>
              <p:blipFill>
                <a:blip r:embed="rId360"/>
                <a:stretch>
                  <a:fillRect/>
                </a:stretch>
              </p:blipFill>
              <p:spPr>
                <a:xfrm>
                  <a:off x="6409206" y="1790280"/>
                  <a:ext cx="5436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1">
              <p14:nvContentPartPr>
                <p14:cNvPr id="598" name="Ink 597"/>
                <p14:cNvContentPartPr/>
                <p14:nvPr/>
              </p14:nvContentPartPr>
              <p14:xfrm>
                <a:off x="6431886" y="1883160"/>
                <a:ext cx="46800" cy="171000"/>
              </p14:xfrm>
            </p:contentPart>
          </mc:Choice>
          <mc:Fallback xmlns="">
            <p:pic>
              <p:nvPicPr>
                <p:cNvPr id="598" name="Ink 597"/>
                <p:cNvPicPr/>
                <p:nvPr/>
              </p:nvPicPr>
              <p:blipFill>
                <a:blip r:embed="rId362"/>
                <a:stretch>
                  <a:fillRect/>
                </a:stretch>
              </p:blipFill>
              <p:spPr>
                <a:xfrm>
                  <a:off x="6419286" y="1874520"/>
                  <a:ext cx="6984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3">
              <p14:nvContentPartPr>
                <p14:cNvPr id="599" name="Ink 598"/>
                <p14:cNvContentPartPr/>
                <p14:nvPr/>
              </p14:nvContentPartPr>
              <p14:xfrm>
                <a:off x="6457806" y="1936080"/>
                <a:ext cx="33480" cy="170280"/>
              </p14:xfrm>
            </p:contentPart>
          </mc:Choice>
          <mc:Fallback xmlns="">
            <p:pic>
              <p:nvPicPr>
                <p:cNvPr id="599" name="Ink 598"/>
                <p:cNvPicPr/>
                <p:nvPr/>
              </p:nvPicPr>
              <p:blipFill>
                <a:blip r:embed="rId364"/>
                <a:stretch>
                  <a:fillRect/>
                </a:stretch>
              </p:blipFill>
              <p:spPr>
                <a:xfrm>
                  <a:off x="6443766" y="1922400"/>
                  <a:ext cx="6120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5">
              <p14:nvContentPartPr>
                <p14:cNvPr id="600" name="Ink 599"/>
                <p14:cNvContentPartPr/>
                <p14:nvPr/>
              </p14:nvContentPartPr>
              <p14:xfrm>
                <a:off x="6442686" y="1971000"/>
                <a:ext cx="55800" cy="167400"/>
              </p14:xfrm>
            </p:contentPart>
          </mc:Choice>
          <mc:Fallback xmlns="">
            <p:pic>
              <p:nvPicPr>
                <p:cNvPr id="600" name="Ink 599"/>
                <p:cNvPicPr/>
                <p:nvPr/>
              </p:nvPicPr>
              <p:blipFill>
                <a:blip r:embed="rId366"/>
                <a:stretch>
                  <a:fillRect/>
                </a:stretch>
              </p:blipFill>
              <p:spPr>
                <a:xfrm>
                  <a:off x="6428286" y="1959480"/>
                  <a:ext cx="8208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7">
              <p14:nvContentPartPr>
                <p14:cNvPr id="601" name="Ink 600"/>
                <p14:cNvContentPartPr/>
                <p14:nvPr/>
              </p14:nvContentPartPr>
              <p14:xfrm>
                <a:off x="6480486" y="1973880"/>
                <a:ext cx="5760" cy="172080"/>
              </p14:xfrm>
            </p:contentPart>
          </mc:Choice>
          <mc:Fallback xmlns="">
            <p:pic>
              <p:nvPicPr>
                <p:cNvPr id="601" name="Ink 600"/>
                <p:cNvPicPr/>
                <p:nvPr/>
              </p:nvPicPr>
              <p:blipFill>
                <a:blip r:embed="rId368"/>
                <a:stretch>
                  <a:fillRect/>
                </a:stretch>
              </p:blipFill>
              <p:spPr>
                <a:xfrm>
                  <a:off x="6467886" y="1961280"/>
                  <a:ext cx="31680" cy="19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9">
              <p14:nvContentPartPr>
                <p14:cNvPr id="602" name="Ink 601"/>
                <p14:cNvContentPartPr/>
                <p14:nvPr/>
              </p14:nvContentPartPr>
              <p14:xfrm>
                <a:off x="6469686" y="2028960"/>
                <a:ext cx="10800" cy="230040"/>
              </p14:xfrm>
            </p:contentPart>
          </mc:Choice>
          <mc:Fallback xmlns="">
            <p:pic>
              <p:nvPicPr>
                <p:cNvPr id="602" name="Ink 601"/>
                <p:cNvPicPr/>
                <p:nvPr/>
              </p:nvPicPr>
              <p:blipFill>
                <a:blip r:embed="rId370"/>
                <a:stretch>
                  <a:fillRect/>
                </a:stretch>
              </p:blipFill>
              <p:spPr>
                <a:xfrm>
                  <a:off x="6458886" y="2020320"/>
                  <a:ext cx="33480" cy="24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1">
              <p14:nvContentPartPr>
                <p14:cNvPr id="603" name="Ink 602"/>
                <p14:cNvContentPartPr/>
                <p14:nvPr/>
              </p14:nvContentPartPr>
              <p14:xfrm>
                <a:off x="6426126" y="2224800"/>
                <a:ext cx="56160" cy="154080"/>
              </p14:xfrm>
            </p:contentPart>
          </mc:Choice>
          <mc:Fallback xmlns="">
            <p:pic>
              <p:nvPicPr>
                <p:cNvPr id="603" name="Ink 602"/>
                <p:cNvPicPr/>
                <p:nvPr/>
              </p:nvPicPr>
              <p:blipFill>
                <a:blip r:embed="rId372"/>
                <a:stretch>
                  <a:fillRect/>
                </a:stretch>
              </p:blipFill>
              <p:spPr>
                <a:xfrm>
                  <a:off x="6414606" y="2213280"/>
                  <a:ext cx="79200" cy="17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3">
              <p14:nvContentPartPr>
                <p14:cNvPr id="604" name="Ink 603"/>
                <p14:cNvContentPartPr/>
                <p14:nvPr/>
              </p14:nvContentPartPr>
              <p14:xfrm>
                <a:off x="6447006" y="2267640"/>
                <a:ext cx="37440" cy="185760"/>
              </p14:xfrm>
            </p:contentPart>
          </mc:Choice>
          <mc:Fallback xmlns="">
            <p:pic>
              <p:nvPicPr>
                <p:cNvPr id="604" name="Ink 603"/>
                <p:cNvPicPr/>
                <p:nvPr/>
              </p:nvPicPr>
              <p:blipFill>
                <a:blip r:embed="rId374"/>
                <a:stretch>
                  <a:fillRect/>
                </a:stretch>
              </p:blipFill>
              <p:spPr>
                <a:xfrm>
                  <a:off x="6434766" y="2256480"/>
                  <a:ext cx="61560" cy="20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5">
              <p14:nvContentPartPr>
                <p14:cNvPr id="605" name="Ink 604"/>
                <p14:cNvContentPartPr/>
                <p14:nvPr/>
              </p14:nvContentPartPr>
              <p14:xfrm>
                <a:off x="6396966" y="2289960"/>
                <a:ext cx="79920" cy="189720"/>
              </p14:xfrm>
            </p:contentPart>
          </mc:Choice>
          <mc:Fallback xmlns="">
            <p:pic>
              <p:nvPicPr>
                <p:cNvPr id="605" name="Ink 604"/>
                <p:cNvPicPr/>
                <p:nvPr/>
              </p:nvPicPr>
              <p:blipFill>
                <a:blip r:embed="rId376"/>
                <a:stretch>
                  <a:fillRect/>
                </a:stretch>
              </p:blipFill>
              <p:spPr>
                <a:xfrm>
                  <a:off x="6381126" y="2275920"/>
                  <a:ext cx="109080" cy="22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7">
              <p14:nvContentPartPr>
                <p14:cNvPr id="606" name="Ink 605"/>
                <p14:cNvContentPartPr/>
                <p14:nvPr/>
              </p14:nvContentPartPr>
              <p14:xfrm>
                <a:off x="6378246" y="2302920"/>
                <a:ext cx="46080" cy="137520"/>
              </p14:xfrm>
            </p:contentPart>
          </mc:Choice>
          <mc:Fallback xmlns="">
            <p:pic>
              <p:nvPicPr>
                <p:cNvPr id="606" name="Ink 605"/>
                <p:cNvPicPr/>
                <p:nvPr/>
              </p:nvPicPr>
              <p:blipFill>
                <a:blip r:embed="rId378"/>
                <a:stretch>
                  <a:fillRect/>
                </a:stretch>
              </p:blipFill>
              <p:spPr>
                <a:xfrm>
                  <a:off x="6366006" y="2294640"/>
                  <a:ext cx="6624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9">
              <p14:nvContentPartPr>
                <p14:cNvPr id="607" name="Ink 606"/>
                <p14:cNvContentPartPr/>
                <p14:nvPr/>
              </p14:nvContentPartPr>
              <p14:xfrm>
                <a:off x="6347646" y="2301840"/>
                <a:ext cx="43560" cy="174240"/>
              </p14:xfrm>
            </p:contentPart>
          </mc:Choice>
          <mc:Fallback xmlns="">
            <p:pic>
              <p:nvPicPr>
                <p:cNvPr id="607" name="Ink 606"/>
                <p:cNvPicPr/>
                <p:nvPr/>
              </p:nvPicPr>
              <p:blipFill>
                <a:blip r:embed="rId380"/>
                <a:stretch>
                  <a:fillRect/>
                </a:stretch>
              </p:blipFill>
              <p:spPr>
                <a:xfrm>
                  <a:off x="6333606" y="2292120"/>
                  <a:ext cx="66600" cy="19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1">
              <p14:nvContentPartPr>
                <p14:cNvPr id="608" name="Ink 607"/>
                <p14:cNvContentPartPr/>
                <p14:nvPr/>
              </p14:nvContentPartPr>
              <p14:xfrm>
                <a:off x="6327486" y="2446920"/>
                <a:ext cx="43920" cy="126000"/>
              </p14:xfrm>
            </p:contentPart>
          </mc:Choice>
          <mc:Fallback xmlns="">
            <p:pic>
              <p:nvPicPr>
                <p:cNvPr id="608" name="Ink 607"/>
                <p:cNvPicPr/>
                <p:nvPr/>
              </p:nvPicPr>
              <p:blipFill>
                <a:blip r:embed="rId382"/>
                <a:stretch>
                  <a:fillRect/>
                </a:stretch>
              </p:blipFill>
              <p:spPr>
                <a:xfrm>
                  <a:off x="6317406" y="2437560"/>
                  <a:ext cx="6336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3">
              <p14:nvContentPartPr>
                <p14:cNvPr id="609" name="Ink 608"/>
                <p14:cNvContentPartPr/>
                <p14:nvPr/>
              </p14:nvContentPartPr>
              <p14:xfrm>
                <a:off x="6277806" y="2510640"/>
                <a:ext cx="34200" cy="122400"/>
              </p14:xfrm>
            </p:contentPart>
          </mc:Choice>
          <mc:Fallback xmlns="">
            <p:pic>
              <p:nvPicPr>
                <p:cNvPr id="609" name="Ink 608"/>
                <p:cNvPicPr/>
                <p:nvPr/>
              </p:nvPicPr>
              <p:blipFill>
                <a:blip r:embed="rId384"/>
                <a:stretch>
                  <a:fillRect/>
                </a:stretch>
              </p:blipFill>
              <p:spPr>
                <a:xfrm>
                  <a:off x="6267366" y="2498040"/>
                  <a:ext cx="54720" cy="14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5">
              <p14:nvContentPartPr>
                <p14:cNvPr id="610" name="Ink 609"/>
                <p14:cNvContentPartPr/>
                <p14:nvPr/>
              </p14:nvContentPartPr>
              <p14:xfrm>
                <a:off x="6266286" y="2612880"/>
                <a:ext cx="24840" cy="17280"/>
              </p14:xfrm>
            </p:contentPart>
          </mc:Choice>
          <mc:Fallback xmlns="">
            <p:pic>
              <p:nvPicPr>
                <p:cNvPr id="610" name="Ink 609"/>
                <p:cNvPicPr/>
                <p:nvPr/>
              </p:nvPicPr>
              <p:blipFill>
                <a:blip r:embed="rId386"/>
                <a:stretch>
                  <a:fillRect/>
                </a:stretch>
              </p:blipFill>
              <p:spPr>
                <a:xfrm>
                  <a:off x="6255486" y="2602800"/>
                  <a:ext cx="4572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7">
              <p14:nvContentPartPr>
                <p14:cNvPr id="611" name="Ink 610"/>
                <p14:cNvContentPartPr/>
                <p14:nvPr/>
              </p14:nvContentPartPr>
              <p14:xfrm>
                <a:off x="6331806" y="2426400"/>
                <a:ext cx="137520" cy="188640"/>
              </p14:xfrm>
            </p:contentPart>
          </mc:Choice>
          <mc:Fallback xmlns="">
            <p:pic>
              <p:nvPicPr>
                <p:cNvPr id="611" name="Ink 610"/>
                <p:cNvPicPr/>
                <p:nvPr/>
              </p:nvPicPr>
              <p:blipFill>
                <a:blip r:embed="rId388"/>
                <a:stretch>
                  <a:fillRect/>
                </a:stretch>
              </p:blipFill>
              <p:spPr>
                <a:xfrm>
                  <a:off x="6320646" y="2417760"/>
                  <a:ext cx="159120" cy="20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9">
              <p14:nvContentPartPr>
                <p14:cNvPr id="612" name="Ink 611"/>
                <p14:cNvContentPartPr/>
                <p14:nvPr/>
              </p14:nvContentPartPr>
              <p14:xfrm>
                <a:off x="6412806" y="2457000"/>
                <a:ext cx="38880" cy="73080"/>
              </p14:xfrm>
            </p:contentPart>
          </mc:Choice>
          <mc:Fallback xmlns="">
            <p:pic>
              <p:nvPicPr>
                <p:cNvPr id="612" name="Ink 611"/>
                <p:cNvPicPr/>
                <p:nvPr/>
              </p:nvPicPr>
              <p:blipFill>
                <a:blip r:embed="rId390"/>
                <a:stretch>
                  <a:fillRect/>
                </a:stretch>
              </p:blipFill>
              <p:spPr>
                <a:xfrm>
                  <a:off x="6400206" y="2448360"/>
                  <a:ext cx="6012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1">
              <p14:nvContentPartPr>
                <p14:cNvPr id="613" name="Ink 612"/>
                <p14:cNvContentPartPr/>
                <p14:nvPr/>
              </p14:nvContentPartPr>
              <p14:xfrm>
                <a:off x="6483006" y="2220120"/>
                <a:ext cx="22680" cy="76320"/>
              </p14:xfrm>
            </p:contentPart>
          </mc:Choice>
          <mc:Fallback xmlns="">
            <p:pic>
              <p:nvPicPr>
                <p:cNvPr id="613" name="Ink 612"/>
                <p:cNvPicPr/>
                <p:nvPr/>
              </p:nvPicPr>
              <p:blipFill>
                <a:blip r:embed="rId392"/>
                <a:stretch>
                  <a:fillRect/>
                </a:stretch>
              </p:blipFill>
              <p:spPr>
                <a:xfrm>
                  <a:off x="6470766" y="2207160"/>
                  <a:ext cx="47520" cy="10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3">
              <p14:nvContentPartPr>
                <p14:cNvPr id="614" name="Ink 613"/>
                <p14:cNvContentPartPr/>
                <p14:nvPr/>
              </p14:nvContentPartPr>
              <p14:xfrm>
                <a:off x="6475446" y="2198520"/>
                <a:ext cx="23760" cy="146520"/>
              </p14:xfrm>
            </p:contentPart>
          </mc:Choice>
          <mc:Fallback xmlns="">
            <p:pic>
              <p:nvPicPr>
                <p:cNvPr id="614" name="Ink 613"/>
                <p:cNvPicPr/>
                <p:nvPr/>
              </p:nvPicPr>
              <p:blipFill>
                <a:blip r:embed="rId394"/>
                <a:stretch>
                  <a:fillRect/>
                </a:stretch>
              </p:blipFill>
              <p:spPr>
                <a:xfrm>
                  <a:off x="6463926" y="2189880"/>
                  <a:ext cx="46080" cy="16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5">
              <p14:nvContentPartPr>
                <p14:cNvPr id="615" name="Ink 614"/>
                <p14:cNvContentPartPr/>
                <p14:nvPr/>
              </p14:nvContentPartPr>
              <p14:xfrm>
                <a:off x="6497046" y="2211840"/>
                <a:ext cx="9000" cy="52560"/>
              </p14:xfrm>
            </p:contentPart>
          </mc:Choice>
          <mc:Fallback xmlns="">
            <p:pic>
              <p:nvPicPr>
                <p:cNvPr id="615" name="Ink 614"/>
                <p:cNvPicPr/>
                <p:nvPr/>
              </p:nvPicPr>
              <p:blipFill>
                <a:blip r:embed="rId396"/>
                <a:stretch>
                  <a:fillRect/>
                </a:stretch>
              </p:blipFill>
              <p:spPr>
                <a:xfrm>
                  <a:off x="6487686" y="2203200"/>
                  <a:ext cx="27000" cy="7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7">
              <p14:nvContentPartPr>
                <p14:cNvPr id="616" name="Ink 615"/>
                <p14:cNvContentPartPr/>
                <p14:nvPr/>
              </p14:nvContentPartPr>
              <p14:xfrm>
                <a:off x="6516486" y="1919880"/>
                <a:ext cx="24480" cy="183600"/>
              </p14:xfrm>
            </p:contentPart>
          </mc:Choice>
          <mc:Fallback xmlns="">
            <p:pic>
              <p:nvPicPr>
                <p:cNvPr id="616" name="Ink 615"/>
                <p:cNvPicPr/>
                <p:nvPr/>
              </p:nvPicPr>
              <p:blipFill>
                <a:blip r:embed="rId398"/>
                <a:stretch>
                  <a:fillRect/>
                </a:stretch>
              </p:blipFill>
              <p:spPr>
                <a:xfrm>
                  <a:off x="6507126" y="1910880"/>
                  <a:ext cx="47520" cy="20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9">
              <p14:nvContentPartPr>
                <p14:cNvPr id="617" name="Ink 616"/>
                <p14:cNvContentPartPr/>
                <p14:nvPr/>
              </p14:nvContentPartPr>
              <p14:xfrm>
                <a:off x="6519366" y="2111760"/>
                <a:ext cx="4320" cy="51480"/>
              </p14:xfrm>
            </p:contentPart>
          </mc:Choice>
          <mc:Fallback xmlns="">
            <p:pic>
              <p:nvPicPr>
                <p:cNvPr id="617" name="Ink 616"/>
                <p:cNvPicPr/>
                <p:nvPr/>
              </p:nvPicPr>
              <p:blipFill>
                <a:blip r:embed="rId400"/>
                <a:stretch>
                  <a:fillRect/>
                </a:stretch>
              </p:blipFill>
              <p:spPr>
                <a:xfrm>
                  <a:off x="6510366" y="2103120"/>
                  <a:ext cx="21960" cy="6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1">
              <p14:nvContentPartPr>
                <p14:cNvPr id="618" name="Ink 617"/>
                <p14:cNvContentPartPr/>
                <p14:nvPr/>
              </p14:nvContentPartPr>
              <p14:xfrm>
                <a:off x="6480846" y="2036520"/>
                <a:ext cx="8640" cy="96120"/>
              </p14:xfrm>
            </p:contentPart>
          </mc:Choice>
          <mc:Fallback xmlns="">
            <p:pic>
              <p:nvPicPr>
                <p:cNvPr id="618" name="Ink 617"/>
                <p:cNvPicPr/>
                <p:nvPr/>
              </p:nvPicPr>
              <p:blipFill>
                <a:blip r:embed="rId402"/>
                <a:stretch>
                  <a:fillRect/>
                </a:stretch>
              </p:blipFill>
              <p:spPr>
                <a:xfrm>
                  <a:off x="6467886" y="2025360"/>
                  <a:ext cx="33480" cy="12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3">
              <p14:nvContentPartPr>
                <p14:cNvPr id="619" name="Ink 618"/>
                <p14:cNvContentPartPr/>
                <p14:nvPr/>
              </p14:nvContentPartPr>
              <p14:xfrm>
                <a:off x="6484806" y="1989720"/>
                <a:ext cx="3240" cy="165960"/>
              </p14:xfrm>
            </p:contentPart>
          </mc:Choice>
          <mc:Fallback xmlns="">
            <p:pic>
              <p:nvPicPr>
                <p:cNvPr id="619" name="Ink 618"/>
                <p:cNvPicPr/>
                <p:nvPr/>
              </p:nvPicPr>
              <p:blipFill>
                <a:blip r:embed="rId404"/>
                <a:stretch>
                  <a:fillRect/>
                </a:stretch>
              </p:blipFill>
              <p:spPr>
                <a:xfrm>
                  <a:off x="6473646" y="1980720"/>
                  <a:ext cx="25920" cy="18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5">
              <p14:nvContentPartPr>
                <p14:cNvPr id="620" name="Ink 619"/>
                <p14:cNvContentPartPr/>
                <p14:nvPr/>
              </p14:nvContentPartPr>
              <p14:xfrm>
                <a:off x="6492366" y="2019600"/>
                <a:ext cx="2880" cy="124200"/>
              </p14:xfrm>
            </p:contentPart>
          </mc:Choice>
          <mc:Fallback xmlns="">
            <p:pic>
              <p:nvPicPr>
                <p:cNvPr id="620" name="Ink 619"/>
                <p:cNvPicPr/>
                <p:nvPr/>
              </p:nvPicPr>
              <p:blipFill>
                <a:blip r:embed="rId406"/>
                <a:stretch>
                  <a:fillRect/>
                </a:stretch>
              </p:blipFill>
              <p:spPr>
                <a:xfrm>
                  <a:off x="6481566" y="2010240"/>
                  <a:ext cx="2628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7">
              <p14:nvContentPartPr>
                <p14:cNvPr id="621" name="Ink 620"/>
                <p14:cNvContentPartPr/>
                <p14:nvPr/>
              </p14:nvContentPartPr>
              <p14:xfrm>
                <a:off x="6381126" y="2052000"/>
                <a:ext cx="44280" cy="86400"/>
              </p14:xfrm>
            </p:contentPart>
          </mc:Choice>
          <mc:Fallback xmlns="">
            <p:pic>
              <p:nvPicPr>
                <p:cNvPr id="621" name="Ink 620"/>
                <p:cNvPicPr/>
                <p:nvPr/>
              </p:nvPicPr>
              <p:blipFill>
                <a:blip r:embed="rId408"/>
                <a:stretch>
                  <a:fillRect/>
                </a:stretch>
              </p:blipFill>
              <p:spPr>
                <a:xfrm>
                  <a:off x="6372486" y="2043720"/>
                  <a:ext cx="61200" cy="10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9">
              <p14:nvContentPartPr>
                <p14:cNvPr id="622" name="Ink 621"/>
                <p14:cNvContentPartPr/>
                <p14:nvPr/>
              </p14:nvContentPartPr>
              <p14:xfrm>
                <a:off x="6353766" y="2028960"/>
                <a:ext cx="47880" cy="84240"/>
              </p14:xfrm>
            </p:contentPart>
          </mc:Choice>
          <mc:Fallback xmlns="">
            <p:pic>
              <p:nvPicPr>
                <p:cNvPr id="622" name="Ink 621"/>
                <p:cNvPicPr/>
                <p:nvPr/>
              </p:nvPicPr>
              <p:blipFill>
                <a:blip r:embed="rId410"/>
                <a:stretch>
                  <a:fillRect/>
                </a:stretch>
              </p:blipFill>
              <p:spPr>
                <a:xfrm>
                  <a:off x="6342606" y="2016360"/>
                  <a:ext cx="71280" cy="10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1">
              <p14:nvContentPartPr>
                <p14:cNvPr id="623" name="Ink 622"/>
                <p14:cNvContentPartPr/>
                <p14:nvPr/>
              </p14:nvContentPartPr>
              <p14:xfrm>
                <a:off x="6342246" y="2020320"/>
                <a:ext cx="48960" cy="98280"/>
              </p14:xfrm>
            </p:contentPart>
          </mc:Choice>
          <mc:Fallback xmlns="">
            <p:pic>
              <p:nvPicPr>
                <p:cNvPr id="623" name="Ink 622"/>
                <p:cNvPicPr/>
                <p:nvPr/>
              </p:nvPicPr>
              <p:blipFill>
                <a:blip r:embed="rId412"/>
                <a:stretch>
                  <a:fillRect/>
                </a:stretch>
              </p:blipFill>
              <p:spPr>
                <a:xfrm>
                  <a:off x="6332886" y="2012400"/>
                  <a:ext cx="66240" cy="11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3">
              <p14:nvContentPartPr>
                <p14:cNvPr id="624" name="Ink 623"/>
                <p14:cNvContentPartPr/>
                <p14:nvPr/>
              </p14:nvContentPartPr>
              <p14:xfrm>
                <a:off x="6287166" y="1991160"/>
                <a:ext cx="29160" cy="72000"/>
              </p14:xfrm>
            </p:contentPart>
          </mc:Choice>
          <mc:Fallback xmlns="">
            <p:pic>
              <p:nvPicPr>
                <p:cNvPr id="624" name="Ink 623"/>
                <p:cNvPicPr/>
                <p:nvPr/>
              </p:nvPicPr>
              <p:blipFill>
                <a:blip r:embed="rId414"/>
                <a:stretch>
                  <a:fillRect/>
                </a:stretch>
              </p:blipFill>
              <p:spPr>
                <a:xfrm>
                  <a:off x="6274566" y="1978920"/>
                  <a:ext cx="52560" cy="9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5">
              <p14:nvContentPartPr>
                <p14:cNvPr id="625" name="Ink 624"/>
                <p14:cNvContentPartPr/>
                <p14:nvPr/>
              </p14:nvContentPartPr>
              <p14:xfrm>
                <a:off x="6354846" y="1508760"/>
                <a:ext cx="42120" cy="93240"/>
              </p14:xfrm>
            </p:contentPart>
          </mc:Choice>
          <mc:Fallback xmlns="">
            <p:pic>
              <p:nvPicPr>
                <p:cNvPr id="625" name="Ink 624"/>
                <p:cNvPicPr/>
                <p:nvPr/>
              </p:nvPicPr>
              <p:blipFill>
                <a:blip r:embed="rId416"/>
                <a:stretch>
                  <a:fillRect/>
                </a:stretch>
              </p:blipFill>
              <p:spPr>
                <a:xfrm>
                  <a:off x="6344406" y="1497600"/>
                  <a:ext cx="63720" cy="11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7">
              <p14:nvContentPartPr>
                <p14:cNvPr id="626" name="Ink 625"/>
                <p14:cNvContentPartPr/>
                <p14:nvPr/>
              </p14:nvContentPartPr>
              <p14:xfrm>
                <a:off x="6279246" y="1515960"/>
                <a:ext cx="8280" cy="39960"/>
              </p14:xfrm>
            </p:contentPart>
          </mc:Choice>
          <mc:Fallback xmlns="">
            <p:pic>
              <p:nvPicPr>
                <p:cNvPr id="626" name="Ink 625"/>
                <p:cNvPicPr/>
                <p:nvPr/>
              </p:nvPicPr>
              <p:blipFill>
                <a:blip r:embed="rId418"/>
                <a:stretch>
                  <a:fillRect/>
                </a:stretch>
              </p:blipFill>
              <p:spPr>
                <a:xfrm>
                  <a:off x="6270966" y="1506960"/>
                  <a:ext cx="25200" cy="5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9">
              <p14:nvContentPartPr>
                <p14:cNvPr id="627" name="Ink 626"/>
                <p14:cNvContentPartPr/>
                <p14:nvPr/>
              </p14:nvContentPartPr>
              <p14:xfrm>
                <a:off x="6495966" y="2179800"/>
                <a:ext cx="27000" cy="149400"/>
              </p14:xfrm>
            </p:contentPart>
          </mc:Choice>
          <mc:Fallback xmlns="">
            <p:pic>
              <p:nvPicPr>
                <p:cNvPr id="627" name="Ink 626"/>
                <p:cNvPicPr/>
                <p:nvPr/>
              </p:nvPicPr>
              <p:blipFill>
                <a:blip r:embed="rId420"/>
                <a:stretch>
                  <a:fillRect/>
                </a:stretch>
              </p:blipFill>
              <p:spPr>
                <a:xfrm>
                  <a:off x="6484446" y="2168640"/>
                  <a:ext cx="52200" cy="17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1">
              <p14:nvContentPartPr>
                <p14:cNvPr id="628" name="Ink 627"/>
                <p14:cNvContentPartPr/>
                <p14:nvPr/>
              </p14:nvContentPartPr>
              <p14:xfrm>
                <a:off x="6465006" y="2302920"/>
                <a:ext cx="36000" cy="171720"/>
              </p14:xfrm>
            </p:contentPart>
          </mc:Choice>
          <mc:Fallback xmlns="">
            <p:pic>
              <p:nvPicPr>
                <p:cNvPr id="628" name="Ink 627"/>
                <p:cNvPicPr/>
                <p:nvPr/>
              </p:nvPicPr>
              <p:blipFill>
                <a:blip r:embed="rId422"/>
                <a:stretch>
                  <a:fillRect/>
                </a:stretch>
              </p:blipFill>
              <p:spPr>
                <a:xfrm>
                  <a:off x="6453126" y="2293920"/>
                  <a:ext cx="58320" cy="1926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9934148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0" y="812800"/>
            <a:ext cx="9144000" cy="0"/>
          </a:xfrm>
          <a:prstGeom prst="line">
            <a:avLst/>
          </a:prstGeom>
          <a:ln w="38100">
            <a:solidFill>
              <a:srgbClr val="6699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211669" y="76201"/>
            <a:ext cx="51879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spc="3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MY THESIS PROBLEM</a:t>
            </a:r>
            <a:endParaRPr lang="en-US" sz="3600" spc="300" dirty="0">
              <a:solidFill>
                <a:schemeClr val="tx1">
                  <a:lumMod val="75000"/>
                  <a:lumOff val="25000"/>
                </a:scheme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1336" y="5276845"/>
            <a:ext cx="1566376" cy="1504955"/>
            <a:chOff x="228600" y="5124450"/>
            <a:chExt cx="1566376" cy="1504955"/>
          </a:xfrm>
        </p:grpSpPr>
        <p:pic>
          <p:nvPicPr>
            <p:cNvPr id="10" name="Object - Iris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8405" y="5132834"/>
              <a:ext cx="1496571" cy="1496571"/>
            </a:xfrm>
            <a:prstGeom prst="rect">
              <a:avLst/>
            </a:prstGeom>
          </p:spPr>
        </p:pic>
        <p:sp>
          <p:nvSpPr>
            <p:cNvPr id="11" name="B/A/C on objectIris"/>
            <p:cNvSpPr txBox="1"/>
            <p:nvPr/>
          </p:nvSpPr>
          <p:spPr>
            <a:xfrm>
              <a:off x="228600" y="5124450"/>
              <a:ext cx="685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spc="40" dirty="0" smtClean="0">
                  <a:solidFill>
                    <a:schemeClr val="bg2">
                      <a:lumMod val="90000"/>
                    </a:schemeClr>
                  </a:solidFill>
                  <a:latin typeface="Magneto" panose="04030805050802020D02" pitchFamily="82" charset="0"/>
                </a:rPr>
                <a:t>B/A/C</a:t>
              </a:r>
              <a:endParaRPr lang="en-US" sz="800" b="1" spc="40" dirty="0">
                <a:solidFill>
                  <a:schemeClr val="bg2">
                    <a:lumMod val="90000"/>
                  </a:schemeClr>
                </a:solidFill>
                <a:latin typeface="Magneto" panose="04030805050802020D02" pitchFamily="82" charset="0"/>
              </a:endParaRPr>
            </a:p>
            <a:p>
              <a:endParaRPr lang="en-US" sz="800" b="1" spc="40" dirty="0">
                <a:solidFill>
                  <a:schemeClr val="bg2">
                    <a:lumMod val="90000"/>
                  </a:schemeClr>
                </a:solidFill>
                <a:latin typeface="Magneto" panose="04030805050802020D02" pitchFamily="82" charset="0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5457825" y="955446"/>
            <a:ext cx="3679825" cy="2168754"/>
            <a:chOff x="5457825" y="955446"/>
            <a:chExt cx="3679825" cy="2168754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149"/>
            <a:stretch/>
          </p:blipFill>
          <p:spPr>
            <a:xfrm>
              <a:off x="5457825" y="1191787"/>
              <a:ext cx="3678547" cy="1856213"/>
            </a:xfrm>
            <a:prstGeom prst="rect">
              <a:avLst/>
            </a:prstGeom>
          </p:spPr>
        </p:pic>
        <p:sp>
          <p:nvSpPr>
            <p:cNvPr id="14" name="TextBox 13"/>
            <p:cNvSpPr txBox="1"/>
            <p:nvPr/>
          </p:nvSpPr>
          <p:spPr>
            <a:xfrm>
              <a:off x="7143750" y="1353352"/>
              <a:ext cx="455574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20%</a:t>
              </a:r>
              <a:endParaRPr lang="en-US" sz="900" dirty="0">
                <a:solidFill>
                  <a:schemeClr val="tx1">
                    <a:lumMod val="65000"/>
                    <a:lumOff val="3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501662" y="1165178"/>
              <a:ext cx="455574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80%</a:t>
              </a:r>
              <a:endParaRPr lang="en-US" sz="900" dirty="0">
                <a:solidFill>
                  <a:schemeClr val="tx1">
                    <a:lumMod val="65000"/>
                    <a:lumOff val="3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901990" y="1028700"/>
              <a:ext cx="381836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5%</a:t>
              </a:r>
              <a:endParaRPr lang="en-US" sz="900" dirty="0">
                <a:solidFill>
                  <a:schemeClr val="tx1">
                    <a:lumMod val="65000"/>
                    <a:lumOff val="3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8305800" y="955446"/>
              <a:ext cx="381836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1%</a:t>
              </a:r>
              <a:endParaRPr lang="en-US" sz="900" dirty="0">
                <a:solidFill>
                  <a:schemeClr val="tx1">
                    <a:lumMod val="65000"/>
                    <a:lumOff val="3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grpSp>
          <p:nvGrpSpPr>
            <p:cNvPr id="18" name="Group 17"/>
            <p:cNvGrpSpPr>
              <a:grpSpLocks/>
            </p:cNvGrpSpPr>
            <p:nvPr/>
          </p:nvGrpSpPr>
          <p:grpSpPr>
            <a:xfrm>
              <a:off x="7156695" y="1468829"/>
              <a:ext cx="67405" cy="474245"/>
              <a:chOff x="2987040" y="2438400"/>
              <a:chExt cx="167514" cy="762000"/>
            </a:xfrm>
          </p:grpSpPr>
          <p:cxnSp>
            <p:nvCxnSpPr>
              <p:cNvPr id="37" name="Straight Connector 36"/>
              <p:cNvCxnSpPr/>
              <p:nvPr/>
            </p:nvCxnSpPr>
            <p:spPr>
              <a:xfrm>
                <a:off x="3063114" y="2438400"/>
                <a:ext cx="91440" cy="0"/>
              </a:xfrm>
              <a:prstGeom prst="line">
                <a:avLst/>
              </a:prstGeom>
              <a:ln w="381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 rot="120000" flipH="1">
                <a:off x="2987040" y="2438400"/>
                <a:ext cx="60960" cy="762000"/>
              </a:xfrm>
              <a:prstGeom prst="line">
                <a:avLst/>
              </a:prstGeom>
              <a:ln w="31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" name="Group 18"/>
            <p:cNvGrpSpPr>
              <a:grpSpLocks/>
            </p:cNvGrpSpPr>
            <p:nvPr/>
          </p:nvGrpSpPr>
          <p:grpSpPr>
            <a:xfrm>
              <a:off x="7499350" y="1286510"/>
              <a:ext cx="75436" cy="685800"/>
              <a:chOff x="2987042" y="2438400"/>
              <a:chExt cx="174768" cy="762000"/>
            </a:xfrm>
          </p:grpSpPr>
          <p:cxnSp>
            <p:nvCxnSpPr>
              <p:cNvPr id="35" name="Straight Connector 34"/>
              <p:cNvCxnSpPr/>
              <p:nvPr/>
            </p:nvCxnSpPr>
            <p:spPr>
              <a:xfrm>
                <a:off x="3070369" y="2438400"/>
                <a:ext cx="91441" cy="0"/>
              </a:xfrm>
              <a:prstGeom prst="line">
                <a:avLst/>
              </a:prstGeom>
              <a:ln w="381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 rot="120000" flipH="1">
                <a:off x="2987042" y="2438400"/>
                <a:ext cx="60961" cy="762000"/>
              </a:xfrm>
              <a:prstGeom prst="line">
                <a:avLst/>
              </a:prstGeom>
              <a:ln w="31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" name="Group 19"/>
            <p:cNvGrpSpPr>
              <a:grpSpLocks/>
            </p:cNvGrpSpPr>
            <p:nvPr/>
          </p:nvGrpSpPr>
          <p:grpSpPr>
            <a:xfrm>
              <a:off x="7893050" y="1137350"/>
              <a:ext cx="74610" cy="640080"/>
              <a:chOff x="3049232" y="2438400"/>
              <a:chExt cx="172527" cy="762000"/>
            </a:xfrm>
          </p:grpSpPr>
          <p:cxnSp>
            <p:nvCxnSpPr>
              <p:cNvPr id="33" name="Straight Connector 32"/>
              <p:cNvCxnSpPr/>
              <p:nvPr/>
            </p:nvCxnSpPr>
            <p:spPr>
              <a:xfrm>
                <a:off x="3130318" y="2438400"/>
                <a:ext cx="91441" cy="0"/>
              </a:xfrm>
              <a:prstGeom prst="line">
                <a:avLst/>
              </a:prstGeom>
              <a:ln w="381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 rot="120000" flipH="1">
                <a:off x="3049232" y="2438400"/>
                <a:ext cx="60961" cy="762000"/>
              </a:xfrm>
              <a:prstGeom prst="line">
                <a:avLst/>
              </a:prstGeom>
              <a:ln w="31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1" name="Group 20"/>
            <p:cNvGrpSpPr>
              <a:grpSpLocks/>
            </p:cNvGrpSpPr>
            <p:nvPr/>
          </p:nvGrpSpPr>
          <p:grpSpPr>
            <a:xfrm>
              <a:off x="8312471" y="1077972"/>
              <a:ext cx="57528" cy="320040"/>
              <a:chOff x="3009711" y="2438400"/>
              <a:chExt cx="144843" cy="762000"/>
            </a:xfrm>
          </p:grpSpPr>
          <p:cxnSp>
            <p:nvCxnSpPr>
              <p:cNvPr id="31" name="Straight Connector 30"/>
              <p:cNvCxnSpPr/>
              <p:nvPr/>
            </p:nvCxnSpPr>
            <p:spPr>
              <a:xfrm>
                <a:off x="3063114" y="2438400"/>
                <a:ext cx="91440" cy="0"/>
              </a:xfrm>
              <a:prstGeom prst="line">
                <a:avLst/>
              </a:prstGeom>
              <a:ln w="381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 rot="21480000" flipH="1">
                <a:off x="3009711" y="2438400"/>
                <a:ext cx="60960" cy="762000"/>
              </a:xfrm>
              <a:prstGeom prst="line">
                <a:avLst/>
              </a:prstGeom>
              <a:ln w="31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2" name="Rectangle 21"/>
            <p:cNvSpPr/>
            <p:nvPr/>
          </p:nvSpPr>
          <p:spPr>
            <a:xfrm>
              <a:off x="6387084" y="2667000"/>
              <a:ext cx="1676400" cy="76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Connector 22"/>
            <p:cNvCxnSpPr/>
            <p:nvPr/>
          </p:nvCxnSpPr>
          <p:spPr>
            <a:xfrm>
              <a:off x="8037226" y="2590800"/>
              <a:ext cx="0" cy="320040"/>
            </a:xfrm>
            <a:prstGeom prst="line">
              <a:avLst/>
            </a:prstGeom>
            <a:ln w="7620" cap="rnd">
              <a:solidFill>
                <a:schemeClr val="tx1">
                  <a:lumMod val="85000"/>
                  <a:lumOff val="15000"/>
                  <a:alpha val="64000"/>
                </a:schemeClr>
              </a:solidFill>
              <a:prstDash val="sysDash"/>
              <a:headEnd type="triangle" w="sm" len="me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6407649" y="2692400"/>
              <a:ext cx="0" cy="228600"/>
            </a:xfrm>
            <a:prstGeom prst="line">
              <a:avLst/>
            </a:prstGeom>
            <a:ln w="7620" cap="rnd">
              <a:solidFill>
                <a:schemeClr val="tx1">
                  <a:lumMod val="85000"/>
                  <a:lumOff val="15000"/>
                  <a:alpha val="64000"/>
                </a:schemeClr>
              </a:solidFill>
              <a:prstDash val="sysDash"/>
              <a:headEnd type="triangle" w="sm" len="me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6275832" y="2906757"/>
              <a:ext cx="311304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b="1" spc="1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Magneto" panose="04030805050802020D02" pitchFamily="82" charset="0"/>
                </a:rPr>
                <a:t>C’</a:t>
              </a:r>
              <a:endParaRPr lang="en-US" sz="800" b="1" spc="100" dirty="0">
                <a:solidFill>
                  <a:schemeClr val="tx1">
                    <a:lumMod val="65000"/>
                    <a:lumOff val="35000"/>
                  </a:schemeClr>
                </a:solidFill>
                <a:latin typeface="Magneto" panose="04030805050802020D02" pitchFamily="82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195852" y="2908756"/>
              <a:ext cx="34817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b="1" spc="1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Magneto" panose="04030805050802020D02" pitchFamily="82" charset="0"/>
                </a:rPr>
                <a:t>A’</a:t>
              </a:r>
              <a:endParaRPr lang="en-US" sz="800" b="1" spc="100" dirty="0">
                <a:solidFill>
                  <a:schemeClr val="tx1">
                    <a:lumMod val="85000"/>
                    <a:lumOff val="15000"/>
                  </a:schemeClr>
                </a:solidFill>
                <a:latin typeface="Magneto" panose="04030805050802020D02" pitchFamily="82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900757" y="2904052"/>
              <a:ext cx="319318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b="1" spc="1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Magneto" panose="04030805050802020D02" pitchFamily="82" charset="0"/>
                </a:rPr>
                <a:t>B’</a:t>
              </a:r>
              <a:endParaRPr lang="en-US" sz="800" b="1" spc="100" dirty="0">
                <a:solidFill>
                  <a:schemeClr val="tx1">
                    <a:lumMod val="65000"/>
                    <a:lumOff val="35000"/>
                  </a:schemeClr>
                </a:solidFill>
                <a:latin typeface="Magneto" panose="04030805050802020D02" pitchFamily="82" charset="0"/>
              </a:endParaRP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6889750" y="2692400"/>
              <a:ext cx="914400" cy="228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8153400" y="2940050"/>
              <a:ext cx="984250" cy="914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0" name="Straight Connector 29"/>
            <p:cNvCxnSpPr/>
            <p:nvPr/>
          </p:nvCxnSpPr>
          <p:spPr>
            <a:xfrm>
              <a:off x="7366000" y="2350008"/>
              <a:ext cx="0" cy="576072"/>
            </a:xfrm>
            <a:prstGeom prst="line">
              <a:avLst/>
            </a:prstGeom>
            <a:ln w="7620" cap="rnd">
              <a:solidFill>
                <a:schemeClr val="tx1">
                  <a:lumMod val="85000"/>
                  <a:lumOff val="15000"/>
                  <a:alpha val="64000"/>
                </a:schemeClr>
              </a:solidFill>
              <a:prstDash val="sysDash"/>
              <a:headEnd type="triangle" w="sm" len="me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" name="Group 38"/>
          <p:cNvGrpSpPr/>
          <p:nvPr/>
        </p:nvGrpSpPr>
        <p:grpSpPr>
          <a:xfrm>
            <a:off x="3810000" y="3510487"/>
            <a:ext cx="1554849" cy="3271313"/>
            <a:chOff x="3721334" y="3404338"/>
            <a:chExt cx="1554849" cy="3271313"/>
          </a:xfrm>
        </p:grpSpPr>
        <p:pic>
          <p:nvPicPr>
            <p:cNvPr id="40" name="Picture 39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21334" y="3404338"/>
              <a:ext cx="1554849" cy="1701062"/>
            </a:xfrm>
            <a:prstGeom prst="rect">
              <a:avLst/>
            </a:prstGeom>
          </p:spPr>
        </p:pic>
        <p:pic>
          <p:nvPicPr>
            <p:cNvPr id="41" name="Picture 40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70755" y="5179080"/>
              <a:ext cx="1496571" cy="1496571"/>
            </a:xfrm>
            <a:prstGeom prst="rect">
              <a:avLst/>
            </a:prstGeom>
          </p:spPr>
        </p:pic>
        <p:sp>
          <p:nvSpPr>
            <p:cNvPr id="42" name="TextBox 41"/>
            <p:cNvSpPr txBox="1"/>
            <p:nvPr/>
          </p:nvSpPr>
          <p:spPr>
            <a:xfrm>
              <a:off x="3758100" y="5257202"/>
              <a:ext cx="327013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b="1" spc="100" dirty="0" smtClean="0">
                  <a:solidFill>
                    <a:schemeClr val="bg2">
                      <a:lumMod val="90000"/>
                    </a:schemeClr>
                  </a:solidFill>
                  <a:latin typeface="Magneto" panose="04030805050802020D02" pitchFamily="82" charset="0"/>
                </a:rPr>
                <a:t>B’</a:t>
              </a:r>
              <a:endParaRPr lang="en-US" sz="800" b="1" spc="100" dirty="0">
                <a:solidFill>
                  <a:schemeClr val="bg2">
                    <a:lumMod val="90000"/>
                  </a:schemeClr>
                </a:solidFill>
                <a:latin typeface="Magneto" panose="04030805050802020D02" pitchFamily="82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3741897" y="3426768"/>
              <a:ext cx="319318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b="1" spc="100" dirty="0" smtClean="0">
                  <a:solidFill>
                    <a:schemeClr val="bg2">
                      <a:lumMod val="90000"/>
                    </a:schemeClr>
                  </a:solidFill>
                  <a:latin typeface="Magneto" panose="04030805050802020D02" pitchFamily="82" charset="0"/>
                </a:rPr>
                <a:t>B’</a:t>
              </a:r>
              <a:endParaRPr lang="en-US" sz="800" b="1" spc="100" dirty="0">
                <a:solidFill>
                  <a:schemeClr val="bg2">
                    <a:lumMod val="90000"/>
                  </a:schemeClr>
                </a:solidFill>
                <a:latin typeface="Magneto" panose="04030805050802020D02" pitchFamily="82" charset="0"/>
              </a:endParaRP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5635507" y="3510486"/>
            <a:ext cx="1554849" cy="3271314"/>
            <a:chOff x="5537697" y="3404337"/>
            <a:chExt cx="1554849" cy="3271314"/>
          </a:xfrm>
        </p:grpSpPr>
        <p:pic>
          <p:nvPicPr>
            <p:cNvPr id="45" name="Picture 44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37697" y="3404337"/>
              <a:ext cx="1554849" cy="1701062"/>
            </a:xfrm>
            <a:prstGeom prst="rect">
              <a:avLst/>
            </a:prstGeom>
          </p:spPr>
        </p:pic>
        <p:pic>
          <p:nvPicPr>
            <p:cNvPr id="46" name="Picture 45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87118" y="5179080"/>
              <a:ext cx="1496571" cy="1496571"/>
            </a:xfrm>
            <a:prstGeom prst="rect">
              <a:avLst/>
            </a:prstGeom>
          </p:spPr>
        </p:pic>
        <p:sp>
          <p:nvSpPr>
            <p:cNvPr id="47" name="TextBox 46"/>
            <p:cNvSpPr txBox="1"/>
            <p:nvPr/>
          </p:nvSpPr>
          <p:spPr>
            <a:xfrm>
              <a:off x="5576613" y="5257202"/>
              <a:ext cx="34817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b="1" spc="100" dirty="0" smtClean="0">
                  <a:solidFill>
                    <a:schemeClr val="bg2">
                      <a:lumMod val="90000"/>
                    </a:schemeClr>
                  </a:solidFill>
                  <a:latin typeface="Magneto" panose="04030805050802020D02" pitchFamily="82" charset="0"/>
                </a:rPr>
                <a:t>A’</a:t>
              </a:r>
              <a:endParaRPr lang="en-US" sz="800" b="1" spc="100" dirty="0">
                <a:solidFill>
                  <a:schemeClr val="bg2">
                    <a:lumMod val="90000"/>
                  </a:schemeClr>
                </a:solidFill>
                <a:latin typeface="Magneto" panose="04030805050802020D02" pitchFamily="82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5575040" y="3426768"/>
              <a:ext cx="34817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b="1" spc="100" dirty="0" smtClean="0">
                  <a:solidFill>
                    <a:schemeClr val="bg2">
                      <a:lumMod val="90000"/>
                    </a:schemeClr>
                  </a:solidFill>
                  <a:latin typeface="Magneto" panose="04030805050802020D02" pitchFamily="82" charset="0"/>
                </a:rPr>
                <a:t>A’</a:t>
              </a:r>
              <a:endParaRPr lang="en-US" sz="800" b="1" spc="100" dirty="0">
                <a:solidFill>
                  <a:schemeClr val="bg2">
                    <a:lumMod val="90000"/>
                  </a:schemeClr>
                </a:solidFill>
                <a:latin typeface="Magneto" panose="04030805050802020D02" pitchFamily="82" charset="0"/>
              </a:endParaRPr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76200" y="1790705"/>
            <a:ext cx="1884045" cy="1645920"/>
            <a:chOff x="76200" y="1790705"/>
            <a:chExt cx="1884045" cy="1645920"/>
          </a:xfrm>
        </p:grpSpPr>
        <p:pic>
          <p:nvPicPr>
            <p:cNvPr id="50" name="Picture 49"/>
            <p:cNvPicPr>
              <a:picLocks noChangeAspect="1"/>
            </p:cNvPicPr>
            <p:nvPr/>
          </p:nvPicPr>
          <p:blipFill>
            <a:blip r:embed="rId8" cstate="print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ackgroundRemoval t="0" b="98499" l="6015" r="96241">
                          <a14:foregroundMark x1="43985" y1="5658" x2="49624" y2="13857"/>
                          <a14:foregroundMark x1="47368" y1="16975" x2="49624" y2="30023"/>
                          <a14:foregroundMark x1="60526" y1="24134" x2="53759" y2="37182"/>
                          <a14:foregroundMark x1="20301" y1="35797" x2="16917" y2="48152"/>
                          <a14:foregroundMark x1="59398" y1="43995" x2="68421" y2="76674"/>
                          <a14:foregroundMark x1="14662" y1="51617" x2="15789" y2="56005"/>
                          <a14:foregroundMark x1="41729" y1="51963" x2="38346" y2="75982"/>
                          <a14:foregroundMark x1="34962" y1="94804" x2="46241" y2="90993"/>
                          <a14:foregroundMark x1="69549" y1="95843" x2="77444" y2="93418"/>
                          <a14:foregroundMark x1="72932" y1="19400" x2="83083" y2="31640"/>
                          <a14:foregroundMark x1="81955" y1="31986" x2="84211" y2="37875"/>
                          <a14:foregroundMark x1="74060" y1="20323" x2="79699" y2="21016"/>
                          <a14:foregroundMark x1="83459" y1="51501" x2="82707" y2="54388"/>
                          <a14:foregroundMark x1="79699" y1="55081" x2="76692" y2="56351"/>
                          <a14:foregroundMark x1="91729" y1="36721" x2="91729" y2="40531"/>
                          <a14:foregroundMark x1="22932" y1="53349" x2="22180" y2="54965"/>
                          <a14:foregroundMark x1="82331" y1="21709" x2="81955" y2="22171"/>
                          <a14:foregroundMark x1="42105" y1="17321" x2="39098" y2="18014"/>
                          <a14:foregroundMark x1="16541" y1="36143" x2="16541" y2="37644"/>
                          <a14:backgroundMark x1="36090" y1="34296" x2="36090" y2="34296"/>
                          <a14:backgroundMark x1="74060" y1="37529" x2="74060" y2="37529"/>
                          <a14:backgroundMark x1="70301" y1="33372" x2="70301" y2="33372"/>
                          <a14:backgroundMark x1="74060" y1="39607" x2="74060" y2="39607"/>
                          <a14:backgroundMark x1="74436" y1="41801" x2="74436" y2="41801"/>
                          <a14:backgroundMark x1="74436" y1="42610" x2="74436" y2="42610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76200" y="1799196"/>
              <a:ext cx="547207" cy="1637429"/>
            </a:xfrm>
            <a:prstGeom prst="rect">
              <a:avLst/>
            </a:prstGeom>
          </p:spPr>
        </p:pic>
        <p:pic>
          <p:nvPicPr>
            <p:cNvPr id="51" name="Picture 50"/>
            <p:cNvPicPr>
              <a:picLocks noChangeAspect="1"/>
            </p:cNvPicPr>
            <p:nvPr/>
          </p:nvPicPr>
          <p:blipFill>
            <a:blip r:embed="rId8" cstate="print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ackgroundRemoval t="0" b="98499" l="6015" r="96241">
                          <a14:foregroundMark x1="43985" y1="5658" x2="49624" y2="13857"/>
                          <a14:foregroundMark x1="47368" y1="16975" x2="49624" y2="30023"/>
                          <a14:foregroundMark x1="60526" y1="24134" x2="53759" y2="37182"/>
                          <a14:foregroundMark x1="20301" y1="35797" x2="16917" y2="48152"/>
                          <a14:foregroundMark x1="59398" y1="43995" x2="68421" y2="76674"/>
                          <a14:foregroundMark x1="14662" y1="51617" x2="15789" y2="56005"/>
                          <a14:foregroundMark x1="41729" y1="51963" x2="38346" y2="75982"/>
                          <a14:foregroundMark x1="34962" y1="94804" x2="46241" y2="90993"/>
                          <a14:foregroundMark x1="69549" y1="95843" x2="77444" y2="93418"/>
                          <a14:foregroundMark x1="72932" y1="19400" x2="83083" y2="31640"/>
                          <a14:foregroundMark x1="81955" y1="31986" x2="84211" y2="37875"/>
                          <a14:foregroundMark x1="74060" y1="20323" x2="79699" y2="21016"/>
                          <a14:foregroundMark x1="83459" y1="51501" x2="82707" y2="54388"/>
                          <a14:foregroundMark x1="79699" y1="55081" x2="76692" y2="56351"/>
                          <a14:foregroundMark x1="91729" y1="36721" x2="91729" y2="40531"/>
                          <a14:foregroundMark x1="22932" y1="53349" x2="22180" y2="54965"/>
                          <a14:foregroundMark x1="82331" y1="21709" x2="81955" y2="22171"/>
                          <a14:foregroundMark x1="42105" y1="17321" x2="39098" y2="18014"/>
                          <a14:foregroundMark x1="16541" y1="36143" x2="16541" y2="37644"/>
                          <a14:backgroundMark x1="36090" y1="34296" x2="36090" y2="34296"/>
                          <a14:backgroundMark x1="74060" y1="37529" x2="74060" y2="37529"/>
                          <a14:backgroundMark x1="70301" y1="33372" x2="70301" y2="33372"/>
                          <a14:backgroundMark x1="74060" y1="39607" x2="74060" y2="39607"/>
                          <a14:backgroundMark x1="74436" y1="41801" x2="74436" y2="41801"/>
                          <a14:backgroundMark x1="74436" y1="42610" x2="74436" y2="42610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702750" y="1790705"/>
              <a:ext cx="547207" cy="1637429"/>
            </a:xfrm>
            <a:prstGeom prst="rect">
              <a:avLst/>
            </a:prstGeom>
          </p:spPr>
        </p:pic>
        <p:pic>
          <p:nvPicPr>
            <p:cNvPr id="52" name="Picture 51"/>
            <p:cNvPicPr>
              <a:picLocks noChangeAspect="1"/>
            </p:cNvPicPr>
            <p:nvPr/>
          </p:nvPicPr>
          <p:blipFill>
            <a:blip r:embed="rId8" cstate="print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ackgroundRemoval t="0" b="98499" l="6015" r="96241">
                          <a14:foregroundMark x1="43985" y1="5658" x2="49624" y2="13857"/>
                          <a14:foregroundMark x1="47368" y1="16975" x2="49624" y2="30023"/>
                          <a14:foregroundMark x1="60526" y1="24134" x2="53759" y2="37182"/>
                          <a14:foregroundMark x1="20301" y1="35797" x2="16917" y2="48152"/>
                          <a14:foregroundMark x1="59398" y1="43995" x2="68421" y2="76674"/>
                          <a14:foregroundMark x1="14662" y1="51617" x2="15789" y2="56005"/>
                          <a14:foregroundMark x1="41729" y1="51963" x2="38346" y2="75982"/>
                          <a14:foregroundMark x1="34962" y1="94804" x2="46241" y2="90993"/>
                          <a14:foregroundMark x1="69549" y1="95843" x2="77444" y2="93418"/>
                          <a14:foregroundMark x1="72932" y1="19400" x2="83083" y2="31640"/>
                          <a14:foregroundMark x1="81955" y1="31986" x2="84211" y2="37875"/>
                          <a14:foregroundMark x1="74060" y1="20323" x2="79699" y2="21016"/>
                          <a14:foregroundMark x1="83459" y1="51501" x2="82707" y2="54388"/>
                          <a14:foregroundMark x1="79699" y1="55081" x2="76692" y2="56351"/>
                          <a14:foregroundMark x1="91729" y1="36721" x2="91729" y2="40531"/>
                          <a14:foregroundMark x1="22932" y1="53349" x2="22180" y2="54965"/>
                          <a14:foregroundMark x1="82331" y1="21709" x2="81955" y2="22171"/>
                          <a14:foregroundMark x1="42105" y1="17321" x2="39098" y2="18014"/>
                          <a14:foregroundMark x1="16541" y1="36143" x2="16541" y2="37644"/>
                          <a14:backgroundMark x1="36090" y1="34296" x2="36090" y2="34296"/>
                          <a14:backgroundMark x1="74060" y1="37529" x2="74060" y2="37529"/>
                          <a14:backgroundMark x1="70301" y1="33372" x2="70301" y2="33372"/>
                          <a14:backgroundMark x1="74060" y1="39607" x2="74060" y2="39607"/>
                          <a14:backgroundMark x1="74436" y1="41801" x2="74436" y2="41801"/>
                          <a14:backgroundMark x1="74436" y1="42610" x2="74436" y2="42610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413038" y="1797865"/>
              <a:ext cx="547207" cy="1637429"/>
            </a:xfrm>
            <a:prstGeom prst="rect">
              <a:avLst/>
            </a:prstGeom>
          </p:spPr>
        </p:pic>
      </p:grpSp>
      <p:grpSp>
        <p:nvGrpSpPr>
          <p:cNvPr id="53" name="Group 52"/>
          <p:cNvGrpSpPr/>
          <p:nvPr/>
        </p:nvGrpSpPr>
        <p:grpSpPr>
          <a:xfrm>
            <a:off x="362633" y="1066800"/>
            <a:ext cx="5131719" cy="1567635"/>
            <a:chOff x="362633" y="1066800"/>
            <a:chExt cx="5131719" cy="1567635"/>
          </a:xfrm>
        </p:grpSpPr>
        <p:cxnSp>
          <p:nvCxnSpPr>
            <p:cNvPr id="54" name="Straight Connector 53"/>
            <p:cNvCxnSpPr>
              <a:stCxn id="82" idx="2"/>
              <a:endCxn id="73" idx="4"/>
            </p:cNvCxnSpPr>
            <p:nvPr/>
          </p:nvCxnSpPr>
          <p:spPr>
            <a:xfrm>
              <a:off x="1674264" y="1958816"/>
              <a:ext cx="2833649" cy="572793"/>
            </a:xfrm>
            <a:prstGeom prst="line">
              <a:avLst/>
            </a:prstGeom>
            <a:ln w="9525">
              <a:solidFill>
                <a:srgbClr val="0EB5F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>
              <a:stCxn id="83" idx="2"/>
              <a:endCxn id="73" idx="4"/>
            </p:cNvCxnSpPr>
            <p:nvPr/>
          </p:nvCxnSpPr>
          <p:spPr>
            <a:xfrm>
              <a:off x="377873" y="1960531"/>
              <a:ext cx="4130040" cy="571078"/>
            </a:xfrm>
            <a:prstGeom prst="line">
              <a:avLst/>
            </a:prstGeom>
            <a:ln w="9525">
              <a:solidFill>
                <a:srgbClr val="FF3B3B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>
              <a:cxnSpLocks/>
              <a:stCxn id="73" idx="4"/>
              <a:endCxn id="68" idx="6"/>
            </p:cNvCxnSpPr>
            <p:nvPr/>
          </p:nvCxnSpPr>
          <p:spPr>
            <a:xfrm flipV="1">
              <a:off x="4507913" y="2077216"/>
              <a:ext cx="974406" cy="454393"/>
            </a:xfrm>
            <a:prstGeom prst="line">
              <a:avLst/>
            </a:prstGeom>
            <a:ln w="9525">
              <a:solidFill>
                <a:srgbClr val="0EB5F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>
              <a:stCxn id="73" idx="4"/>
              <a:endCxn id="71" idx="6"/>
            </p:cNvCxnSpPr>
            <p:nvPr/>
          </p:nvCxnSpPr>
          <p:spPr>
            <a:xfrm flipV="1">
              <a:off x="4507913" y="1891474"/>
              <a:ext cx="972025" cy="640135"/>
            </a:xfrm>
            <a:prstGeom prst="line">
              <a:avLst/>
            </a:prstGeom>
            <a:ln w="9525">
              <a:solidFill>
                <a:srgbClr val="FF3B3B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>
              <a:cxnSpLocks/>
              <a:stCxn id="73" idx="0"/>
              <a:endCxn id="70" idx="5"/>
            </p:cNvCxnSpPr>
            <p:nvPr/>
          </p:nvCxnSpPr>
          <p:spPr>
            <a:xfrm>
              <a:off x="4507913" y="1390438"/>
              <a:ext cx="965330" cy="450524"/>
            </a:xfrm>
            <a:prstGeom prst="line">
              <a:avLst/>
            </a:prstGeom>
            <a:ln w="9525">
              <a:solidFill>
                <a:srgbClr val="0EB5F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>
              <a:stCxn id="73" idx="0"/>
              <a:endCxn id="69" idx="5"/>
            </p:cNvCxnSpPr>
            <p:nvPr/>
          </p:nvCxnSpPr>
          <p:spPr>
            <a:xfrm>
              <a:off x="4507913" y="1390438"/>
              <a:ext cx="965330" cy="633885"/>
            </a:xfrm>
            <a:prstGeom prst="line">
              <a:avLst/>
            </a:prstGeom>
            <a:ln w="9525">
              <a:solidFill>
                <a:srgbClr val="FF3B3B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>
              <a:stCxn id="82" idx="2"/>
              <a:endCxn id="73" idx="0"/>
            </p:cNvCxnSpPr>
            <p:nvPr/>
          </p:nvCxnSpPr>
          <p:spPr>
            <a:xfrm flipV="1">
              <a:off x="1674264" y="1390438"/>
              <a:ext cx="2833649" cy="568378"/>
            </a:xfrm>
            <a:prstGeom prst="line">
              <a:avLst/>
            </a:prstGeom>
            <a:ln w="9525">
              <a:solidFill>
                <a:srgbClr val="0EB5F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>
              <a:stCxn id="83" idx="2"/>
              <a:endCxn id="73" idx="0"/>
            </p:cNvCxnSpPr>
            <p:nvPr/>
          </p:nvCxnSpPr>
          <p:spPr>
            <a:xfrm flipV="1">
              <a:off x="377873" y="1390438"/>
              <a:ext cx="4130040" cy="570093"/>
            </a:xfrm>
            <a:prstGeom prst="line">
              <a:avLst/>
            </a:prstGeom>
            <a:ln w="9525">
              <a:solidFill>
                <a:srgbClr val="FF3B3B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>
              <a:stCxn id="81" idx="2"/>
              <a:endCxn id="73" idx="0"/>
            </p:cNvCxnSpPr>
            <p:nvPr/>
          </p:nvCxnSpPr>
          <p:spPr>
            <a:xfrm flipV="1">
              <a:off x="987473" y="1390438"/>
              <a:ext cx="3520440" cy="567712"/>
            </a:xfrm>
            <a:prstGeom prst="line">
              <a:avLst/>
            </a:prstGeom>
            <a:ln w="9525">
              <a:solidFill>
                <a:schemeClr val="tx1">
                  <a:lumMod val="95000"/>
                  <a:lumOff val="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>
              <a:stCxn id="81" idx="2"/>
              <a:endCxn id="73" idx="4"/>
            </p:cNvCxnSpPr>
            <p:nvPr/>
          </p:nvCxnSpPr>
          <p:spPr>
            <a:xfrm>
              <a:off x="987473" y="1958150"/>
              <a:ext cx="3520440" cy="573459"/>
            </a:xfrm>
            <a:prstGeom prst="line">
              <a:avLst/>
            </a:prstGeom>
            <a:ln w="9525">
              <a:solidFill>
                <a:schemeClr val="tx1">
                  <a:lumMod val="95000"/>
                  <a:lumOff val="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>
              <a:off x="362633" y="1958862"/>
              <a:ext cx="5120640" cy="2282"/>
            </a:xfrm>
            <a:prstGeom prst="line">
              <a:avLst/>
            </a:prstGeom>
            <a:ln w="6350">
              <a:solidFill>
                <a:schemeClr val="bg1">
                  <a:lumMod val="65000"/>
                  <a:alpha val="47000"/>
                </a:schemeClr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>
              <a:stCxn id="73" idx="0"/>
              <a:endCxn id="66" idx="6"/>
            </p:cNvCxnSpPr>
            <p:nvPr/>
          </p:nvCxnSpPr>
          <p:spPr>
            <a:xfrm>
              <a:off x="4507913" y="1390438"/>
              <a:ext cx="972025" cy="567712"/>
            </a:xfrm>
            <a:prstGeom prst="line">
              <a:avLst/>
            </a:prstGeom>
            <a:ln w="9525">
              <a:solidFill>
                <a:schemeClr val="tx1">
                  <a:lumMod val="95000"/>
                  <a:lumOff val="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Oval 65"/>
            <p:cNvSpPr/>
            <p:nvPr/>
          </p:nvSpPr>
          <p:spPr>
            <a:xfrm>
              <a:off x="5434219" y="1935290"/>
              <a:ext cx="45719" cy="45719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>
              <a:solidFill>
                <a:schemeClr val="accent1">
                  <a:shade val="50000"/>
                  <a:alpha val="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7" name="Straight Connector 66"/>
            <p:cNvCxnSpPr>
              <a:stCxn id="73" idx="4"/>
              <a:endCxn id="66" idx="6"/>
            </p:cNvCxnSpPr>
            <p:nvPr/>
          </p:nvCxnSpPr>
          <p:spPr>
            <a:xfrm flipV="1">
              <a:off x="4507913" y="1958150"/>
              <a:ext cx="972025" cy="573459"/>
            </a:xfrm>
            <a:prstGeom prst="line">
              <a:avLst/>
            </a:prstGeom>
            <a:ln w="9525">
              <a:solidFill>
                <a:schemeClr val="tx1">
                  <a:lumMod val="95000"/>
                  <a:lumOff val="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Oval 67"/>
            <p:cNvSpPr/>
            <p:nvPr/>
          </p:nvSpPr>
          <p:spPr>
            <a:xfrm>
              <a:off x="5436600" y="2054356"/>
              <a:ext cx="45719" cy="45719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>
              <a:solidFill>
                <a:schemeClr val="accent1">
                  <a:shade val="50000"/>
                  <a:alpha val="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Oval 68"/>
            <p:cNvSpPr/>
            <p:nvPr/>
          </p:nvSpPr>
          <p:spPr>
            <a:xfrm>
              <a:off x="5434219" y="1985299"/>
              <a:ext cx="45719" cy="45719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>
              <a:solidFill>
                <a:schemeClr val="accent1">
                  <a:shade val="50000"/>
                  <a:alpha val="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Oval 69"/>
            <p:cNvSpPr/>
            <p:nvPr/>
          </p:nvSpPr>
          <p:spPr>
            <a:xfrm>
              <a:off x="5434219" y="1801938"/>
              <a:ext cx="45719" cy="45719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>
              <a:solidFill>
                <a:schemeClr val="accent1">
                  <a:shade val="50000"/>
                  <a:alpha val="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Oval 70"/>
            <p:cNvSpPr/>
            <p:nvPr/>
          </p:nvSpPr>
          <p:spPr>
            <a:xfrm>
              <a:off x="5434219" y="1868614"/>
              <a:ext cx="45719" cy="45719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>
              <a:solidFill>
                <a:schemeClr val="accent1">
                  <a:shade val="50000"/>
                  <a:alpha val="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2" name="Straight Connector 71"/>
            <p:cNvCxnSpPr/>
            <p:nvPr/>
          </p:nvCxnSpPr>
          <p:spPr>
            <a:xfrm>
              <a:off x="5488539" y="1333500"/>
              <a:ext cx="0" cy="1300935"/>
            </a:xfrm>
            <a:prstGeom prst="line">
              <a:avLst/>
            </a:prstGeom>
            <a:ln w="12700"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Oval 72"/>
            <p:cNvSpPr/>
            <p:nvPr/>
          </p:nvSpPr>
          <p:spPr>
            <a:xfrm>
              <a:off x="4370753" y="1390438"/>
              <a:ext cx="274320" cy="1141171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lumMod val="56000"/>
                    <a:lumOff val="44000"/>
                    <a:alpha val="79000"/>
                  </a:schemeClr>
                </a:gs>
                <a:gs pos="41000">
                  <a:srgbClr val="0099FF">
                    <a:alpha val="90980"/>
                    <a:lumMod val="82000"/>
                  </a:srgbClr>
                </a:gs>
                <a:gs pos="100000">
                  <a:srgbClr val="0000FF">
                    <a:alpha val="92941"/>
                    <a:lumMod val="77000"/>
                    <a:lumOff val="23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scene3d>
              <a:camera prst="orthographicFront"/>
              <a:lightRig rig="threePt" dir="t"/>
            </a:scene3d>
            <a:sp3d prstMaterial="clear">
              <a:bevelT w="139700" h="158750"/>
              <a:bevelB w="1270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4" name="Straight Connector 73"/>
            <p:cNvCxnSpPr/>
            <p:nvPr/>
          </p:nvCxnSpPr>
          <p:spPr>
            <a:xfrm>
              <a:off x="1010477" y="1281132"/>
              <a:ext cx="3502152" cy="0"/>
            </a:xfrm>
            <a:prstGeom prst="line">
              <a:avLst/>
            </a:prstGeom>
            <a:ln w="6350">
              <a:solidFill>
                <a:schemeClr val="tx1">
                  <a:lumMod val="65000"/>
                  <a:lumOff val="35000"/>
                </a:schemeClr>
              </a:solidFill>
              <a:headEnd type="arrow"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TextBox 74"/>
            <p:cNvSpPr txBox="1"/>
            <p:nvPr/>
          </p:nvSpPr>
          <p:spPr>
            <a:xfrm>
              <a:off x="2485529" y="1066800"/>
              <a:ext cx="707245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Verdana" panose="020B0604030504040204" pitchFamily="34" charset="0"/>
                  <a:cs typeface="Times New Roman" panose="02020603050405020304" pitchFamily="18" charset="0"/>
                </a:rPr>
                <a:t>1300 </a:t>
              </a:r>
              <a:r>
                <a:rPr lang="en-US" sz="1100" i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Verdana" panose="020B0604030504040204" pitchFamily="34" charset="0"/>
                  <a:cs typeface="Times New Roman" panose="02020603050405020304" pitchFamily="18" charset="0"/>
                </a:rPr>
                <a:t>mm</a:t>
              </a:r>
              <a:endParaRPr lang="en-US" sz="11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4681309" y="1076325"/>
              <a:ext cx="813043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Verdana" panose="020B0604030504040204" pitchFamily="34" charset="0"/>
                  <a:cs typeface="Times New Roman" panose="02020603050405020304" pitchFamily="18" charset="0"/>
                </a:rPr>
                <a:t>108.33 </a:t>
              </a:r>
              <a:r>
                <a:rPr lang="en-US" sz="1100" i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Verdana" panose="020B0604030504040204" pitchFamily="34" charset="0"/>
                  <a:cs typeface="Times New Roman" panose="02020603050405020304" pitchFamily="18" charset="0"/>
                </a:rPr>
                <a:t>mm</a:t>
              </a:r>
              <a:endParaRPr lang="en-US" sz="11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77" name="Straight Connector 76"/>
            <p:cNvCxnSpPr/>
            <p:nvPr/>
          </p:nvCxnSpPr>
          <p:spPr>
            <a:xfrm>
              <a:off x="4509739" y="1239471"/>
              <a:ext cx="0" cy="91440"/>
            </a:xfrm>
            <a:prstGeom prst="line">
              <a:avLst/>
            </a:prstGeom>
            <a:ln w="63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>
              <a:off x="4505883" y="1281132"/>
              <a:ext cx="978408" cy="0"/>
            </a:xfrm>
            <a:prstGeom prst="line">
              <a:avLst/>
            </a:prstGeom>
            <a:ln w="6350">
              <a:solidFill>
                <a:schemeClr val="tx1">
                  <a:lumMod val="65000"/>
                  <a:lumOff val="35000"/>
                </a:schemeClr>
              </a:solidFill>
              <a:headEnd type="arrow"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9" name="Group 78"/>
            <p:cNvGrpSpPr/>
            <p:nvPr/>
          </p:nvGrpSpPr>
          <p:grpSpPr>
            <a:xfrm>
              <a:off x="2843743" y="1893695"/>
              <a:ext cx="51993" cy="133667"/>
              <a:chOff x="2618270" y="630596"/>
              <a:chExt cx="51993" cy="133667"/>
            </a:xfrm>
          </p:grpSpPr>
          <p:sp>
            <p:nvSpPr>
              <p:cNvPr id="91" name="Rectangle 90"/>
              <p:cNvSpPr/>
              <p:nvPr/>
            </p:nvSpPr>
            <p:spPr>
              <a:xfrm rot="1980000">
                <a:off x="2624543" y="645996"/>
                <a:ext cx="45720" cy="9144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2" name="Straight Connector 91"/>
              <p:cNvCxnSpPr/>
              <p:nvPr/>
            </p:nvCxnSpPr>
            <p:spPr>
              <a:xfrm rot="1980000">
                <a:off x="2618270" y="630596"/>
                <a:ext cx="0" cy="128016"/>
              </a:xfrm>
              <a:prstGeom prst="line">
                <a:avLst/>
              </a:prstGeom>
              <a:ln w="7620" cap="rnd">
                <a:solidFill>
                  <a:srgbClr val="A5A5A5">
                    <a:alpha val="66000"/>
                  </a:srgb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/>
              <p:cNvCxnSpPr/>
              <p:nvPr/>
            </p:nvCxnSpPr>
            <p:spPr>
              <a:xfrm rot="1980000">
                <a:off x="2668439" y="636247"/>
                <a:ext cx="0" cy="128016"/>
              </a:xfrm>
              <a:prstGeom prst="line">
                <a:avLst/>
              </a:prstGeom>
              <a:ln w="7620" cap="rnd">
                <a:solidFill>
                  <a:srgbClr val="A5A5A5">
                    <a:alpha val="66000"/>
                  </a:srgb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80" name="TextBox 79"/>
            <p:cNvSpPr txBox="1"/>
            <p:nvPr/>
          </p:nvSpPr>
          <p:spPr>
            <a:xfrm>
              <a:off x="3526575" y="1767662"/>
              <a:ext cx="939681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1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100 </a:t>
              </a:r>
              <a:r>
                <a:rPr lang="en-US" sz="1100" i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m</a:t>
              </a:r>
              <a:r>
                <a:rPr lang="en-US" sz="11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, f/5  </a:t>
              </a:r>
              <a:endParaRPr lang="en-US" sz="1100" dirty="0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1" name="Oval 80"/>
            <p:cNvSpPr/>
            <p:nvPr/>
          </p:nvSpPr>
          <p:spPr>
            <a:xfrm>
              <a:off x="987473" y="1935290"/>
              <a:ext cx="45719" cy="45719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 w="15875">
              <a:solidFill>
                <a:schemeClr val="tx1">
                  <a:lumMod val="75000"/>
                  <a:lumOff val="25000"/>
                  <a:alpha val="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Oval 81"/>
            <p:cNvSpPr/>
            <p:nvPr/>
          </p:nvSpPr>
          <p:spPr>
            <a:xfrm>
              <a:off x="1674264" y="1935497"/>
              <a:ext cx="45719" cy="46638"/>
            </a:xfrm>
            <a:prstGeom prst="ellipse">
              <a:avLst/>
            </a:prstGeom>
            <a:solidFill>
              <a:srgbClr val="0EB5F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Oval 82"/>
            <p:cNvSpPr/>
            <p:nvPr/>
          </p:nvSpPr>
          <p:spPr>
            <a:xfrm>
              <a:off x="377873" y="1937671"/>
              <a:ext cx="45719" cy="45719"/>
            </a:xfrm>
            <a:prstGeom prst="ellipse">
              <a:avLst/>
            </a:prstGeom>
            <a:solidFill>
              <a:srgbClr val="FF3B3B"/>
            </a:solidFill>
            <a:ln w="15875">
              <a:solidFill>
                <a:schemeClr val="tx1">
                  <a:lumMod val="75000"/>
                  <a:lumOff val="25000"/>
                  <a:alpha val="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Isosceles Triangle 83"/>
            <p:cNvSpPr>
              <a:spLocks noChangeAspect="1"/>
            </p:cNvSpPr>
            <p:nvPr/>
          </p:nvSpPr>
          <p:spPr>
            <a:xfrm rot="4980000">
              <a:off x="1225483" y="1807265"/>
              <a:ext cx="50122" cy="60148"/>
            </a:xfrm>
            <a:prstGeom prst="triangle">
              <a:avLst/>
            </a:prstGeom>
            <a:solidFill>
              <a:schemeClr val="bg1"/>
            </a:solidFill>
            <a:ln w="9525">
              <a:solidFill>
                <a:srgbClr val="FF3B3B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Isosceles Triangle 84"/>
            <p:cNvSpPr>
              <a:spLocks noChangeAspect="1"/>
            </p:cNvSpPr>
            <p:nvPr/>
          </p:nvSpPr>
          <p:spPr>
            <a:xfrm rot="6000000">
              <a:off x="1226547" y="2047517"/>
              <a:ext cx="50122" cy="60148"/>
            </a:xfrm>
            <a:prstGeom prst="triangle">
              <a:avLst/>
            </a:prstGeom>
            <a:solidFill>
              <a:schemeClr val="bg1"/>
            </a:solidFill>
            <a:ln w="9525">
              <a:solidFill>
                <a:srgbClr val="FF3B3B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Isosceles Triangle 85"/>
            <p:cNvSpPr>
              <a:spLocks noChangeAspect="1"/>
            </p:cNvSpPr>
            <p:nvPr/>
          </p:nvSpPr>
          <p:spPr>
            <a:xfrm rot="4680000">
              <a:off x="2046781" y="1847927"/>
              <a:ext cx="50122" cy="60148"/>
            </a:xfrm>
            <a:prstGeom prst="triangle">
              <a:avLst/>
            </a:prstGeom>
            <a:solidFill>
              <a:schemeClr val="bg1"/>
            </a:solidFill>
            <a:ln w="9525">
              <a:solidFill>
                <a:srgbClr val="0EB5F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Isosceles Triangle 86"/>
            <p:cNvSpPr>
              <a:spLocks noChangeAspect="1"/>
            </p:cNvSpPr>
            <p:nvPr/>
          </p:nvSpPr>
          <p:spPr>
            <a:xfrm rot="6000000">
              <a:off x="2046122" y="2011727"/>
              <a:ext cx="50122" cy="60148"/>
            </a:xfrm>
            <a:prstGeom prst="triangle">
              <a:avLst/>
            </a:prstGeom>
            <a:solidFill>
              <a:schemeClr val="bg1"/>
            </a:solidFill>
            <a:ln w="9525">
              <a:solidFill>
                <a:srgbClr val="0EB5F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Isosceles Triangle 87"/>
            <p:cNvSpPr>
              <a:spLocks noChangeAspect="1"/>
            </p:cNvSpPr>
            <p:nvPr/>
          </p:nvSpPr>
          <p:spPr>
            <a:xfrm rot="4920000">
              <a:off x="1451756" y="1849712"/>
              <a:ext cx="50122" cy="60148"/>
            </a:xfrm>
            <a:prstGeom prst="triangle">
              <a:avLst/>
            </a:prstGeom>
            <a:solidFill>
              <a:schemeClr val="bg1"/>
            </a:solidFill>
            <a:ln w="9525">
              <a:solidFill>
                <a:schemeClr val="tx1">
                  <a:lumMod val="85000"/>
                  <a:lumOff val="15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Isosceles Triangle 88"/>
            <p:cNvSpPr>
              <a:spLocks noChangeAspect="1"/>
            </p:cNvSpPr>
            <p:nvPr/>
          </p:nvSpPr>
          <p:spPr>
            <a:xfrm rot="5880000">
              <a:off x="1451756" y="2007628"/>
              <a:ext cx="50122" cy="60148"/>
            </a:xfrm>
            <a:prstGeom prst="triangle">
              <a:avLst/>
            </a:prstGeom>
            <a:solidFill>
              <a:schemeClr val="bg1"/>
            </a:solidFill>
            <a:ln w="9525">
              <a:solidFill>
                <a:schemeClr val="tx1">
                  <a:lumMod val="85000"/>
                  <a:lumOff val="15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0" name="Straight Connector 89"/>
            <p:cNvCxnSpPr/>
            <p:nvPr/>
          </p:nvCxnSpPr>
          <p:spPr>
            <a:xfrm>
              <a:off x="5486395" y="1233160"/>
              <a:ext cx="0" cy="91440"/>
            </a:xfrm>
            <a:prstGeom prst="line">
              <a:avLst/>
            </a:prstGeom>
            <a:ln w="63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4" name="Group 93"/>
          <p:cNvGrpSpPr/>
          <p:nvPr/>
        </p:nvGrpSpPr>
        <p:grpSpPr>
          <a:xfrm>
            <a:off x="276220" y="1247775"/>
            <a:ext cx="1540627" cy="491669"/>
            <a:chOff x="276220" y="1247775"/>
            <a:chExt cx="1540627" cy="491669"/>
          </a:xfrm>
        </p:grpSpPr>
        <p:sp>
          <p:nvSpPr>
            <p:cNvPr id="95" name="TextBox 94"/>
            <p:cNvSpPr txBox="1"/>
            <p:nvPr/>
          </p:nvSpPr>
          <p:spPr>
            <a:xfrm>
              <a:off x="1555237" y="1524000"/>
              <a:ext cx="261610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Magneto" panose="04030805050802020D02" pitchFamily="82" charset="0"/>
                </a:rPr>
                <a:t>C</a:t>
              </a:r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858502" y="1524000"/>
              <a:ext cx="298480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>
                <a:defRPr sz="800" b="1">
                  <a:solidFill>
                    <a:schemeClr val="tx1">
                      <a:lumMod val="65000"/>
                      <a:lumOff val="35000"/>
                    </a:schemeClr>
                  </a:solidFill>
                  <a:latin typeface="Magneto" panose="04030805050802020D02" pitchFamily="82" charset="0"/>
                </a:defRPr>
              </a:lvl1pPr>
            </a:lstStyle>
            <a:p>
              <a:r>
                <a:rPr lang="en-US" dirty="0">
                  <a:solidFill>
                    <a:schemeClr val="tx1">
                      <a:lumMod val="85000"/>
                      <a:lumOff val="15000"/>
                    </a:schemeClr>
                  </a:solidFill>
                </a:rPr>
                <a:t>A</a:t>
              </a:r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276220" y="1524000"/>
              <a:ext cx="269626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>
                <a:defRPr sz="800" b="1">
                  <a:solidFill>
                    <a:schemeClr val="tx1">
                      <a:lumMod val="65000"/>
                      <a:lumOff val="35000"/>
                    </a:schemeClr>
                  </a:solidFill>
                  <a:latin typeface="Magneto" panose="04030805050802020D02" pitchFamily="82" charset="0"/>
                </a:defRPr>
              </a:lvl1pPr>
            </a:lstStyle>
            <a:p>
              <a:r>
                <a:rPr lang="en-US" dirty="0"/>
                <a:t>B</a:t>
              </a:r>
            </a:p>
          </p:txBody>
        </p:sp>
        <p:grpSp>
          <p:nvGrpSpPr>
            <p:cNvPr id="98" name="Group 97"/>
            <p:cNvGrpSpPr/>
            <p:nvPr/>
          </p:nvGrpSpPr>
          <p:grpSpPr>
            <a:xfrm>
              <a:off x="413816" y="1247775"/>
              <a:ext cx="1290215" cy="261610"/>
              <a:chOff x="413816" y="1247775"/>
              <a:chExt cx="1290215" cy="261610"/>
            </a:xfrm>
          </p:grpSpPr>
          <p:cxnSp>
            <p:nvCxnSpPr>
              <p:cNvPr id="99" name="Straight Connector 98"/>
              <p:cNvCxnSpPr/>
              <p:nvPr/>
            </p:nvCxnSpPr>
            <p:spPr>
              <a:xfrm>
                <a:off x="1010477" y="1247775"/>
                <a:ext cx="0" cy="228600"/>
              </a:xfrm>
              <a:prstGeom prst="line">
                <a:avLst/>
              </a:prstGeom>
              <a:ln w="63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Straight Connector 99"/>
              <p:cNvCxnSpPr/>
              <p:nvPr/>
            </p:nvCxnSpPr>
            <p:spPr>
              <a:xfrm>
                <a:off x="1016228" y="1448239"/>
                <a:ext cx="685800" cy="0"/>
              </a:xfrm>
              <a:prstGeom prst="line">
                <a:avLst/>
              </a:prstGeom>
              <a:ln w="6350">
                <a:solidFill>
                  <a:schemeClr val="tx1">
                    <a:lumMod val="65000"/>
                    <a:lumOff val="35000"/>
                  </a:schemeClr>
                </a:solidFill>
                <a:headEnd type="arrow" w="sm" len="sm"/>
                <a:tailEnd type="arrow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Straight Connector 100"/>
              <p:cNvCxnSpPr/>
              <p:nvPr/>
            </p:nvCxnSpPr>
            <p:spPr>
              <a:xfrm>
                <a:off x="413816" y="1448239"/>
                <a:ext cx="594360" cy="0"/>
              </a:xfrm>
              <a:prstGeom prst="line">
                <a:avLst/>
              </a:prstGeom>
              <a:ln w="6350">
                <a:solidFill>
                  <a:schemeClr val="tx1">
                    <a:lumMod val="65000"/>
                    <a:lumOff val="35000"/>
                  </a:schemeClr>
                </a:solidFill>
                <a:headEnd type="arrow" w="sm" len="sm"/>
                <a:tailEnd type="arrow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Straight Connector 101"/>
              <p:cNvCxnSpPr/>
              <p:nvPr/>
            </p:nvCxnSpPr>
            <p:spPr>
              <a:xfrm>
                <a:off x="1704031" y="1402519"/>
                <a:ext cx="0" cy="91440"/>
              </a:xfrm>
              <a:prstGeom prst="line">
                <a:avLst/>
              </a:prstGeom>
              <a:ln w="63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Straight Connector 102"/>
              <p:cNvCxnSpPr/>
              <p:nvPr/>
            </p:nvCxnSpPr>
            <p:spPr>
              <a:xfrm>
                <a:off x="413816" y="1402519"/>
                <a:ext cx="0" cy="91440"/>
              </a:xfrm>
              <a:prstGeom prst="line">
                <a:avLst/>
              </a:prstGeom>
              <a:ln w="63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4" name="TextBox 103"/>
              <p:cNvSpPr txBox="1"/>
              <p:nvPr/>
            </p:nvSpPr>
            <p:spPr>
              <a:xfrm>
                <a:off x="445594" y="1247775"/>
                <a:ext cx="566181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</a:rPr>
                  <a:t>18 </a:t>
                </a:r>
                <a:r>
                  <a:rPr lang="en-US" sz="1100" i="1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</a:rPr>
                  <a:t>mm</a:t>
                </a:r>
                <a:endParaRPr lang="en-US" sz="1100" i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Verdana" panose="020B060403050404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5" name="TextBox 104"/>
              <p:cNvSpPr txBox="1"/>
              <p:nvPr/>
            </p:nvSpPr>
            <p:spPr>
              <a:xfrm>
                <a:off x="1091059" y="1247775"/>
                <a:ext cx="566181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</a:rPr>
                  <a:t>25 </a:t>
                </a:r>
                <a:r>
                  <a:rPr lang="en-US" sz="1100" i="1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</a:rPr>
                  <a:t>mm</a:t>
                </a:r>
                <a:endParaRPr lang="en-US" sz="1100" i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Verdan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06" name="Group 105"/>
          <p:cNvGrpSpPr/>
          <p:nvPr/>
        </p:nvGrpSpPr>
        <p:grpSpPr>
          <a:xfrm>
            <a:off x="638519" y="3444142"/>
            <a:ext cx="640080" cy="430390"/>
            <a:chOff x="638519" y="3444142"/>
            <a:chExt cx="640080" cy="430390"/>
          </a:xfrm>
        </p:grpSpPr>
        <p:sp>
          <p:nvSpPr>
            <p:cNvPr id="107" name="Right Bracket 106"/>
            <p:cNvSpPr/>
            <p:nvPr/>
          </p:nvSpPr>
          <p:spPr>
            <a:xfrm rot="5400000">
              <a:off x="912839" y="3169822"/>
              <a:ext cx="91440" cy="640080"/>
            </a:xfrm>
            <a:prstGeom prst="rightBracket">
              <a:avLst/>
            </a:prstGeom>
            <a:ln w="12700">
              <a:solidFill>
                <a:srgbClr val="E22B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TextBox 107"/>
            <p:cNvSpPr txBox="1"/>
            <p:nvPr/>
          </p:nvSpPr>
          <p:spPr>
            <a:xfrm>
              <a:off x="679890" y="3505200"/>
              <a:ext cx="5854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OF</a:t>
              </a:r>
              <a:endParaRPr lang="en-US" dirty="0"/>
            </a:p>
          </p:txBody>
        </p:sp>
      </p:grpSp>
      <p:sp>
        <p:nvSpPr>
          <p:cNvPr id="109" name="TextBox 108"/>
          <p:cNvSpPr txBox="1"/>
          <p:nvPr/>
        </p:nvSpPr>
        <p:spPr>
          <a:xfrm>
            <a:off x="3733800" y="3011709"/>
            <a:ext cx="15359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accent1">
                    <a:lumMod val="75000"/>
                  </a:schemeClr>
                </a:solidFill>
              </a:rPr>
              <a:t>▴ </a:t>
            </a:r>
            <a:r>
              <a:rPr lang="en-US" sz="1600" i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 Narrow" panose="020B0606020202030204" pitchFamily="34" charset="0"/>
              </a:rPr>
              <a:t>Imaging system</a:t>
            </a:r>
            <a:endParaRPr lang="en-US" sz="1600" i="1" baseline="30000" dirty="0">
              <a:solidFill>
                <a:schemeClr val="accent1">
                  <a:lumMod val="75000"/>
                </a:schemeClr>
              </a:solidFill>
              <a:latin typeface="Arial Narrow" panose="020B0606020202030204" pitchFamily="34" charset="0"/>
            </a:endParaRPr>
          </a:p>
        </p:txBody>
      </p:sp>
      <p:sp>
        <p:nvSpPr>
          <p:cNvPr id="110" name="Rectangle 109"/>
          <p:cNvSpPr/>
          <p:nvPr/>
        </p:nvSpPr>
        <p:spPr>
          <a:xfrm>
            <a:off x="6425157" y="3053509"/>
            <a:ext cx="188064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chemeClr val="accent1">
                    <a:lumMod val="75000"/>
                  </a:schemeClr>
                </a:solidFill>
              </a:rPr>
              <a:t>▴ </a:t>
            </a:r>
            <a:r>
              <a:rPr lang="en-US" sz="16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 Narrow" panose="020B0606020202030204" pitchFamily="34" charset="0"/>
              </a:rPr>
              <a:t>3D Incoherent PSF </a:t>
            </a:r>
            <a:endParaRPr lang="en-US" sz="1600" i="1" baseline="30000" dirty="0">
              <a:solidFill>
                <a:schemeClr val="accent1">
                  <a:lumMod val="75000"/>
                </a:schemeClr>
              </a:solidFill>
              <a:latin typeface="Arial Narrow" panose="020B0606020202030204" pitchFamily="34" charset="0"/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255733" y="3857141"/>
            <a:ext cx="13420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accent1">
                    <a:lumMod val="75000"/>
                  </a:schemeClr>
                </a:solidFill>
              </a:rPr>
              <a:t>▴ </a:t>
            </a:r>
            <a:r>
              <a:rPr lang="en-US" sz="1600" i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 Narrow" panose="020B0606020202030204" pitchFamily="34" charset="0"/>
              </a:rPr>
              <a:t>Object space</a:t>
            </a:r>
            <a:endParaRPr lang="en-US" sz="1600" i="1" baseline="30000" dirty="0">
              <a:solidFill>
                <a:schemeClr val="accent1">
                  <a:lumMod val="75000"/>
                </a:schemeClr>
              </a:solidFill>
              <a:latin typeface="Arial Narrow" panose="020B0606020202030204" pitchFamily="34" charset="0"/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-45720" y="4858382"/>
            <a:ext cx="17235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accent1">
                    <a:lumMod val="75000"/>
                  </a:schemeClr>
                </a:solidFill>
              </a:rPr>
              <a:t>▾ </a:t>
            </a:r>
            <a:r>
              <a:rPr lang="en-US" sz="1600" i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 Narrow" panose="020B0606020202030204" pitchFamily="34" charset="0"/>
              </a:rPr>
              <a:t>Iris in object space</a:t>
            </a:r>
            <a:endParaRPr lang="en-US" sz="1600" i="1" baseline="30000" dirty="0">
              <a:solidFill>
                <a:schemeClr val="accent1">
                  <a:lumMod val="75000"/>
                </a:schemeClr>
              </a:solidFill>
              <a:latin typeface="Arial Narrow" panose="020B0606020202030204" pitchFamily="34" charset="0"/>
            </a:endParaRPr>
          </a:p>
        </p:txBody>
      </p:sp>
      <p:sp>
        <p:nvSpPr>
          <p:cNvPr id="113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1ACEA589-6535-4EBE-AB59-F055B6BFA40A}" type="slidenum">
              <a:rPr lang="en-US" smtClean="0"/>
              <a:t>13</a:t>
            </a:fld>
            <a:endParaRPr lang="en-US"/>
          </a:p>
        </p:txBody>
      </p:sp>
      <p:grpSp>
        <p:nvGrpSpPr>
          <p:cNvPr id="114" name="Group 113"/>
          <p:cNvGrpSpPr/>
          <p:nvPr/>
        </p:nvGrpSpPr>
        <p:grpSpPr>
          <a:xfrm>
            <a:off x="7408661" y="3510487"/>
            <a:ext cx="1554849" cy="3271313"/>
            <a:chOff x="7319995" y="3404338"/>
            <a:chExt cx="1554849" cy="3271313"/>
          </a:xfrm>
        </p:grpSpPr>
        <p:pic>
          <p:nvPicPr>
            <p:cNvPr id="115" name="Picture 114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19995" y="3404338"/>
              <a:ext cx="1554849" cy="1701062"/>
            </a:xfrm>
            <a:prstGeom prst="rect">
              <a:avLst/>
            </a:prstGeom>
          </p:spPr>
        </p:pic>
        <p:pic>
          <p:nvPicPr>
            <p:cNvPr id="116" name="Picture 115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69417" y="5179080"/>
              <a:ext cx="1496571" cy="1496571"/>
            </a:xfrm>
            <a:prstGeom prst="rect">
              <a:avLst/>
            </a:prstGeom>
          </p:spPr>
        </p:pic>
        <p:sp>
          <p:nvSpPr>
            <p:cNvPr id="117" name="TextBox 116"/>
            <p:cNvSpPr txBox="1"/>
            <p:nvPr/>
          </p:nvSpPr>
          <p:spPr>
            <a:xfrm>
              <a:off x="7358550" y="5257202"/>
              <a:ext cx="311304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b="1" spc="100" dirty="0" smtClean="0">
                  <a:solidFill>
                    <a:schemeClr val="bg2">
                      <a:lumMod val="90000"/>
                    </a:schemeClr>
                  </a:solidFill>
                  <a:latin typeface="Magneto" panose="04030805050802020D02" pitchFamily="82" charset="0"/>
                </a:rPr>
                <a:t>C’</a:t>
              </a:r>
              <a:endParaRPr lang="en-US" sz="800" b="1" spc="100" dirty="0">
                <a:solidFill>
                  <a:schemeClr val="bg2">
                    <a:lumMod val="90000"/>
                  </a:schemeClr>
                </a:solidFill>
                <a:latin typeface="Magneto" panose="04030805050802020D02" pitchFamily="82" charset="0"/>
              </a:endParaRPr>
            </a:p>
          </p:txBody>
        </p:sp>
        <p:sp>
          <p:nvSpPr>
            <p:cNvPr id="118" name="TextBox 117"/>
            <p:cNvSpPr txBox="1"/>
            <p:nvPr/>
          </p:nvSpPr>
          <p:spPr>
            <a:xfrm>
              <a:off x="7342347" y="3426768"/>
              <a:ext cx="311304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b="1" spc="100" dirty="0" smtClean="0">
                  <a:solidFill>
                    <a:schemeClr val="bg2">
                      <a:lumMod val="90000"/>
                    </a:schemeClr>
                  </a:solidFill>
                  <a:latin typeface="Magneto" panose="04030805050802020D02" pitchFamily="82" charset="0"/>
                </a:rPr>
                <a:t>C’</a:t>
              </a:r>
              <a:endParaRPr lang="en-US" sz="800" b="1" spc="100" dirty="0">
                <a:solidFill>
                  <a:schemeClr val="bg2">
                    <a:lumMod val="90000"/>
                  </a:schemeClr>
                </a:solidFill>
                <a:latin typeface="Magneto" panose="04030805050802020D02" pitchFamily="82" charset="0"/>
              </a:endParaRPr>
            </a:p>
          </p:txBody>
        </p:sp>
      </p:grpSp>
      <p:sp>
        <p:nvSpPr>
          <p:cNvPr id="119" name="TextBox 118"/>
          <p:cNvSpPr txBox="1"/>
          <p:nvPr/>
        </p:nvSpPr>
        <p:spPr>
          <a:xfrm>
            <a:off x="180975" y="7620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3399"/>
                </a:solidFill>
              </a:rPr>
              <a:t>Image capture for Iris recognition with a large volume</a:t>
            </a:r>
            <a:endParaRPr lang="en-US" sz="2400" b="1" dirty="0" smtClean="0">
              <a:solidFill>
                <a:srgbClr val="FF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256739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0" y="812800"/>
            <a:ext cx="9144000" cy="0"/>
          </a:xfrm>
          <a:prstGeom prst="line">
            <a:avLst/>
          </a:prstGeom>
          <a:ln w="38100">
            <a:solidFill>
              <a:srgbClr val="6699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211669" y="76201"/>
            <a:ext cx="51879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spc="3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MY THESIS PROBLEM</a:t>
            </a:r>
            <a:endParaRPr lang="en-US" sz="3600" spc="300" dirty="0">
              <a:solidFill>
                <a:schemeClr val="tx1">
                  <a:lumMod val="75000"/>
                  <a:lumOff val="25000"/>
                </a:scheme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180975" y="7620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3399"/>
                </a:solidFill>
              </a:rPr>
              <a:t>Controlling DOF by decreasing aperture size</a:t>
            </a:r>
          </a:p>
        </p:txBody>
      </p:sp>
      <p:grpSp>
        <p:nvGrpSpPr>
          <p:cNvPr id="120" name="Group 119"/>
          <p:cNvGrpSpPr/>
          <p:nvPr/>
        </p:nvGrpSpPr>
        <p:grpSpPr>
          <a:xfrm>
            <a:off x="173355" y="1689100"/>
            <a:ext cx="1884045" cy="1645920"/>
            <a:chOff x="76200" y="1790705"/>
            <a:chExt cx="1884045" cy="1645920"/>
          </a:xfrm>
        </p:grpSpPr>
        <p:pic>
          <p:nvPicPr>
            <p:cNvPr id="121" name="Picture 120"/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0" b="98499" l="6015" r="96241">
                          <a14:foregroundMark x1="43985" y1="5658" x2="49624" y2="13857"/>
                          <a14:foregroundMark x1="47368" y1="16975" x2="49624" y2="30023"/>
                          <a14:foregroundMark x1="60526" y1="24134" x2="53759" y2="37182"/>
                          <a14:foregroundMark x1="20301" y1="35797" x2="16917" y2="48152"/>
                          <a14:foregroundMark x1="59398" y1="43995" x2="68421" y2="76674"/>
                          <a14:foregroundMark x1="14662" y1="51617" x2="15789" y2="56005"/>
                          <a14:foregroundMark x1="41729" y1="51963" x2="38346" y2="75982"/>
                          <a14:foregroundMark x1="34962" y1="94804" x2="46241" y2="90993"/>
                          <a14:foregroundMark x1="69549" y1="95843" x2="77444" y2="93418"/>
                          <a14:foregroundMark x1="72932" y1="19400" x2="83083" y2="31640"/>
                          <a14:foregroundMark x1="81955" y1="31986" x2="84211" y2="37875"/>
                          <a14:foregroundMark x1="74060" y1="20323" x2="79699" y2="21016"/>
                          <a14:foregroundMark x1="83459" y1="51501" x2="82707" y2="54388"/>
                          <a14:foregroundMark x1="79699" y1="55081" x2="76692" y2="56351"/>
                          <a14:foregroundMark x1="91729" y1="36721" x2="91729" y2="40531"/>
                          <a14:foregroundMark x1="22932" y1="53349" x2="22180" y2="54965"/>
                          <a14:foregroundMark x1="82331" y1="21709" x2="81955" y2="22171"/>
                          <a14:foregroundMark x1="42105" y1="17321" x2="39098" y2="18014"/>
                          <a14:foregroundMark x1="16541" y1="36143" x2="16541" y2="37644"/>
                          <a14:backgroundMark x1="36090" y1="34296" x2="36090" y2="34296"/>
                          <a14:backgroundMark x1="74060" y1="37529" x2="74060" y2="37529"/>
                          <a14:backgroundMark x1="70301" y1="33372" x2="70301" y2="33372"/>
                          <a14:backgroundMark x1="74060" y1="39607" x2="74060" y2="39607"/>
                          <a14:backgroundMark x1="74436" y1="41801" x2="74436" y2="41801"/>
                          <a14:backgroundMark x1="74436" y1="42610" x2="74436" y2="42610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76200" y="1799196"/>
              <a:ext cx="547207" cy="1637429"/>
            </a:xfrm>
            <a:prstGeom prst="rect">
              <a:avLst/>
            </a:prstGeom>
          </p:spPr>
        </p:pic>
        <p:pic>
          <p:nvPicPr>
            <p:cNvPr id="122" name="Picture 121"/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0" b="98499" l="6015" r="96241">
                          <a14:foregroundMark x1="43985" y1="5658" x2="49624" y2="13857"/>
                          <a14:foregroundMark x1="47368" y1="16975" x2="49624" y2="30023"/>
                          <a14:foregroundMark x1="60526" y1="24134" x2="53759" y2="37182"/>
                          <a14:foregroundMark x1="20301" y1="35797" x2="16917" y2="48152"/>
                          <a14:foregroundMark x1="59398" y1="43995" x2="68421" y2="76674"/>
                          <a14:foregroundMark x1="14662" y1="51617" x2="15789" y2="56005"/>
                          <a14:foregroundMark x1="41729" y1="51963" x2="38346" y2="75982"/>
                          <a14:foregroundMark x1="34962" y1="94804" x2="46241" y2="90993"/>
                          <a14:foregroundMark x1="69549" y1="95843" x2="77444" y2="93418"/>
                          <a14:foregroundMark x1="72932" y1="19400" x2="83083" y2="31640"/>
                          <a14:foregroundMark x1="81955" y1="31986" x2="84211" y2="37875"/>
                          <a14:foregroundMark x1="74060" y1="20323" x2="79699" y2="21016"/>
                          <a14:foregroundMark x1="83459" y1="51501" x2="82707" y2="54388"/>
                          <a14:foregroundMark x1="79699" y1="55081" x2="76692" y2="56351"/>
                          <a14:foregroundMark x1="91729" y1="36721" x2="91729" y2="40531"/>
                          <a14:foregroundMark x1="22932" y1="53349" x2="22180" y2="54965"/>
                          <a14:foregroundMark x1="82331" y1="21709" x2="81955" y2="22171"/>
                          <a14:foregroundMark x1="42105" y1="17321" x2="39098" y2="18014"/>
                          <a14:foregroundMark x1="16541" y1="36143" x2="16541" y2="37644"/>
                          <a14:backgroundMark x1="36090" y1="34296" x2="36090" y2="34296"/>
                          <a14:backgroundMark x1="74060" y1="37529" x2="74060" y2="37529"/>
                          <a14:backgroundMark x1="70301" y1="33372" x2="70301" y2="33372"/>
                          <a14:backgroundMark x1="74060" y1="39607" x2="74060" y2="39607"/>
                          <a14:backgroundMark x1="74436" y1="41801" x2="74436" y2="41801"/>
                          <a14:backgroundMark x1="74436" y1="42610" x2="74436" y2="42610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702750" y="1790705"/>
              <a:ext cx="547207" cy="1637429"/>
            </a:xfrm>
            <a:prstGeom prst="rect">
              <a:avLst/>
            </a:prstGeom>
          </p:spPr>
        </p:pic>
        <p:pic>
          <p:nvPicPr>
            <p:cNvPr id="123" name="Picture 122"/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0" b="98499" l="6015" r="96241">
                          <a14:foregroundMark x1="43985" y1="5658" x2="49624" y2="13857"/>
                          <a14:foregroundMark x1="47368" y1="16975" x2="49624" y2="30023"/>
                          <a14:foregroundMark x1="60526" y1="24134" x2="53759" y2="37182"/>
                          <a14:foregroundMark x1="20301" y1="35797" x2="16917" y2="48152"/>
                          <a14:foregroundMark x1="59398" y1="43995" x2="68421" y2="76674"/>
                          <a14:foregroundMark x1="14662" y1="51617" x2="15789" y2="56005"/>
                          <a14:foregroundMark x1="41729" y1="51963" x2="38346" y2="75982"/>
                          <a14:foregroundMark x1="34962" y1="94804" x2="46241" y2="90993"/>
                          <a14:foregroundMark x1="69549" y1="95843" x2="77444" y2="93418"/>
                          <a14:foregroundMark x1="72932" y1="19400" x2="83083" y2="31640"/>
                          <a14:foregroundMark x1="81955" y1="31986" x2="84211" y2="37875"/>
                          <a14:foregroundMark x1="74060" y1="20323" x2="79699" y2="21016"/>
                          <a14:foregroundMark x1="83459" y1="51501" x2="82707" y2="54388"/>
                          <a14:foregroundMark x1="79699" y1="55081" x2="76692" y2="56351"/>
                          <a14:foregroundMark x1="91729" y1="36721" x2="91729" y2="40531"/>
                          <a14:foregroundMark x1="22932" y1="53349" x2="22180" y2="54965"/>
                          <a14:foregroundMark x1="82331" y1="21709" x2="81955" y2="22171"/>
                          <a14:foregroundMark x1="42105" y1="17321" x2="39098" y2="18014"/>
                          <a14:foregroundMark x1="16541" y1="36143" x2="16541" y2="37644"/>
                          <a14:backgroundMark x1="36090" y1="34296" x2="36090" y2="34296"/>
                          <a14:backgroundMark x1="74060" y1="37529" x2="74060" y2="37529"/>
                          <a14:backgroundMark x1="70301" y1="33372" x2="70301" y2="33372"/>
                          <a14:backgroundMark x1="74060" y1="39607" x2="74060" y2="39607"/>
                          <a14:backgroundMark x1="74436" y1="41801" x2="74436" y2="41801"/>
                          <a14:backgroundMark x1="74436" y1="42610" x2="74436" y2="42610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413038" y="1797865"/>
              <a:ext cx="547207" cy="1637429"/>
            </a:xfrm>
            <a:prstGeom prst="rect">
              <a:avLst/>
            </a:prstGeom>
          </p:spPr>
        </p:pic>
      </p:grpSp>
      <p:grpSp>
        <p:nvGrpSpPr>
          <p:cNvPr id="124" name="Group 123"/>
          <p:cNvGrpSpPr/>
          <p:nvPr/>
        </p:nvGrpSpPr>
        <p:grpSpPr>
          <a:xfrm>
            <a:off x="339720" y="1231900"/>
            <a:ext cx="1540627" cy="491669"/>
            <a:chOff x="276220" y="1247775"/>
            <a:chExt cx="1540627" cy="491669"/>
          </a:xfrm>
        </p:grpSpPr>
        <p:sp>
          <p:nvSpPr>
            <p:cNvPr id="125" name="TextBox 124"/>
            <p:cNvSpPr txBox="1"/>
            <p:nvPr/>
          </p:nvSpPr>
          <p:spPr>
            <a:xfrm>
              <a:off x="1555237" y="1524000"/>
              <a:ext cx="261610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Magneto" panose="04030805050802020D02" pitchFamily="82" charset="0"/>
                </a:rPr>
                <a:t>C</a:t>
              </a:r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858502" y="1524000"/>
              <a:ext cx="298480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>
                <a:defRPr sz="800" b="1">
                  <a:solidFill>
                    <a:schemeClr val="tx1">
                      <a:lumMod val="65000"/>
                      <a:lumOff val="35000"/>
                    </a:schemeClr>
                  </a:solidFill>
                  <a:latin typeface="Magneto" panose="04030805050802020D02" pitchFamily="82" charset="0"/>
                </a:defRPr>
              </a:lvl1pPr>
            </a:lstStyle>
            <a:p>
              <a:r>
                <a:rPr lang="en-US" dirty="0">
                  <a:solidFill>
                    <a:schemeClr val="tx1">
                      <a:lumMod val="85000"/>
                      <a:lumOff val="15000"/>
                    </a:schemeClr>
                  </a:solidFill>
                </a:rPr>
                <a:t>A</a:t>
              </a:r>
            </a:p>
          </p:txBody>
        </p:sp>
        <p:sp>
          <p:nvSpPr>
            <p:cNvPr id="127" name="TextBox 126"/>
            <p:cNvSpPr txBox="1"/>
            <p:nvPr/>
          </p:nvSpPr>
          <p:spPr>
            <a:xfrm>
              <a:off x="276220" y="1524000"/>
              <a:ext cx="269626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>
                <a:defRPr sz="800" b="1">
                  <a:solidFill>
                    <a:schemeClr val="tx1">
                      <a:lumMod val="65000"/>
                      <a:lumOff val="35000"/>
                    </a:schemeClr>
                  </a:solidFill>
                  <a:latin typeface="Magneto" panose="04030805050802020D02" pitchFamily="82" charset="0"/>
                </a:defRPr>
              </a:lvl1pPr>
            </a:lstStyle>
            <a:p>
              <a:r>
                <a:rPr lang="en-US" dirty="0"/>
                <a:t>B</a:t>
              </a:r>
            </a:p>
          </p:txBody>
        </p:sp>
        <p:grpSp>
          <p:nvGrpSpPr>
            <p:cNvPr id="128" name="Group 127"/>
            <p:cNvGrpSpPr/>
            <p:nvPr/>
          </p:nvGrpSpPr>
          <p:grpSpPr>
            <a:xfrm>
              <a:off x="413816" y="1247775"/>
              <a:ext cx="1290215" cy="293549"/>
              <a:chOff x="413816" y="1247775"/>
              <a:chExt cx="1290215" cy="293549"/>
            </a:xfrm>
          </p:grpSpPr>
          <p:cxnSp>
            <p:nvCxnSpPr>
              <p:cNvPr id="129" name="Straight Connector 128"/>
              <p:cNvCxnSpPr/>
              <p:nvPr/>
            </p:nvCxnSpPr>
            <p:spPr>
              <a:xfrm>
                <a:off x="1010477" y="1358444"/>
                <a:ext cx="0" cy="182880"/>
              </a:xfrm>
              <a:prstGeom prst="line">
                <a:avLst/>
              </a:prstGeom>
              <a:ln w="63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Straight Connector 129"/>
              <p:cNvCxnSpPr/>
              <p:nvPr/>
            </p:nvCxnSpPr>
            <p:spPr>
              <a:xfrm>
                <a:off x="1016228" y="1448239"/>
                <a:ext cx="685800" cy="0"/>
              </a:xfrm>
              <a:prstGeom prst="line">
                <a:avLst/>
              </a:prstGeom>
              <a:ln w="6350">
                <a:solidFill>
                  <a:schemeClr val="tx1">
                    <a:lumMod val="65000"/>
                    <a:lumOff val="35000"/>
                  </a:schemeClr>
                </a:solidFill>
                <a:headEnd type="arrow" w="sm" len="sm"/>
                <a:tailEnd type="arrow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Connector 130"/>
              <p:cNvCxnSpPr/>
              <p:nvPr/>
            </p:nvCxnSpPr>
            <p:spPr>
              <a:xfrm>
                <a:off x="413816" y="1448239"/>
                <a:ext cx="594360" cy="0"/>
              </a:xfrm>
              <a:prstGeom prst="line">
                <a:avLst/>
              </a:prstGeom>
              <a:ln w="6350">
                <a:solidFill>
                  <a:schemeClr val="tx1">
                    <a:lumMod val="65000"/>
                    <a:lumOff val="35000"/>
                  </a:schemeClr>
                </a:solidFill>
                <a:headEnd type="arrow" w="sm" len="sm"/>
                <a:tailEnd type="arrow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Straight Connector 131"/>
              <p:cNvCxnSpPr/>
              <p:nvPr/>
            </p:nvCxnSpPr>
            <p:spPr>
              <a:xfrm>
                <a:off x="1704031" y="1402519"/>
                <a:ext cx="0" cy="91440"/>
              </a:xfrm>
              <a:prstGeom prst="line">
                <a:avLst/>
              </a:prstGeom>
              <a:ln w="63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Straight Connector 132"/>
              <p:cNvCxnSpPr/>
              <p:nvPr/>
            </p:nvCxnSpPr>
            <p:spPr>
              <a:xfrm>
                <a:off x="413816" y="1402519"/>
                <a:ext cx="0" cy="91440"/>
              </a:xfrm>
              <a:prstGeom prst="line">
                <a:avLst/>
              </a:prstGeom>
              <a:ln w="63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4" name="TextBox 133"/>
              <p:cNvSpPr txBox="1"/>
              <p:nvPr/>
            </p:nvSpPr>
            <p:spPr>
              <a:xfrm>
                <a:off x="445594" y="1247775"/>
                <a:ext cx="566181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</a:rPr>
                  <a:t>18 </a:t>
                </a:r>
                <a:r>
                  <a:rPr lang="en-US" sz="1100" i="1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</a:rPr>
                  <a:t>mm</a:t>
                </a:r>
                <a:endParaRPr lang="en-US" sz="1100" i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Verdana" panose="020B060403050404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5" name="TextBox 134"/>
              <p:cNvSpPr txBox="1"/>
              <p:nvPr/>
            </p:nvSpPr>
            <p:spPr>
              <a:xfrm>
                <a:off x="1091059" y="1247775"/>
                <a:ext cx="566181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</a:rPr>
                  <a:t>25 </a:t>
                </a:r>
                <a:r>
                  <a:rPr lang="en-US" sz="1100" i="1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</a:rPr>
                  <a:t>mm</a:t>
                </a:r>
                <a:endParaRPr lang="en-US" sz="1100" i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Verdan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36" name="Group 135"/>
          <p:cNvGrpSpPr/>
          <p:nvPr/>
        </p:nvGrpSpPr>
        <p:grpSpPr>
          <a:xfrm>
            <a:off x="2545080" y="1789628"/>
            <a:ext cx="914400" cy="1466420"/>
            <a:chOff x="3535680" y="1789628"/>
            <a:chExt cx="914400" cy="1466420"/>
          </a:xfrm>
        </p:grpSpPr>
        <p:cxnSp>
          <p:nvCxnSpPr>
            <p:cNvPr id="137" name="Straight Connector 136"/>
            <p:cNvCxnSpPr/>
            <p:nvPr/>
          </p:nvCxnSpPr>
          <p:spPr>
            <a:xfrm>
              <a:off x="4419600" y="1975759"/>
              <a:ext cx="0" cy="1097280"/>
            </a:xfrm>
            <a:prstGeom prst="line">
              <a:avLst/>
            </a:prstGeom>
            <a:ln w="12700"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Connector 137"/>
            <p:cNvCxnSpPr/>
            <p:nvPr/>
          </p:nvCxnSpPr>
          <p:spPr>
            <a:xfrm>
              <a:off x="3535680" y="2522238"/>
              <a:ext cx="914400" cy="2282"/>
            </a:xfrm>
            <a:prstGeom prst="line">
              <a:avLst/>
            </a:prstGeom>
            <a:ln w="6350">
              <a:solidFill>
                <a:schemeClr val="bg1">
                  <a:lumMod val="65000"/>
                  <a:alpha val="47000"/>
                </a:schemeClr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Connector 138"/>
            <p:cNvCxnSpPr>
              <a:stCxn id="142" idx="0"/>
              <a:endCxn id="140" idx="6"/>
            </p:cNvCxnSpPr>
            <p:nvPr/>
          </p:nvCxnSpPr>
          <p:spPr>
            <a:xfrm>
              <a:off x="3742367" y="1953814"/>
              <a:ext cx="678502" cy="567712"/>
            </a:xfrm>
            <a:prstGeom prst="line">
              <a:avLst/>
            </a:prstGeom>
            <a:ln w="9525">
              <a:solidFill>
                <a:schemeClr val="tx1">
                  <a:lumMod val="95000"/>
                  <a:lumOff val="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0" name="Oval 139"/>
            <p:cNvSpPr/>
            <p:nvPr/>
          </p:nvSpPr>
          <p:spPr>
            <a:xfrm>
              <a:off x="4375150" y="2498666"/>
              <a:ext cx="45719" cy="45719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>
              <a:solidFill>
                <a:schemeClr val="accent1">
                  <a:shade val="50000"/>
                  <a:alpha val="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1" name="Straight Connector 140"/>
            <p:cNvCxnSpPr>
              <a:stCxn id="142" idx="4"/>
              <a:endCxn id="140" idx="6"/>
            </p:cNvCxnSpPr>
            <p:nvPr/>
          </p:nvCxnSpPr>
          <p:spPr>
            <a:xfrm flipV="1">
              <a:off x="3742367" y="2521526"/>
              <a:ext cx="678502" cy="573459"/>
            </a:xfrm>
            <a:prstGeom prst="line">
              <a:avLst/>
            </a:prstGeom>
            <a:ln w="9525">
              <a:solidFill>
                <a:schemeClr val="tx1">
                  <a:lumMod val="95000"/>
                  <a:lumOff val="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2" name="Oval 141"/>
            <p:cNvSpPr/>
            <p:nvPr/>
          </p:nvSpPr>
          <p:spPr>
            <a:xfrm>
              <a:off x="3605207" y="1953814"/>
              <a:ext cx="274320" cy="1141171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lumMod val="56000"/>
                    <a:lumOff val="44000"/>
                    <a:alpha val="79000"/>
                  </a:schemeClr>
                </a:gs>
                <a:gs pos="41000">
                  <a:srgbClr val="0099FF">
                    <a:alpha val="90980"/>
                    <a:lumMod val="82000"/>
                  </a:srgbClr>
                </a:gs>
                <a:gs pos="100000">
                  <a:srgbClr val="0000FF">
                    <a:alpha val="92941"/>
                    <a:lumMod val="77000"/>
                    <a:lumOff val="23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scene3d>
              <a:camera prst="orthographicFront"/>
              <a:lightRig rig="threePt" dir="t"/>
            </a:scene3d>
            <a:sp3d prstMaterial="clear">
              <a:bevelT w="139700" h="158750"/>
              <a:bevelB w="1270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43" name="Group 142"/>
            <p:cNvGrpSpPr/>
            <p:nvPr/>
          </p:nvGrpSpPr>
          <p:grpSpPr>
            <a:xfrm>
              <a:off x="3696647" y="1789628"/>
              <a:ext cx="91440" cy="152400"/>
              <a:chOff x="3962400" y="3505200"/>
              <a:chExt cx="152400" cy="152400"/>
            </a:xfrm>
          </p:grpSpPr>
          <p:cxnSp>
            <p:nvCxnSpPr>
              <p:cNvPr id="147" name="Straight Connector 146"/>
              <p:cNvCxnSpPr/>
              <p:nvPr/>
            </p:nvCxnSpPr>
            <p:spPr>
              <a:xfrm>
                <a:off x="4038600" y="3505200"/>
                <a:ext cx="0" cy="152400"/>
              </a:xfrm>
              <a:prstGeom prst="line">
                <a:avLst/>
              </a:prstGeom>
              <a:ln w="19050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" name="Straight Connector 147"/>
              <p:cNvCxnSpPr/>
              <p:nvPr/>
            </p:nvCxnSpPr>
            <p:spPr>
              <a:xfrm>
                <a:off x="3962400" y="3657600"/>
                <a:ext cx="152400" cy="0"/>
              </a:xfrm>
              <a:prstGeom prst="line">
                <a:avLst/>
              </a:prstGeom>
              <a:ln w="19050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4" name="Group 143"/>
            <p:cNvGrpSpPr/>
            <p:nvPr/>
          </p:nvGrpSpPr>
          <p:grpSpPr>
            <a:xfrm flipV="1">
              <a:off x="3696647" y="3103648"/>
              <a:ext cx="91440" cy="152400"/>
              <a:chOff x="3962400" y="3505200"/>
              <a:chExt cx="152400" cy="152400"/>
            </a:xfrm>
          </p:grpSpPr>
          <p:cxnSp>
            <p:nvCxnSpPr>
              <p:cNvPr id="145" name="Straight Connector 144"/>
              <p:cNvCxnSpPr/>
              <p:nvPr/>
            </p:nvCxnSpPr>
            <p:spPr>
              <a:xfrm>
                <a:off x="4038600" y="3505200"/>
                <a:ext cx="0" cy="152400"/>
              </a:xfrm>
              <a:prstGeom prst="line">
                <a:avLst/>
              </a:prstGeom>
              <a:ln w="19050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" name="Straight Connector 145"/>
              <p:cNvCxnSpPr/>
              <p:nvPr/>
            </p:nvCxnSpPr>
            <p:spPr>
              <a:xfrm>
                <a:off x="3962400" y="3657600"/>
                <a:ext cx="152400" cy="0"/>
              </a:xfrm>
              <a:prstGeom prst="line">
                <a:avLst/>
              </a:prstGeom>
              <a:ln w="19050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149" name="Straight Connector 148"/>
          <p:cNvCxnSpPr/>
          <p:nvPr/>
        </p:nvCxnSpPr>
        <p:spPr>
          <a:xfrm>
            <a:off x="835152" y="3429000"/>
            <a:ext cx="457200" cy="0"/>
          </a:xfrm>
          <a:prstGeom prst="line">
            <a:avLst/>
          </a:prstGeom>
          <a:ln w="82550" cap="rnd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0" name="Group 149"/>
          <p:cNvGrpSpPr/>
          <p:nvPr/>
        </p:nvGrpSpPr>
        <p:grpSpPr>
          <a:xfrm>
            <a:off x="3722966" y="1432432"/>
            <a:ext cx="3668434" cy="2301369"/>
            <a:chOff x="3722966" y="1432432"/>
            <a:chExt cx="3668434" cy="2301369"/>
          </a:xfrm>
        </p:grpSpPr>
        <p:pic>
          <p:nvPicPr>
            <p:cNvPr id="151" name="Picture 150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1453"/>
            <a:stretch/>
          </p:blipFill>
          <p:spPr>
            <a:xfrm>
              <a:off x="3733800" y="1496965"/>
              <a:ext cx="3657600" cy="2236836"/>
            </a:xfrm>
            <a:prstGeom prst="rect">
              <a:avLst/>
            </a:prstGeom>
          </p:spPr>
        </p:pic>
        <p:sp>
          <p:nvSpPr>
            <p:cNvPr id="152" name="TextBox 151"/>
            <p:cNvSpPr txBox="1"/>
            <p:nvPr/>
          </p:nvSpPr>
          <p:spPr>
            <a:xfrm>
              <a:off x="5515322" y="1979642"/>
              <a:ext cx="367408" cy="184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80%</a:t>
              </a:r>
              <a:endParaRPr lang="en-US" sz="600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153" name="TextBox 152"/>
            <p:cNvSpPr txBox="1"/>
            <p:nvPr/>
          </p:nvSpPr>
          <p:spPr>
            <a:xfrm>
              <a:off x="5796269" y="1883237"/>
              <a:ext cx="367408" cy="184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20%</a:t>
              </a:r>
              <a:endParaRPr lang="en-US" sz="600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154" name="TextBox 153"/>
            <p:cNvSpPr txBox="1"/>
            <p:nvPr/>
          </p:nvSpPr>
          <p:spPr>
            <a:xfrm>
              <a:off x="6080526" y="1768506"/>
              <a:ext cx="317716" cy="184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5%</a:t>
              </a:r>
              <a:endParaRPr lang="en-US" sz="600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155" name="TextBox 154"/>
            <p:cNvSpPr txBox="1"/>
            <p:nvPr/>
          </p:nvSpPr>
          <p:spPr>
            <a:xfrm>
              <a:off x="6348557" y="1722254"/>
              <a:ext cx="317716" cy="184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1%</a:t>
              </a:r>
              <a:endParaRPr lang="en-US" sz="600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grpSp>
          <p:nvGrpSpPr>
            <p:cNvPr id="156" name="Group 155"/>
            <p:cNvGrpSpPr>
              <a:grpSpLocks/>
            </p:cNvGrpSpPr>
            <p:nvPr/>
          </p:nvGrpSpPr>
          <p:grpSpPr>
            <a:xfrm>
              <a:off x="5528267" y="2076069"/>
              <a:ext cx="67405" cy="474245"/>
              <a:chOff x="2987040" y="2438400"/>
              <a:chExt cx="167514" cy="762000"/>
            </a:xfrm>
          </p:grpSpPr>
          <p:cxnSp>
            <p:nvCxnSpPr>
              <p:cNvPr id="173" name="Straight Connector 172"/>
              <p:cNvCxnSpPr/>
              <p:nvPr/>
            </p:nvCxnSpPr>
            <p:spPr>
              <a:xfrm>
                <a:off x="3063114" y="2438400"/>
                <a:ext cx="91440" cy="0"/>
              </a:xfrm>
              <a:prstGeom prst="line">
                <a:avLst/>
              </a:prstGeom>
              <a:ln w="381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4" name="Straight Connector 173"/>
              <p:cNvCxnSpPr/>
              <p:nvPr/>
            </p:nvCxnSpPr>
            <p:spPr>
              <a:xfrm rot="120000" flipH="1">
                <a:off x="2987040" y="2438400"/>
                <a:ext cx="60960" cy="762000"/>
              </a:xfrm>
              <a:prstGeom prst="line">
                <a:avLst/>
              </a:prstGeom>
              <a:ln w="31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7" name="Group 156"/>
            <p:cNvGrpSpPr>
              <a:grpSpLocks/>
            </p:cNvGrpSpPr>
            <p:nvPr/>
          </p:nvGrpSpPr>
          <p:grpSpPr>
            <a:xfrm>
              <a:off x="5806657" y="1979169"/>
              <a:ext cx="75436" cy="563882"/>
              <a:chOff x="2987042" y="2438400"/>
              <a:chExt cx="174768" cy="762000"/>
            </a:xfrm>
          </p:grpSpPr>
          <p:cxnSp>
            <p:nvCxnSpPr>
              <p:cNvPr id="171" name="Straight Connector 170"/>
              <p:cNvCxnSpPr/>
              <p:nvPr/>
            </p:nvCxnSpPr>
            <p:spPr>
              <a:xfrm>
                <a:off x="3070369" y="2438400"/>
                <a:ext cx="91441" cy="0"/>
              </a:xfrm>
              <a:prstGeom prst="line">
                <a:avLst/>
              </a:prstGeom>
              <a:ln w="381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2" name="Straight Connector 171"/>
              <p:cNvCxnSpPr/>
              <p:nvPr/>
            </p:nvCxnSpPr>
            <p:spPr>
              <a:xfrm rot="120000" flipH="1">
                <a:off x="2987042" y="2438400"/>
                <a:ext cx="60961" cy="762000"/>
              </a:xfrm>
              <a:prstGeom prst="line">
                <a:avLst/>
              </a:prstGeom>
              <a:ln w="31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8" name="Group 157"/>
            <p:cNvGrpSpPr>
              <a:grpSpLocks/>
            </p:cNvGrpSpPr>
            <p:nvPr/>
          </p:nvGrpSpPr>
          <p:grpSpPr>
            <a:xfrm>
              <a:off x="6084286" y="1870807"/>
              <a:ext cx="74610" cy="518021"/>
              <a:chOff x="3049232" y="2438400"/>
              <a:chExt cx="172527" cy="762000"/>
            </a:xfrm>
          </p:grpSpPr>
          <p:cxnSp>
            <p:nvCxnSpPr>
              <p:cNvPr id="169" name="Straight Connector 168"/>
              <p:cNvCxnSpPr/>
              <p:nvPr/>
            </p:nvCxnSpPr>
            <p:spPr>
              <a:xfrm>
                <a:off x="3130318" y="2438400"/>
                <a:ext cx="91441" cy="0"/>
              </a:xfrm>
              <a:prstGeom prst="line">
                <a:avLst/>
              </a:prstGeom>
              <a:ln w="381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0" name="Straight Connector 169"/>
              <p:cNvCxnSpPr/>
              <p:nvPr/>
            </p:nvCxnSpPr>
            <p:spPr>
              <a:xfrm rot="120000" flipH="1">
                <a:off x="3049232" y="2438400"/>
                <a:ext cx="60961" cy="762000"/>
              </a:xfrm>
              <a:prstGeom prst="line">
                <a:avLst/>
              </a:prstGeom>
              <a:ln w="31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9" name="Group 158"/>
            <p:cNvGrpSpPr>
              <a:grpSpLocks/>
            </p:cNvGrpSpPr>
            <p:nvPr/>
          </p:nvGrpSpPr>
          <p:grpSpPr>
            <a:xfrm>
              <a:off x="6380628" y="1825730"/>
              <a:ext cx="57528" cy="217428"/>
              <a:chOff x="3009711" y="2438400"/>
              <a:chExt cx="144843" cy="762000"/>
            </a:xfrm>
          </p:grpSpPr>
          <p:cxnSp>
            <p:nvCxnSpPr>
              <p:cNvPr id="167" name="Straight Connector 166"/>
              <p:cNvCxnSpPr/>
              <p:nvPr/>
            </p:nvCxnSpPr>
            <p:spPr>
              <a:xfrm>
                <a:off x="3063114" y="2438400"/>
                <a:ext cx="91440" cy="0"/>
              </a:xfrm>
              <a:prstGeom prst="line">
                <a:avLst/>
              </a:prstGeom>
              <a:ln w="381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8" name="Straight Connector 167"/>
              <p:cNvCxnSpPr/>
              <p:nvPr/>
            </p:nvCxnSpPr>
            <p:spPr>
              <a:xfrm rot="21480000" flipH="1">
                <a:off x="3009711" y="2438400"/>
                <a:ext cx="60960" cy="762000"/>
              </a:xfrm>
              <a:prstGeom prst="line">
                <a:avLst/>
              </a:prstGeom>
              <a:ln w="31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0" name="Group 159"/>
            <p:cNvGrpSpPr/>
            <p:nvPr/>
          </p:nvGrpSpPr>
          <p:grpSpPr>
            <a:xfrm>
              <a:off x="3786575" y="3157462"/>
              <a:ext cx="439175" cy="425704"/>
              <a:chOff x="5029200" y="4203700"/>
              <a:chExt cx="439175" cy="425704"/>
            </a:xfrm>
          </p:grpSpPr>
          <p:graphicFrame>
            <p:nvGraphicFramePr>
              <p:cNvPr id="162" name="Object 16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8715096"/>
                  </p:ext>
                </p:extLst>
              </p:nvPr>
            </p:nvGraphicFramePr>
            <p:xfrm>
              <a:off x="5029200" y="4203700"/>
              <a:ext cx="122849" cy="137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38" name="Equation" r:id="rId6" imgW="114120" imgH="126720" progId="Equation.DSMT4">
                      <p:embed/>
                    </p:oleObj>
                  </mc:Choice>
                  <mc:Fallback>
                    <p:oleObj name="Equation" r:id="rId6" imgW="114120" imgH="126720" progId="Equation.DSMT4">
                      <p:embed/>
                      <p:pic>
                        <p:nvPicPr>
                          <p:cNvPr id="260" name="Object 2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29200" y="4203700"/>
                            <a:ext cx="122849" cy="137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63" name="Group 162"/>
              <p:cNvGrpSpPr>
                <a:grpSpLocks noChangeAspect="1"/>
              </p:cNvGrpSpPr>
              <p:nvPr/>
            </p:nvGrpSpPr>
            <p:grpSpPr>
              <a:xfrm>
                <a:off x="5077970" y="4344627"/>
                <a:ext cx="222748" cy="222748"/>
                <a:chOff x="5243068" y="4649425"/>
                <a:chExt cx="256032" cy="256032"/>
              </a:xfrm>
            </p:grpSpPr>
            <p:cxnSp>
              <p:nvCxnSpPr>
                <p:cNvPr id="165" name="Straight Arrow Connector 164"/>
                <p:cNvCxnSpPr/>
                <p:nvPr/>
              </p:nvCxnSpPr>
              <p:spPr>
                <a:xfrm flipV="1">
                  <a:off x="5243068" y="4649425"/>
                  <a:ext cx="0" cy="256032"/>
                </a:xfrm>
                <a:prstGeom prst="straightConnector1">
                  <a:avLst/>
                </a:prstGeom>
                <a:ln w="6350">
                  <a:solidFill>
                    <a:srgbClr val="A5A5A5"/>
                  </a:solidFill>
                  <a:headEnd type="none" w="med" len="med"/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6" name="Straight Arrow Connector 165"/>
                <p:cNvCxnSpPr/>
                <p:nvPr/>
              </p:nvCxnSpPr>
              <p:spPr>
                <a:xfrm rot="5400000" flipV="1">
                  <a:off x="5371084" y="4777441"/>
                  <a:ext cx="0" cy="256032"/>
                </a:xfrm>
                <a:prstGeom prst="straightConnector1">
                  <a:avLst/>
                </a:prstGeom>
                <a:ln w="6350">
                  <a:solidFill>
                    <a:srgbClr val="A5A5A5"/>
                  </a:solidFill>
                  <a:headEnd type="none" w="med" len="med"/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164" name="Object 1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60764769"/>
                  </p:ext>
                </p:extLst>
              </p:nvPr>
            </p:nvGraphicFramePr>
            <p:xfrm>
              <a:off x="5302250" y="4483100"/>
              <a:ext cx="166125" cy="146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39" name="Equation" r:id="rId8" imgW="203040" imgH="177480" progId="Equation.DSMT4">
                      <p:embed/>
                    </p:oleObj>
                  </mc:Choice>
                  <mc:Fallback>
                    <p:oleObj name="Equation" r:id="rId8" imgW="203040" imgH="177480" progId="Equation.DSMT4">
                      <p:embed/>
                      <p:pic>
                        <p:nvPicPr>
                          <p:cNvPr id="262" name="Object 2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02250" y="4483100"/>
                            <a:ext cx="166125" cy="146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1" name="TextBox 160"/>
            <p:cNvSpPr txBox="1"/>
            <p:nvPr/>
          </p:nvSpPr>
          <p:spPr>
            <a:xfrm>
              <a:off x="3722966" y="1432432"/>
              <a:ext cx="1733045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Focal length = 100 mm</a:t>
              </a:r>
            </a:p>
            <a:p>
              <a:r>
                <a:rPr lang="en-US" sz="1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F/# = 5 (aperture = 20 mm)</a:t>
              </a:r>
              <a:endParaRPr lang="en-US" sz="1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75" name="Picture 174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3918" y="1789176"/>
            <a:ext cx="1594717" cy="1744679"/>
          </a:xfrm>
          <a:prstGeom prst="rect">
            <a:avLst/>
          </a:prstGeom>
        </p:spPr>
      </p:pic>
      <p:sp>
        <p:nvSpPr>
          <p:cNvPr id="176" name="TextBox 175"/>
          <p:cNvSpPr txBox="1"/>
          <p:nvPr/>
        </p:nvSpPr>
        <p:spPr>
          <a:xfrm>
            <a:off x="228600" y="3733801"/>
            <a:ext cx="903003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accent1">
                    <a:lumMod val="75000"/>
                  </a:schemeClr>
                </a:solidFill>
              </a:rPr>
              <a:t>▴▾ </a:t>
            </a:r>
            <a:r>
              <a:rPr lang="en-US" sz="1600" i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 Narrow" panose="020B0606020202030204" pitchFamily="34" charset="0"/>
              </a:rPr>
              <a:t>Object space                 </a:t>
            </a:r>
            <a:r>
              <a:rPr lang="en-US" sz="1600" dirty="0" smtClean="0">
                <a:solidFill>
                  <a:schemeClr val="accent1">
                    <a:lumMod val="75000"/>
                  </a:schemeClr>
                </a:solidFill>
              </a:rPr>
              <a:t>▴▾ </a:t>
            </a:r>
            <a:r>
              <a:rPr lang="en-US" sz="1600" i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 Narrow" panose="020B0606020202030204" pitchFamily="34" charset="0"/>
              </a:rPr>
              <a:t>Aperture                             </a:t>
            </a:r>
            <a:r>
              <a:rPr lang="en-US" sz="1600" dirty="0" smtClean="0">
                <a:solidFill>
                  <a:schemeClr val="accent1">
                    <a:lumMod val="75000"/>
                  </a:schemeClr>
                </a:solidFill>
              </a:rPr>
              <a:t>▴▾ </a:t>
            </a:r>
            <a:r>
              <a:rPr lang="en-US" sz="1600" i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 Narrow" panose="020B0606020202030204" pitchFamily="34" charset="0"/>
              </a:rPr>
              <a:t>3D Incoherent PSF                  </a:t>
            </a:r>
            <a:r>
              <a:rPr lang="en-US" sz="1600" dirty="0" smtClean="0">
                <a:solidFill>
                  <a:schemeClr val="accent1">
                    <a:lumMod val="75000"/>
                  </a:schemeClr>
                </a:solidFill>
              </a:rPr>
              <a:t>▴▾ </a:t>
            </a:r>
            <a:r>
              <a:rPr lang="en-US" sz="1600" i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 Narrow" panose="020B0606020202030204" pitchFamily="34" charset="0"/>
              </a:rPr>
              <a:t>2D PSF at focus</a:t>
            </a:r>
          </a:p>
          <a:p>
            <a:r>
              <a:rPr lang="en-US" sz="1400" i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 Narrow" panose="020B0606020202030204" pitchFamily="34" charset="0"/>
              </a:rPr>
              <a:t>(DOF indicated by hor. bar)</a:t>
            </a:r>
            <a:endParaRPr lang="en-US" sz="1400" i="1" dirty="0">
              <a:solidFill>
                <a:schemeClr val="tx1">
                  <a:lumMod val="65000"/>
                  <a:lumOff val="35000"/>
                </a:schemeClr>
              </a:solidFill>
              <a:latin typeface="Arial Narrow" panose="020B0606020202030204" pitchFamily="34" charset="0"/>
            </a:endParaRPr>
          </a:p>
        </p:txBody>
      </p:sp>
      <p:grpSp>
        <p:nvGrpSpPr>
          <p:cNvPr id="177" name="Group 176"/>
          <p:cNvGrpSpPr/>
          <p:nvPr/>
        </p:nvGrpSpPr>
        <p:grpSpPr>
          <a:xfrm>
            <a:off x="85344" y="4273908"/>
            <a:ext cx="9014958" cy="2355492"/>
            <a:chOff x="85344" y="4273908"/>
            <a:chExt cx="9014958" cy="2355492"/>
          </a:xfrm>
        </p:grpSpPr>
        <p:grpSp>
          <p:nvGrpSpPr>
            <p:cNvPr id="178" name="Group 177"/>
            <p:cNvGrpSpPr/>
            <p:nvPr/>
          </p:nvGrpSpPr>
          <p:grpSpPr>
            <a:xfrm>
              <a:off x="85344" y="4641700"/>
              <a:ext cx="1972437" cy="1747520"/>
              <a:chOff x="85344" y="4641700"/>
              <a:chExt cx="1972437" cy="1747520"/>
            </a:xfrm>
          </p:grpSpPr>
          <p:grpSp>
            <p:nvGrpSpPr>
              <p:cNvPr id="223" name="Group 222"/>
              <p:cNvGrpSpPr/>
              <p:nvPr/>
            </p:nvGrpSpPr>
            <p:grpSpPr>
              <a:xfrm>
                <a:off x="173736" y="4641700"/>
                <a:ext cx="1884045" cy="1645920"/>
                <a:chOff x="76200" y="1790705"/>
                <a:chExt cx="1884045" cy="1645920"/>
              </a:xfrm>
            </p:grpSpPr>
            <p:pic>
              <p:nvPicPr>
                <p:cNvPr id="225" name="Picture 224"/>
                <p:cNvPicPr>
                  <a:picLocks noChangeAspect="1"/>
                </p:cNvPicPr>
                <p:nvPr/>
              </p:nvPicPr>
              <p:blipFill>
                <a:blip r:embed="rId3" cstate="print">
                  <a:extLst>
                    <a:ext uri="{BEBA8EAE-BF5A-486C-A8C5-ECC9F3942E4B}">
                      <a14:imgProps xmlns:a14="http://schemas.microsoft.com/office/drawing/2010/main">
                        <a14:imgLayer r:embed="rId4">
                          <a14:imgEffect>
                            <a14:backgroundRemoval t="0" b="98499" l="6015" r="96241">
                              <a14:foregroundMark x1="43985" y1="5658" x2="49624" y2="13857"/>
                              <a14:foregroundMark x1="47368" y1="16975" x2="49624" y2="30023"/>
                              <a14:foregroundMark x1="60526" y1="24134" x2="53759" y2="37182"/>
                              <a14:foregroundMark x1="20301" y1="35797" x2="16917" y2="48152"/>
                              <a14:foregroundMark x1="59398" y1="43995" x2="68421" y2="76674"/>
                              <a14:foregroundMark x1="14662" y1="51617" x2="15789" y2="56005"/>
                              <a14:foregroundMark x1="41729" y1="51963" x2="38346" y2="75982"/>
                              <a14:foregroundMark x1="34962" y1="94804" x2="46241" y2="90993"/>
                              <a14:foregroundMark x1="69549" y1="95843" x2="77444" y2="93418"/>
                              <a14:foregroundMark x1="72932" y1="19400" x2="83083" y2="31640"/>
                              <a14:foregroundMark x1="81955" y1="31986" x2="84211" y2="37875"/>
                              <a14:foregroundMark x1="74060" y1="20323" x2="79699" y2="21016"/>
                              <a14:foregroundMark x1="83459" y1="51501" x2="82707" y2="54388"/>
                              <a14:foregroundMark x1="79699" y1="55081" x2="76692" y2="56351"/>
                              <a14:foregroundMark x1="91729" y1="36721" x2="91729" y2="40531"/>
                              <a14:foregroundMark x1="22932" y1="53349" x2="22180" y2="54965"/>
                              <a14:foregroundMark x1="82331" y1="21709" x2="81955" y2="22171"/>
                              <a14:foregroundMark x1="42105" y1="17321" x2="39098" y2="18014"/>
                              <a14:foregroundMark x1="16541" y1="36143" x2="16541" y2="37644"/>
                              <a14:backgroundMark x1="36090" y1="34296" x2="36090" y2="34296"/>
                              <a14:backgroundMark x1="74060" y1="37529" x2="74060" y2="37529"/>
                              <a14:backgroundMark x1="70301" y1="33372" x2="70301" y2="33372"/>
                              <a14:backgroundMark x1="74060" y1="39607" x2="74060" y2="39607"/>
                              <a14:backgroundMark x1="74436" y1="41801" x2="74436" y2="41801"/>
                              <a14:backgroundMark x1="74436" y1="42610" x2="74436" y2="42610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76200" y="1799196"/>
                  <a:ext cx="547207" cy="1637429"/>
                </a:xfrm>
                <a:prstGeom prst="rect">
                  <a:avLst/>
                </a:prstGeom>
              </p:spPr>
            </p:pic>
            <p:pic>
              <p:nvPicPr>
                <p:cNvPr id="226" name="Picture 225"/>
                <p:cNvPicPr>
                  <a:picLocks noChangeAspect="1"/>
                </p:cNvPicPr>
                <p:nvPr/>
              </p:nvPicPr>
              <p:blipFill>
                <a:blip r:embed="rId3" cstate="print">
                  <a:extLst>
                    <a:ext uri="{BEBA8EAE-BF5A-486C-A8C5-ECC9F3942E4B}">
                      <a14:imgProps xmlns:a14="http://schemas.microsoft.com/office/drawing/2010/main">
                        <a14:imgLayer r:embed="rId4">
                          <a14:imgEffect>
                            <a14:backgroundRemoval t="0" b="98499" l="6015" r="96241">
                              <a14:foregroundMark x1="43985" y1="5658" x2="49624" y2="13857"/>
                              <a14:foregroundMark x1="47368" y1="16975" x2="49624" y2="30023"/>
                              <a14:foregroundMark x1="60526" y1="24134" x2="53759" y2="37182"/>
                              <a14:foregroundMark x1="20301" y1="35797" x2="16917" y2="48152"/>
                              <a14:foregroundMark x1="59398" y1="43995" x2="68421" y2="76674"/>
                              <a14:foregroundMark x1="14662" y1="51617" x2="15789" y2="56005"/>
                              <a14:foregroundMark x1="41729" y1="51963" x2="38346" y2="75982"/>
                              <a14:foregroundMark x1="34962" y1="94804" x2="46241" y2="90993"/>
                              <a14:foregroundMark x1="69549" y1="95843" x2="77444" y2="93418"/>
                              <a14:foregroundMark x1="72932" y1="19400" x2="83083" y2="31640"/>
                              <a14:foregroundMark x1="81955" y1="31986" x2="84211" y2="37875"/>
                              <a14:foregroundMark x1="74060" y1="20323" x2="79699" y2="21016"/>
                              <a14:foregroundMark x1="83459" y1="51501" x2="82707" y2="54388"/>
                              <a14:foregroundMark x1="79699" y1="55081" x2="76692" y2="56351"/>
                              <a14:foregroundMark x1="91729" y1="36721" x2="91729" y2="40531"/>
                              <a14:foregroundMark x1="22932" y1="53349" x2="22180" y2="54965"/>
                              <a14:foregroundMark x1="82331" y1="21709" x2="81955" y2="22171"/>
                              <a14:foregroundMark x1="42105" y1="17321" x2="39098" y2="18014"/>
                              <a14:foregroundMark x1="16541" y1="36143" x2="16541" y2="37644"/>
                              <a14:backgroundMark x1="36090" y1="34296" x2="36090" y2="34296"/>
                              <a14:backgroundMark x1="74060" y1="37529" x2="74060" y2="37529"/>
                              <a14:backgroundMark x1="70301" y1="33372" x2="70301" y2="33372"/>
                              <a14:backgroundMark x1="74060" y1="39607" x2="74060" y2="39607"/>
                              <a14:backgroundMark x1="74436" y1="41801" x2="74436" y2="41801"/>
                              <a14:backgroundMark x1="74436" y1="42610" x2="74436" y2="42610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702750" y="1790705"/>
                  <a:ext cx="547207" cy="1637429"/>
                </a:xfrm>
                <a:prstGeom prst="rect">
                  <a:avLst/>
                </a:prstGeom>
              </p:spPr>
            </p:pic>
            <p:pic>
              <p:nvPicPr>
                <p:cNvPr id="227" name="Picture 226"/>
                <p:cNvPicPr>
                  <a:picLocks noChangeAspect="1"/>
                </p:cNvPicPr>
                <p:nvPr/>
              </p:nvPicPr>
              <p:blipFill>
                <a:blip r:embed="rId3" cstate="print">
                  <a:extLst>
                    <a:ext uri="{BEBA8EAE-BF5A-486C-A8C5-ECC9F3942E4B}">
                      <a14:imgProps xmlns:a14="http://schemas.microsoft.com/office/drawing/2010/main">
                        <a14:imgLayer r:embed="rId4">
                          <a14:imgEffect>
                            <a14:backgroundRemoval t="0" b="98499" l="6015" r="96241">
                              <a14:foregroundMark x1="43985" y1="5658" x2="49624" y2="13857"/>
                              <a14:foregroundMark x1="47368" y1="16975" x2="49624" y2="30023"/>
                              <a14:foregroundMark x1="60526" y1="24134" x2="53759" y2="37182"/>
                              <a14:foregroundMark x1="20301" y1="35797" x2="16917" y2="48152"/>
                              <a14:foregroundMark x1="59398" y1="43995" x2="68421" y2="76674"/>
                              <a14:foregroundMark x1="14662" y1="51617" x2="15789" y2="56005"/>
                              <a14:foregroundMark x1="41729" y1="51963" x2="38346" y2="75982"/>
                              <a14:foregroundMark x1="34962" y1="94804" x2="46241" y2="90993"/>
                              <a14:foregroundMark x1="69549" y1="95843" x2="77444" y2="93418"/>
                              <a14:foregroundMark x1="72932" y1="19400" x2="83083" y2="31640"/>
                              <a14:foregroundMark x1="81955" y1="31986" x2="84211" y2="37875"/>
                              <a14:foregroundMark x1="74060" y1="20323" x2="79699" y2="21016"/>
                              <a14:foregroundMark x1="83459" y1="51501" x2="82707" y2="54388"/>
                              <a14:foregroundMark x1="79699" y1="55081" x2="76692" y2="56351"/>
                              <a14:foregroundMark x1="91729" y1="36721" x2="91729" y2="40531"/>
                              <a14:foregroundMark x1="22932" y1="53349" x2="22180" y2="54965"/>
                              <a14:foregroundMark x1="82331" y1="21709" x2="81955" y2="22171"/>
                              <a14:foregroundMark x1="42105" y1="17321" x2="39098" y2="18014"/>
                              <a14:foregroundMark x1="16541" y1="36143" x2="16541" y2="37644"/>
                              <a14:backgroundMark x1="36090" y1="34296" x2="36090" y2="34296"/>
                              <a14:backgroundMark x1="74060" y1="37529" x2="74060" y2="37529"/>
                              <a14:backgroundMark x1="70301" y1="33372" x2="70301" y2="33372"/>
                              <a14:backgroundMark x1="74060" y1="39607" x2="74060" y2="39607"/>
                              <a14:backgroundMark x1="74436" y1="41801" x2="74436" y2="41801"/>
                              <a14:backgroundMark x1="74436" y1="42610" x2="74436" y2="42610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1413038" y="1797865"/>
                  <a:ext cx="547207" cy="1637429"/>
                </a:xfrm>
                <a:prstGeom prst="rect">
                  <a:avLst/>
                </a:prstGeom>
              </p:spPr>
            </p:pic>
          </p:grpSp>
          <p:cxnSp>
            <p:nvCxnSpPr>
              <p:cNvPr id="224" name="Straight Connector 223"/>
              <p:cNvCxnSpPr/>
              <p:nvPr/>
            </p:nvCxnSpPr>
            <p:spPr>
              <a:xfrm>
                <a:off x="85344" y="6389220"/>
                <a:ext cx="1828800" cy="0"/>
              </a:xfrm>
              <a:prstGeom prst="line">
                <a:avLst/>
              </a:prstGeom>
              <a:ln w="8255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9" name="Group 178"/>
            <p:cNvGrpSpPr/>
            <p:nvPr/>
          </p:nvGrpSpPr>
          <p:grpSpPr>
            <a:xfrm>
              <a:off x="3715512" y="4273908"/>
              <a:ext cx="5384790" cy="2355492"/>
              <a:chOff x="3715512" y="4273908"/>
              <a:chExt cx="5384790" cy="2355492"/>
            </a:xfrm>
          </p:grpSpPr>
          <p:pic>
            <p:nvPicPr>
              <p:cNvPr id="197" name="Picture 196"/>
              <p:cNvPicPr>
                <a:picLocks noChangeAspect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503918" y="4713020"/>
                <a:ext cx="1596384" cy="1746504"/>
              </a:xfrm>
              <a:prstGeom prst="rect">
                <a:avLst/>
              </a:prstGeom>
            </p:spPr>
          </p:pic>
          <p:grpSp>
            <p:nvGrpSpPr>
              <p:cNvPr id="198" name="Group 197"/>
              <p:cNvGrpSpPr/>
              <p:nvPr/>
            </p:nvGrpSpPr>
            <p:grpSpPr>
              <a:xfrm>
                <a:off x="3715512" y="4273908"/>
                <a:ext cx="3668915" cy="2355492"/>
                <a:chOff x="8515401" y="3848413"/>
                <a:chExt cx="3668915" cy="2355492"/>
              </a:xfrm>
            </p:grpSpPr>
            <p:pic>
              <p:nvPicPr>
                <p:cNvPr id="199" name="Picture 198"/>
                <p:cNvPicPr>
                  <a:picLocks noChangeAspect="1"/>
                </p:cNvPicPr>
                <p:nvPr/>
              </p:nvPicPr>
              <p:blipFill rotWithShape="1"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49699"/>
                <a:stretch/>
              </p:blipFill>
              <p:spPr>
                <a:xfrm>
                  <a:off x="8526716" y="3886200"/>
                  <a:ext cx="3657600" cy="2317705"/>
                </a:xfrm>
                <a:prstGeom prst="rect">
                  <a:avLst/>
                </a:prstGeom>
              </p:spPr>
            </p:pic>
            <p:sp>
              <p:nvSpPr>
                <p:cNvPr id="200" name="TextBox 199"/>
                <p:cNvSpPr txBox="1"/>
                <p:nvPr/>
              </p:nvSpPr>
              <p:spPr>
                <a:xfrm>
                  <a:off x="10770716" y="4282784"/>
                  <a:ext cx="367408" cy="18466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600" dirty="0" smtClean="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Verdana" panose="020B0604030504040204" pitchFamily="34" charset="0"/>
                      <a:ea typeface="Verdana" panose="020B0604030504040204" pitchFamily="34" charset="0"/>
                      <a:cs typeface="Verdana" panose="020B0604030504040204" pitchFamily="34" charset="0"/>
                    </a:rPr>
                    <a:t>80%</a:t>
                  </a:r>
                  <a:endParaRPr lang="en-US" sz="6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endParaRPr>
                </a:p>
              </p:txBody>
            </p:sp>
            <p:sp>
              <p:nvSpPr>
                <p:cNvPr id="201" name="TextBox 200"/>
                <p:cNvSpPr txBox="1"/>
                <p:nvPr/>
              </p:nvSpPr>
              <p:spPr>
                <a:xfrm>
                  <a:off x="11039829" y="4186379"/>
                  <a:ext cx="367408" cy="18466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600" dirty="0" smtClean="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Verdana" panose="020B0604030504040204" pitchFamily="34" charset="0"/>
                      <a:ea typeface="Verdana" panose="020B0604030504040204" pitchFamily="34" charset="0"/>
                      <a:cs typeface="Verdana" panose="020B0604030504040204" pitchFamily="34" charset="0"/>
                    </a:rPr>
                    <a:t>20%</a:t>
                  </a:r>
                  <a:endParaRPr lang="en-US" sz="6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endParaRPr>
                </a:p>
              </p:txBody>
            </p:sp>
            <p:sp>
              <p:nvSpPr>
                <p:cNvPr id="202" name="TextBox 201"/>
                <p:cNvSpPr txBox="1"/>
                <p:nvPr/>
              </p:nvSpPr>
              <p:spPr>
                <a:xfrm>
                  <a:off x="11321608" y="4071648"/>
                  <a:ext cx="317716" cy="18466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600" dirty="0" smtClean="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Verdana" panose="020B0604030504040204" pitchFamily="34" charset="0"/>
                      <a:ea typeface="Verdana" panose="020B0604030504040204" pitchFamily="34" charset="0"/>
                      <a:cs typeface="Verdana" panose="020B0604030504040204" pitchFamily="34" charset="0"/>
                    </a:rPr>
                    <a:t>5%</a:t>
                  </a:r>
                  <a:endParaRPr lang="en-US" sz="6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endParaRPr>
                </a:p>
              </p:txBody>
            </p:sp>
            <p:sp>
              <p:nvSpPr>
                <p:cNvPr id="203" name="TextBox 202"/>
                <p:cNvSpPr txBox="1"/>
                <p:nvPr/>
              </p:nvSpPr>
              <p:spPr>
                <a:xfrm>
                  <a:off x="11610783" y="4025396"/>
                  <a:ext cx="317716" cy="18466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600" dirty="0" smtClean="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Verdana" panose="020B0604030504040204" pitchFamily="34" charset="0"/>
                      <a:ea typeface="Verdana" panose="020B0604030504040204" pitchFamily="34" charset="0"/>
                      <a:cs typeface="Verdana" panose="020B0604030504040204" pitchFamily="34" charset="0"/>
                    </a:rPr>
                    <a:t>1%</a:t>
                  </a:r>
                  <a:endParaRPr lang="en-US" sz="6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endParaRPr>
                </a:p>
              </p:txBody>
            </p:sp>
            <p:grpSp>
              <p:nvGrpSpPr>
                <p:cNvPr id="204" name="Group 203"/>
                <p:cNvGrpSpPr>
                  <a:grpSpLocks/>
                </p:cNvGrpSpPr>
                <p:nvPr/>
              </p:nvGrpSpPr>
              <p:grpSpPr>
                <a:xfrm>
                  <a:off x="10783661" y="4379210"/>
                  <a:ext cx="67405" cy="676656"/>
                  <a:chOff x="2987040" y="2438400"/>
                  <a:chExt cx="167514" cy="762000"/>
                </a:xfrm>
              </p:grpSpPr>
              <p:cxnSp>
                <p:nvCxnSpPr>
                  <p:cNvPr id="221" name="Straight Connector 220"/>
                  <p:cNvCxnSpPr/>
                  <p:nvPr/>
                </p:nvCxnSpPr>
                <p:spPr>
                  <a:xfrm>
                    <a:off x="3063114" y="2438400"/>
                    <a:ext cx="91440" cy="0"/>
                  </a:xfrm>
                  <a:prstGeom prst="line">
                    <a:avLst/>
                  </a:prstGeom>
                  <a:ln w="3810"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2" name="Straight Connector 221"/>
                  <p:cNvCxnSpPr/>
                  <p:nvPr/>
                </p:nvCxnSpPr>
                <p:spPr>
                  <a:xfrm rot="120000" flipH="1">
                    <a:off x="2987040" y="2438400"/>
                    <a:ext cx="60960" cy="762000"/>
                  </a:xfrm>
                  <a:prstGeom prst="line">
                    <a:avLst/>
                  </a:prstGeom>
                  <a:ln w="3175"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05" name="Group 204"/>
                <p:cNvGrpSpPr>
                  <a:grpSpLocks/>
                </p:cNvGrpSpPr>
                <p:nvPr/>
              </p:nvGrpSpPr>
              <p:grpSpPr>
                <a:xfrm>
                  <a:off x="11050217" y="4282311"/>
                  <a:ext cx="75436" cy="685800"/>
                  <a:chOff x="2987042" y="2438400"/>
                  <a:chExt cx="174768" cy="762000"/>
                </a:xfrm>
              </p:grpSpPr>
              <p:cxnSp>
                <p:nvCxnSpPr>
                  <p:cNvPr id="219" name="Straight Connector 218"/>
                  <p:cNvCxnSpPr/>
                  <p:nvPr/>
                </p:nvCxnSpPr>
                <p:spPr>
                  <a:xfrm>
                    <a:off x="3070369" y="2438400"/>
                    <a:ext cx="91441" cy="0"/>
                  </a:xfrm>
                  <a:prstGeom prst="line">
                    <a:avLst/>
                  </a:prstGeom>
                  <a:ln w="3810"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0" name="Straight Connector 219"/>
                  <p:cNvCxnSpPr/>
                  <p:nvPr/>
                </p:nvCxnSpPr>
                <p:spPr>
                  <a:xfrm rot="120000" flipH="1">
                    <a:off x="2987042" y="2438400"/>
                    <a:ext cx="60961" cy="762000"/>
                  </a:xfrm>
                  <a:prstGeom prst="line">
                    <a:avLst/>
                  </a:prstGeom>
                  <a:ln w="3175"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06" name="Group 205"/>
                <p:cNvGrpSpPr>
                  <a:grpSpLocks/>
                </p:cNvGrpSpPr>
                <p:nvPr/>
              </p:nvGrpSpPr>
              <p:grpSpPr>
                <a:xfrm>
                  <a:off x="11325368" y="4173948"/>
                  <a:ext cx="74610" cy="548640"/>
                  <a:chOff x="3049232" y="2438400"/>
                  <a:chExt cx="172527" cy="762000"/>
                </a:xfrm>
              </p:grpSpPr>
              <p:cxnSp>
                <p:nvCxnSpPr>
                  <p:cNvPr id="217" name="Straight Connector 216"/>
                  <p:cNvCxnSpPr/>
                  <p:nvPr/>
                </p:nvCxnSpPr>
                <p:spPr>
                  <a:xfrm>
                    <a:off x="3130318" y="2438400"/>
                    <a:ext cx="91441" cy="0"/>
                  </a:xfrm>
                  <a:prstGeom prst="line">
                    <a:avLst/>
                  </a:prstGeom>
                  <a:ln w="3810"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8" name="Straight Connector 217"/>
                  <p:cNvCxnSpPr/>
                  <p:nvPr/>
                </p:nvCxnSpPr>
                <p:spPr>
                  <a:xfrm rot="120000" flipH="1">
                    <a:off x="3049232" y="2438400"/>
                    <a:ext cx="60961" cy="762000"/>
                  </a:xfrm>
                  <a:prstGeom prst="line">
                    <a:avLst/>
                  </a:prstGeom>
                  <a:ln w="3175"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07" name="Group 206"/>
                <p:cNvGrpSpPr>
                  <a:grpSpLocks/>
                </p:cNvGrpSpPr>
                <p:nvPr/>
              </p:nvGrpSpPr>
              <p:grpSpPr>
                <a:xfrm>
                  <a:off x="11642854" y="4128872"/>
                  <a:ext cx="57528" cy="237744"/>
                  <a:chOff x="3009711" y="2438400"/>
                  <a:chExt cx="144843" cy="762000"/>
                </a:xfrm>
              </p:grpSpPr>
              <p:cxnSp>
                <p:nvCxnSpPr>
                  <p:cNvPr id="215" name="Straight Connector 214"/>
                  <p:cNvCxnSpPr/>
                  <p:nvPr/>
                </p:nvCxnSpPr>
                <p:spPr>
                  <a:xfrm>
                    <a:off x="3063114" y="2438400"/>
                    <a:ext cx="91440" cy="0"/>
                  </a:xfrm>
                  <a:prstGeom prst="line">
                    <a:avLst/>
                  </a:prstGeom>
                  <a:ln w="3810"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6" name="Straight Connector 215"/>
                  <p:cNvCxnSpPr/>
                  <p:nvPr/>
                </p:nvCxnSpPr>
                <p:spPr>
                  <a:xfrm rot="21480000" flipH="1">
                    <a:off x="3009711" y="2438400"/>
                    <a:ext cx="60960" cy="762000"/>
                  </a:xfrm>
                  <a:prstGeom prst="line">
                    <a:avLst/>
                  </a:prstGeom>
                  <a:ln w="3175"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08" name="Group 207"/>
                <p:cNvGrpSpPr/>
                <p:nvPr/>
              </p:nvGrpSpPr>
              <p:grpSpPr>
                <a:xfrm>
                  <a:off x="8579009" y="5674325"/>
                  <a:ext cx="439175" cy="425704"/>
                  <a:chOff x="5029200" y="4203700"/>
                  <a:chExt cx="439175" cy="425704"/>
                </a:xfrm>
              </p:grpSpPr>
              <p:graphicFrame>
                <p:nvGraphicFramePr>
                  <p:cNvPr id="210" name="Object 209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751407080"/>
                      </p:ext>
                    </p:extLst>
                  </p:nvPr>
                </p:nvGraphicFramePr>
                <p:xfrm>
                  <a:off x="5029200" y="4203700"/>
                  <a:ext cx="122849" cy="13716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140" name="Equation" r:id="rId12" imgW="114120" imgH="126720" progId="Equation.DSMT4">
                          <p:embed/>
                        </p:oleObj>
                      </mc:Choice>
                      <mc:Fallback>
                        <p:oleObj name="Equation" r:id="rId12" imgW="114120" imgH="126720" progId="Equation.DSMT4">
                          <p:embed/>
                          <p:pic>
                            <p:nvPicPr>
                              <p:cNvPr id="316" name="Object 31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029200" y="4203700"/>
                                <a:ext cx="122849" cy="1371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pSp>
                <p:nvGrpSpPr>
                  <p:cNvPr id="211" name="Group 210"/>
                  <p:cNvGrpSpPr>
                    <a:grpSpLocks noChangeAspect="1"/>
                  </p:cNvGrpSpPr>
                  <p:nvPr/>
                </p:nvGrpSpPr>
                <p:grpSpPr>
                  <a:xfrm>
                    <a:off x="5077970" y="4344627"/>
                    <a:ext cx="222748" cy="222748"/>
                    <a:chOff x="5243068" y="4649425"/>
                    <a:chExt cx="256032" cy="256032"/>
                  </a:xfrm>
                </p:grpSpPr>
                <p:cxnSp>
                  <p:nvCxnSpPr>
                    <p:cNvPr id="213" name="Straight Arrow Connector 212"/>
                    <p:cNvCxnSpPr/>
                    <p:nvPr/>
                  </p:nvCxnSpPr>
                  <p:spPr>
                    <a:xfrm flipV="1">
                      <a:off x="5243068" y="4649425"/>
                      <a:ext cx="0" cy="256032"/>
                    </a:xfrm>
                    <a:prstGeom prst="straightConnector1">
                      <a:avLst/>
                    </a:prstGeom>
                    <a:ln w="6350">
                      <a:solidFill>
                        <a:srgbClr val="A5A5A5"/>
                      </a:solidFill>
                      <a:headEnd type="none" w="med" len="med"/>
                      <a:tailEnd type="triangle" w="sm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14" name="Straight Arrow Connector 213"/>
                    <p:cNvCxnSpPr/>
                    <p:nvPr/>
                  </p:nvCxnSpPr>
                  <p:spPr>
                    <a:xfrm rot="5400000" flipV="1">
                      <a:off x="5371084" y="4777441"/>
                      <a:ext cx="0" cy="256032"/>
                    </a:xfrm>
                    <a:prstGeom prst="straightConnector1">
                      <a:avLst/>
                    </a:prstGeom>
                    <a:ln w="6350">
                      <a:solidFill>
                        <a:srgbClr val="A5A5A5"/>
                      </a:solidFill>
                      <a:headEnd type="none" w="med" len="med"/>
                      <a:tailEnd type="triangle" w="sm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aphicFrame>
                <p:nvGraphicFramePr>
                  <p:cNvPr id="212" name="Object 211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515013520"/>
                      </p:ext>
                    </p:extLst>
                  </p:nvPr>
                </p:nvGraphicFramePr>
                <p:xfrm>
                  <a:off x="5302250" y="4483100"/>
                  <a:ext cx="166125" cy="14630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141" name="Equation" r:id="rId13" imgW="203040" imgH="177480" progId="Equation.DSMT4">
                          <p:embed/>
                        </p:oleObj>
                      </mc:Choice>
                      <mc:Fallback>
                        <p:oleObj name="Equation" r:id="rId13" imgW="203040" imgH="177480" progId="Equation.DSMT4">
                          <p:embed/>
                          <p:pic>
                            <p:nvPicPr>
                              <p:cNvPr id="318" name="Object 31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302250" y="4483100"/>
                                <a:ext cx="166125" cy="14630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209" name="TextBox 208"/>
                <p:cNvSpPr txBox="1"/>
                <p:nvPr/>
              </p:nvSpPr>
              <p:spPr>
                <a:xfrm>
                  <a:off x="8515401" y="3848413"/>
                  <a:ext cx="1825342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Focal length = 100 mm</a:t>
                  </a:r>
                </a:p>
                <a:p>
                  <a:r>
                    <a:rPr lang="en-US" sz="1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F/# = 10 (aperture = 10 mm)</a:t>
                  </a:r>
                  <a:endParaRPr lang="en-US" sz="1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</p:grpSp>
        <p:grpSp>
          <p:nvGrpSpPr>
            <p:cNvPr id="180" name="Group 179"/>
            <p:cNvGrpSpPr/>
            <p:nvPr/>
          </p:nvGrpSpPr>
          <p:grpSpPr>
            <a:xfrm>
              <a:off x="2514600" y="4812841"/>
              <a:ext cx="915669" cy="1324595"/>
              <a:chOff x="2514600" y="4812841"/>
              <a:chExt cx="915669" cy="1324595"/>
            </a:xfrm>
          </p:grpSpPr>
          <p:grpSp>
            <p:nvGrpSpPr>
              <p:cNvPr id="181" name="Group 180"/>
              <p:cNvGrpSpPr/>
              <p:nvPr/>
            </p:nvGrpSpPr>
            <p:grpSpPr>
              <a:xfrm>
                <a:off x="2514600" y="4812841"/>
                <a:ext cx="915669" cy="1323735"/>
                <a:chOff x="3505200" y="4275653"/>
                <a:chExt cx="915669" cy="1323735"/>
              </a:xfrm>
            </p:grpSpPr>
            <p:cxnSp>
              <p:nvCxnSpPr>
                <p:cNvPr id="185" name="Straight Connector 184"/>
                <p:cNvCxnSpPr/>
                <p:nvPr/>
              </p:nvCxnSpPr>
              <p:spPr>
                <a:xfrm>
                  <a:off x="4419600" y="4389893"/>
                  <a:ext cx="0" cy="1097280"/>
                </a:xfrm>
                <a:prstGeom prst="line">
                  <a:avLst/>
                </a:prstGeom>
                <a:ln w="12700">
                  <a:solidFill>
                    <a:schemeClr val="tx1">
                      <a:lumMod val="75000"/>
                      <a:lumOff val="2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6" name="Straight Connector 185"/>
                <p:cNvCxnSpPr/>
                <p:nvPr/>
              </p:nvCxnSpPr>
              <p:spPr>
                <a:xfrm>
                  <a:off x="3505200" y="4933947"/>
                  <a:ext cx="914400" cy="2282"/>
                </a:xfrm>
                <a:prstGeom prst="line">
                  <a:avLst/>
                </a:prstGeom>
                <a:ln w="6350">
                  <a:solidFill>
                    <a:schemeClr val="bg1">
                      <a:lumMod val="65000"/>
                      <a:alpha val="47000"/>
                    </a:schemeClr>
                  </a:solidFill>
                  <a:prstDash val="lg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7" name="Straight Connector 186"/>
                <p:cNvCxnSpPr>
                  <a:endCxn id="188" idx="6"/>
                </p:cNvCxnSpPr>
                <p:nvPr/>
              </p:nvCxnSpPr>
              <p:spPr>
                <a:xfrm>
                  <a:off x="3742367" y="4648200"/>
                  <a:ext cx="678502" cy="287460"/>
                </a:xfrm>
                <a:prstGeom prst="line">
                  <a:avLst/>
                </a:prstGeom>
                <a:ln w="9525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8" name="Oval 187"/>
                <p:cNvSpPr/>
                <p:nvPr/>
              </p:nvSpPr>
              <p:spPr>
                <a:xfrm>
                  <a:off x="4375150" y="4912800"/>
                  <a:ext cx="45719" cy="45719"/>
                </a:xfrm>
                <a:prstGeom prst="ellipse">
                  <a:avLst/>
                </a:prstGeom>
                <a:solidFill>
                  <a:schemeClr val="accent1">
                    <a:alpha val="0"/>
                  </a:schemeClr>
                </a:solidFill>
                <a:ln>
                  <a:solidFill>
                    <a:schemeClr val="accent1">
                      <a:shade val="50000"/>
                      <a:alpha val="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89" name="Straight Connector 188"/>
                <p:cNvCxnSpPr>
                  <a:endCxn id="188" idx="6"/>
                </p:cNvCxnSpPr>
                <p:nvPr/>
              </p:nvCxnSpPr>
              <p:spPr>
                <a:xfrm flipV="1">
                  <a:off x="3733800" y="4935660"/>
                  <a:ext cx="687069" cy="297968"/>
                </a:xfrm>
                <a:prstGeom prst="line">
                  <a:avLst/>
                </a:prstGeom>
                <a:ln w="9525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0" name="Oval 189"/>
                <p:cNvSpPr/>
                <p:nvPr/>
              </p:nvSpPr>
              <p:spPr>
                <a:xfrm>
                  <a:off x="3605207" y="4367948"/>
                  <a:ext cx="274320" cy="1141171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56000"/>
                        <a:lumOff val="44000"/>
                        <a:alpha val="79000"/>
                      </a:schemeClr>
                    </a:gs>
                    <a:gs pos="41000">
                      <a:srgbClr val="0099FF">
                        <a:alpha val="90980"/>
                        <a:lumMod val="82000"/>
                      </a:srgbClr>
                    </a:gs>
                    <a:gs pos="100000">
                      <a:srgbClr val="0000FF">
                        <a:alpha val="92941"/>
                        <a:lumMod val="77000"/>
                        <a:lumOff val="23000"/>
                      </a:srgb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clear">
                  <a:bevelT w="139700" h="158750"/>
                  <a:bevelB w="12700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191" name="Group 190"/>
                <p:cNvGrpSpPr/>
                <p:nvPr/>
              </p:nvGrpSpPr>
              <p:grpSpPr>
                <a:xfrm>
                  <a:off x="3696647" y="4275653"/>
                  <a:ext cx="91440" cy="365760"/>
                  <a:chOff x="3962400" y="3505200"/>
                  <a:chExt cx="152400" cy="152400"/>
                </a:xfrm>
              </p:grpSpPr>
              <p:cxnSp>
                <p:nvCxnSpPr>
                  <p:cNvPr id="195" name="Straight Connector 194"/>
                  <p:cNvCxnSpPr/>
                  <p:nvPr/>
                </p:nvCxnSpPr>
                <p:spPr>
                  <a:xfrm>
                    <a:off x="4038600" y="3505200"/>
                    <a:ext cx="0" cy="152400"/>
                  </a:xfrm>
                  <a:prstGeom prst="line">
                    <a:avLst/>
                  </a:prstGeom>
                  <a:ln w="19050">
                    <a:solidFill>
                      <a:schemeClr val="tx1">
                        <a:lumMod val="95000"/>
                        <a:lumOff val="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6" name="Straight Connector 195"/>
                  <p:cNvCxnSpPr/>
                  <p:nvPr/>
                </p:nvCxnSpPr>
                <p:spPr>
                  <a:xfrm>
                    <a:off x="3962400" y="3657600"/>
                    <a:ext cx="152400" cy="0"/>
                  </a:xfrm>
                  <a:prstGeom prst="line">
                    <a:avLst/>
                  </a:prstGeom>
                  <a:ln w="19050">
                    <a:solidFill>
                      <a:schemeClr val="tx1">
                        <a:lumMod val="95000"/>
                        <a:lumOff val="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92" name="Group 191"/>
                <p:cNvGrpSpPr/>
                <p:nvPr/>
              </p:nvGrpSpPr>
              <p:grpSpPr>
                <a:xfrm flipV="1">
                  <a:off x="3696647" y="5233628"/>
                  <a:ext cx="91440" cy="365760"/>
                  <a:chOff x="3962400" y="3505200"/>
                  <a:chExt cx="152400" cy="152400"/>
                </a:xfrm>
              </p:grpSpPr>
              <p:cxnSp>
                <p:nvCxnSpPr>
                  <p:cNvPr id="193" name="Straight Connector 192"/>
                  <p:cNvCxnSpPr/>
                  <p:nvPr/>
                </p:nvCxnSpPr>
                <p:spPr>
                  <a:xfrm>
                    <a:off x="4038600" y="3505200"/>
                    <a:ext cx="0" cy="152400"/>
                  </a:xfrm>
                  <a:prstGeom prst="line">
                    <a:avLst/>
                  </a:prstGeom>
                  <a:ln w="19050">
                    <a:solidFill>
                      <a:schemeClr val="tx1">
                        <a:lumMod val="95000"/>
                        <a:lumOff val="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4" name="Straight Connector 193"/>
                  <p:cNvCxnSpPr/>
                  <p:nvPr/>
                </p:nvCxnSpPr>
                <p:spPr>
                  <a:xfrm>
                    <a:off x="3962400" y="3657600"/>
                    <a:ext cx="152400" cy="0"/>
                  </a:xfrm>
                  <a:prstGeom prst="line">
                    <a:avLst/>
                  </a:prstGeom>
                  <a:ln w="19050">
                    <a:solidFill>
                      <a:schemeClr val="tx1">
                        <a:lumMod val="95000"/>
                        <a:lumOff val="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82" name="Group 181"/>
              <p:cNvGrpSpPr/>
              <p:nvPr/>
            </p:nvGrpSpPr>
            <p:grpSpPr>
              <a:xfrm>
                <a:off x="2971800" y="4813126"/>
                <a:ext cx="0" cy="1324310"/>
                <a:chOff x="2971800" y="4813126"/>
                <a:chExt cx="0" cy="1324310"/>
              </a:xfrm>
            </p:grpSpPr>
            <p:cxnSp>
              <p:nvCxnSpPr>
                <p:cNvPr id="183" name="Straight Arrow Connector 182"/>
                <p:cNvCxnSpPr/>
                <p:nvPr/>
              </p:nvCxnSpPr>
              <p:spPr>
                <a:xfrm>
                  <a:off x="2971800" y="4813126"/>
                  <a:ext cx="0" cy="365760"/>
                </a:xfrm>
                <a:prstGeom prst="straightConnector1">
                  <a:avLst/>
                </a:prstGeom>
                <a:ln w="53975">
                  <a:solidFill>
                    <a:srgbClr val="FF5353"/>
                  </a:solidFill>
                  <a:bevel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4" name="Straight Arrow Connector 183"/>
                <p:cNvCxnSpPr/>
                <p:nvPr/>
              </p:nvCxnSpPr>
              <p:spPr>
                <a:xfrm flipV="1">
                  <a:off x="2971800" y="5771676"/>
                  <a:ext cx="0" cy="365760"/>
                </a:xfrm>
                <a:prstGeom prst="straightConnector1">
                  <a:avLst/>
                </a:prstGeom>
                <a:ln w="53975">
                  <a:solidFill>
                    <a:srgbClr val="FF5353"/>
                  </a:solidFill>
                  <a:bevel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</p:spTree>
    <p:extLst>
      <p:ext uri="{BB962C8B-B14F-4D97-AF65-F5344CB8AC3E}">
        <p14:creationId xmlns:p14="http://schemas.microsoft.com/office/powerpoint/2010/main" val="31194947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0" y="812800"/>
            <a:ext cx="9144000" cy="0"/>
          </a:xfrm>
          <a:prstGeom prst="line">
            <a:avLst/>
          </a:prstGeom>
          <a:ln w="38100">
            <a:solidFill>
              <a:srgbClr val="FF6600"/>
            </a:solidFill>
          </a:ln>
          <a:effectLst>
            <a:outerShdw blurRad="25400" dist="12700" dir="5400000" algn="t" rotWithShape="0">
              <a:prstClr val="black">
                <a:alpha val="56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211669" y="76201"/>
            <a:ext cx="29645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spc="3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A PROBLEM</a:t>
            </a:r>
            <a:endParaRPr lang="en-US" sz="3600" spc="300" dirty="0">
              <a:solidFill>
                <a:schemeClr val="tx1">
                  <a:lumMod val="75000"/>
                  <a:lumOff val="25000"/>
                </a:scheme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1570" y="939800"/>
            <a:ext cx="859638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It is physically impossible for a camera to focus at multiple depths simultaneously – i.e. </a:t>
            </a:r>
            <a:r>
              <a:rPr lang="en-US" sz="2800" dirty="0" smtClean="0">
                <a:solidFill>
                  <a:srgbClr val="C00000"/>
                </a:solidFill>
              </a:rPr>
              <a:t>limited depth-of-field</a:t>
            </a:r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.</a:t>
            </a:r>
          </a:p>
          <a:p>
            <a:endParaRPr lang="en-US" sz="2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is </a:t>
            </a:r>
            <a:r>
              <a:rPr lang="en-US" sz="2800" dirty="0" smtClean="0">
                <a:solidFill>
                  <a:srgbClr val="C00000"/>
                </a:solidFill>
              </a:rPr>
              <a:t>BLURRING</a:t>
            </a:r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problem arises in all fields that employ imaging, especially in macro-photography, optical microscopy, machine vision and surveillance.  </a:t>
            </a:r>
            <a:endParaRPr lang="en-US" sz="2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55" r="23934"/>
          <a:stretch/>
        </p:blipFill>
        <p:spPr>
          <a:xfrm>
            <a:off x="484685" y="3913311"/>
            <a:ext cx="3657600" cy="244405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7529" y="3913311"/>
            <a:ext cx="3657600" cy="244614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201250" y="4081100"/>
            <a:ext cx="14535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LANE OF SHARP FOCUS</a:t>
            </a:r>
            <a:endParaRPr lang="en-US" i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9" name="Right Arrow 8"/>
          <p:cNvSpPr/>
          <p:nvPr/>
        </p:nvSpPr>
        <p:spPr>
          <a:xfrm flipH="1">
            <a:off x="3287943" y="5149810"/>
            <a:ext cx="733246" cy="362310"/>
          </a:xfrm>
          <a:prstGeom prst="rightArrow">
            <a:avLst/>
          </a:prstGeom>
          <a:solidFill>
            <a:srgbClr val="FF0000"/>
          </a:solidFill>
          <a:ln>
            <a:noFill/>
          </a:ln>
          <a:effectLst>
            <a:outerShdw blurRad="25400" dist="25400" dir="2700000" algn="tl" rotWithShape="0">
              <a:prstClr val="black">
                <a:alpha val="5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>
            <a:off x="5311476" y="4938143"/>
            <a:ext cx="733246" cy="362310"/>
          </a:xfrm>
          <a:prstGeom prst="rightArrow">
            <a:avLst/>
          </a:prstGeom>
          <a:solidFill>
            <a:srgbClr val="FF0000"/>
          </a:solidFill>
          <a:ln>
            <a:noFill/>
          </a:ln>
          <a:effectLst>
            <a:outerShdw blurRad="25400" dist="25400" dir="2700000" algn="tl" rotWithShape="0">
              <a:prstClr val="black">
                <a:alpha val="5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661248" y="5452693"/>
            <a:ext cx="14535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i="1" dirty="0" smtClean="0">
                <a:solidFill>
                  <a:schemeClr val="bg1"/>
                </a:solidFill>
              </a:rPr>
              <a:t>PLANE OF SHARP FOCUS</a:t>
            </a:r>
            <a:endParaRPr lang="en-US" i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93317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0" y="812800"/>
            <a:ext cx="9144000" cy="0"/>
          </a:xfrm>
          <a:prstGeom prst="line">
            <a:avLst/>
          </a:prstGeom>
          <a:ln w="38100">
            <a:solidFill>
              <a:srgbClr val="6699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211669" y="76201"/>
            <a:ext cx="27423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spc="3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PRIOR ART</a:t>
            </a:r>
            <a:endParaRPr lang="en-US" sz="3600" spc="300" dirty="0">
              <a:solidFill>
                <a:schemeClr val="tx1">
                  <a:lumMod val="75000"/>
                  <a:lumOff val="25000"/>
                </a:scheme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1570" y="841185"/>
            <a:ext cx="8596383" cy="40164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apture multiple images at different focal depths by translating the sensor plane along the optical axis. </a:t>
            </a:r>
          </a:p>
          <a:p>
            <a:pPr marL="514350" indent="-514350">
              <a:buFont typeface="+mj-lt"/>
              <a:buAutoNum type="arabicPeriod"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>
              <a:buFont typeface="+mj-lt"/>
              <a:buAutoNum type="arabicPeriod"/>
            </a:pPr>
            <a:endParaRPr lang="en-US" sz="28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>
              <a:buFont typeface="+mj-lt"/>
              <a:buAutoNum type="arabicPeriod"/>
            </a:pPr>
            <a:endParaRPr lang="en-US" sz="2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>
              <a:buFont typeface="+mj-lt"/>
              <a:buAutoNum type="arabicPeriod"/>
            </a:pPr>
            <a:endParaRPr lang="en-US" sz="28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>
              <a:buFont typeface="+mj-lt"/>
              <a:buAutoNum type="arabicPeriod"/>
            </a:pPr>
            <a:endParaRPr lang="en-US" sz="28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>
              <a:buFont typeface="+mj-lt"/>
              <a:buAutoNum type="arabicPeriod"/>
            </a:pPr>
            <a:endParaRPr lang="en-US" sz="3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Blend in-focus (sharp) patches from individual </a:t>
            </a:r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images following registration and appropriate scaling.  </a:t>
            </a:r>
            <a:endParaRPr lang="en-US" sz="28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95" name="Picture 9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24074"/>
          <a:stretch/>
        </p:blipFill>
        <p:spPr>
          <a:xfrm>
            <a:off x="31756" y="5044101"/>
            <a:ext cx="1982143" cy="1371600"/>
          </a:xfrm>
          <a:prstGeom prst="rect">
            <a:avLst/>
          </a:prstGeo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scene3d>
            <a:camera prst="isometricRightUp"/>
            <a:lightRig rig="threePt" dir="t"/>
          </a:scene3d>
        </p:spPr>
      </p:pic>
      <p:pic>
        <p:nvPicPr>
          <p:cNvPr id="90" name="Picture 89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073"/>
          <a:stretch/>
        </p:blipFill>
        <p:spPr>
          <a:xfrm>
            <a:off x="998012" y="5044101"/>
            <a:ext cx="1982142" cy="1371600"/>
          </a:xfrm>
          <a:prstGeom prst="rect">
            <a:avLst/>
          </a:prstGeo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scene3d>
            <a:camera prst="isometricRightUp"/>
            <a:lightRig rig="threePt" dir="t"/>
          </a:scene3d>
        </p:spPr>
      </p:pic>
      <p:pic>
        <p:nvPicPr>
          <p:cNvPr id="92" name="Picture 9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074"/>
          <a:stretch/>
        </p:blipFill>
        <p:spPr>
          <a:xfrm>
            <a:off x="1957917" y="5044101"/>
            <a:ext cx="1982144" cy="1371600"/>
          </a:xfrm>
          <a:prstGeom prst="rect">
            <a:avLst/>
          </a:prstGeo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scene3d>
            <a:camera prst="isometricRightUp"/>
            <a:lightRig rig="threePt" dir="t"/>
          </a:scene3d>
        </p:spPr>
      </p:pic>
      <p:pic>
        <p:nvPicPr>
          <p:cNvPr id="94" name="Picture 93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074"/>
          <a:stretch/>
        </p:blipFill>
        <p:spPr>
          <a:xfrm>
            <a:off x="3595163" y="5044101"/>
            <a:ext cx="1982143" cy="1371600"/>
          </a:xfrm>
          <a:prstGeom prst="rect">
            <a:avLst/>
          </a:prstGeo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scene3d>
            <a:camera prst="isometricRightUp"/>
            <a:lightRig rig="threePt" dir="t"/>
          </a:scene3d>
        </p:spPr>
      </p:pic>
      <p:pic>
        <p:nvPicPr>
          <p:cNvPr id="93" name="Picture 92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24074"/>
          <a:stretch/>
        </p:blipFill>
        <p:spPr>
          <a:xfrm>
            <a:off x="4554011" y="5044101"/>
            <a:ext cx="1982145" cy="1371600"/>
          </a:xfrm>
          <a:prstGeom prst="rect">
            <a:avLst/>
          </a:prstGeo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scene3d>
            <a:camera prst="isometricRightUp"/>
            <a:lightRig rig="threePt" dir="t"/>
          </a:scene3d>
        </p:spPr>
      </p:pic>
      <p:sp>
        <p:nvSpPr>
          <p:cNvPr id="1027" name="TextBox 1026"/>
          <p:cNvSpPr txBox="1"/>
          <p:nvPr/>
        </p:nvSpPr>
        <p:spPr>
          <a:xfrm>
            <a:off x="3257550" y="5510495"/>
            <a:ext cx="73930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spc="6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Arial" panose="020B0604020202020204" pitchFamily="34" charset="0"/>
              </a:rPr>
              <a:t>…</a:t>
            </a:r>
            <a:endParaRPr lang="en-US" sz="5400" spc="600" dirty="0">
              <a:solidFill>
                <a:schemeClr val="tx1">
                  <a:lumMod val="50000"/>
                  <a:lumOff val="50000"/>
                </a:schemeClr>
              </a:solidFill>
              <a:cs typeface="Arial" panose="020B0604020202020204" pitchFamily="34" charset="0"/>
            </a:endParaRPr>
          </a:p>
        </p:txBody>
      </p:sp>
      <p:sp>
        <p:nvSpPr>
          <p:cNvPr id="1029" name="Rectangle 1028"/>
          <p:cNvSpPr/>
          <p:nvPr/>
        </p:nvSpPr>
        <p:spPr>
          <a:xfrm>
            <a:off x="209550" y="6624965"/>
            <a:ext cx="552450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 smtClean="0">
                <a:solidFill>
                  <a:schemeClr val="bg1">
                    <a:lumMod val="65000"/>
                  </a:schemeClr>
                </a:solidFill>
              </a:rPr>
              <a:t>Source: “All </a:t>
            </a:r>
            <a:r>
              <a:rPr lang="en-US" sz="1100" dirty="0">
                <a:solidFill>
                  <a:schemeClr val="bg1">
                    <a:lumMod val="65000"/>
                  </a:schemeClr>
                </a:solidFill>
              </a:rPr>
              <a:t>in Focus Image by Focal Stacking-Input Images,” by Liu Feipeng</a:t>
            </a:r>
          </a:p>
        </p:txBody>
      </p:sp>
      <p:pic>
        <p:nvPicPr>
          <p:cNvPr id="1030" name="Picture 6" descr="http://www.roman10.net/wp-content/uploads/2011/04/fly-photo.jpg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471"/>
          <a:stretch/>
        </p:blipFill>
        <p:spPr bwMode="auto">
          <a:xfrm>
            <a:off x="6889751" y="4814951"/>
            <a:ext cx="2103120" cy="1503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3" name="TextBox 102"/>
          <p:cNvSpPr txBox="1"/>
          <p:nvPr/>
        </p:nvSpPr>
        <p:spPr>
          <a:xfrm>
            <a:off x="6334125" y="5053295"/>
            <a:ext cx="60625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spc="600" dirty="0" smtClean="0">
                <a:solidFill>
                  <a:schemeClr val="tx1">
                    <a:lumMod val="65000"/>
                    <a:lumOff val="35000"/>
                  </a:schemeClr>
                </a:solidFill>
                <a:cs typeface="Arial" panose="020B0604020202020204" pitchFamily="34" charset="0"/>
              </a:rPr>
              <a:t>=</a:t>
            </a:r>
            <a:endParaRPr lang="en-US" sz="5400" spc="600" dirty="0">
              <a:solidFill>
                <a:schemeClr val="tx1">
                  <a:lumMod val="65000"/>
                  <a:lumOff val="35000"/>
                </a:schemeClr>
              </a:solidFill>
              <a:cs typeface="Arial" panose="020B0604020202020204" pitchFamily="34" charset="0"/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6838950" y="6320031"/>
            <a:ext cx="22479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(Blended 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in </a:t>
            </a:r>
            <a:r>
              <a:rPr lang="en-US" sz="16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Photoshop)</a:t>
            </a:r>
            <a:endParaRPr lang="en-US" sz="16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708995" y="1760069"/>
            <a:ext cx="8037072" cy="2039409"/>
            <a:chOff x="708995" y="1930404"/>
            <a:chExt cx="8037072" cy="2039409"/>
          </a:xfrm>
        </p:grpSpPr>
        <p:grpSp>
          <p:nvGrpSpPr>
            <p:cNvPr id="89" name="Group 88"/>
            <p:cNvGrpSpPr/>
            <p:nvPr/>
          </p:nvGrpSpPr>
          <p:grpSpPr>
            <a:xfrm>
              <a:off x="708995" y="1930404"/>
              <a:ext cx="8037072" cy="2039409"/>
              <a:chOff x="708995" y="1828800"/>
              <a:chExt cx="8037072" cy="2039409"/>
            </a:xfrm>
          </p:grpSpPr>
          <p:cxnSp>
            <p:nvCxnSpPr>
              <p:cNvPr id="16" name="Straight Connector 15"/>
              <p:cNvCxnSpPr/>
              <p:nvPr/>
            </p:nvCxnSpPr>
            <p:spPr>
              <a:xfrm>
                <a:off x="986464" y="2764365"/>
                <a:ext cx="7132320" cy="0"/>
              </a:xfrm>
              <a:prstGeom prst="line">
                <a:avLst/>
              </a:prstGeom>
              <a:ln w="9525">
                <a:solidFill>
                  <a:schemeClr val="tx1">
                    <a:lumMod val="65000"/>
                    <a:lumOff val="35000"/>
                  </a:schemeClr>
                </a:solidFill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Oval 7"/>
              <p:cNvSpPr/>
              <p:nvPr/>
            </p:nvSpPr>
            <p:spPr>
              <a:xfrm>
                <a:off x="6855059" y="2307809"/>
                <a:ext cx="147481" cy="914400"/>
              </a:xfrm>
              <a:prstGeom prst="ellipse">
                <a:avLst/>
              </a:prstGeom>
              <a:gradFill>
                <a:gsLst>
                  <a:gs pos="31000">
                    <a:schemeClr val="accent1">
                      <a:lumMod val="5000"/>
                      <a:lumOff val="95000"/>
                      <a:alpha val="69000"/>
                    </a:schemeClr>
                  </a:gs>
                  <a:gs pos="11000">
                    <a:srgbClr val="A6C9E8">
                      <a:alpha val="69000"/>
                    </a:srgbClr>
                  </a:gs>
                  <a:gs pos="83000">
                    <a:srgbClr val="A6C9E8">
                      <a:alpha val="69000"/>
                    </a:srgbClr>
                  </a:gs>
                  <a:gs pos="98000">
                    <a:schemeClr val="accent1">
                      <a:lumMod val="30000"/>
                      <a:lumOff val="70000"/>
                      <a:alpha val="70000"/>
                    </a:schemeClr>
                  </a:gs>
                </a:gsLst>
                <a:lin ang="5400000" scaled="1"/>
              </a:gradFill>
              <a:ln w="0">
                <a:noFill/>
              </a:ln>
              <a:effectLst>
                <a:outerShdw blurRad="38100" dist="254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 w="63500" h="317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4250263" y="2717041"/>
                <a:ext cx="165100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i="1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OPTICAL AXIS (OA)</a:t>
                </a:r>
                <a:endParaRPr lang="en-US" sz="1400" i="1" dirty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grpSp>
            <p:nvGrpSpPr>
              <p:cNvPr id="51" name="Group 50"/>
              <p:cNvGrpSpPr>
                <a:grpSpLocks noChangeAspect="1"/>
              </p:cNvGrpSpPr>
              <p:nvPr/>
            </p:nvGrpSpPr>
            <p:grpSpPr>
              <a:xfrm>
                <a:off x="708995" y="2788905"/>
                <a:ext cx="603357" cy="624792"/>
                <a:chOff x="6147746" y="3828032"/>
                <a:chExt cx="484108" cy="501305"/>
              </a:xfrm>
              <a:scene3d>
                <a:camera prst="orthographicFront"/>
                <a:lightRig rig="threePt" dir="t"/>
              </a:scene3d>
            </p:grpSpPr>
            <p:cxnSp>
              <p:nvCxnSpPr>
                <p:cNvPr id="52" name="Straight Arrow Connector 51"/>
                <p:cNvCxnSpPr/>
                <p:nvPr/>
              </p:nvCxnSpPr>
              <p:spPr>
                <a:xfrm rot="19440000">
                  <a:off x="6277753" y="4096356"/>
                  <a:ext cx="274320" cy="0"/>
                </a:xfrm>
                <a:prstGeom prst="straightConnector1">
                  <a:avLst/>
                </a:prstGeom>
                <a:ln w="6350" cap="flat">
                  <a:solidFill>
                    <a:srgbClr val="DE0000">
                      <a:alpha val="69804"/>
                    </a:srgbClr>
                  </a:solidFill>
                  <a:round/>
                  <a:headEnd w="sm" len="sm"/>
                  <a:tailEnd type="triangle" w="sm" len="med"/>
                </a:ln>
                <a:effectLst/>
                <a:sp3d prstMaterial="matte">
                  <a:bevelT w="12700" h="12700"/>
                  <a:bevelB w="0" h="0"/>
                </a:sp3d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Arrow Connector 52"/>
                <p:cNvCxnSpPr/>
                <p:nvPr/>
              </p:nvCxnSpPr>
              <p:spPr>
                <a:xfrm rot="16200000">
                  <a:off x="6165835" y="4047143"/>
                  <a:ext cx="274320" cy="0"/>
                </a:xfrm>
                <a:prstGeom prst="straightConnector1">
                  <a:avLst/>
                </a:prstGeom>
                <a:ln w="6350" cap="flat">
                  <a:solidFill>
                    <a:srgbClr val="00B050">
                      <a:alpha val="70000"/>
                    </a:srgbClr>
                  </a:solidFill>
                  <a:round/>
                  <a:headEnd w="sm" len="sm"/>
                  <a:tailEnd type="triangle" w="sm" len="med"/>
                </a:ln>
                <a:effectLst/>
                <a:sp3d prstMaterial="matte">
                  <a:bevelT w="12700" h="12700"/>
                  <a:bevelB w="0" h="0"/>
                </a:sp3d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Straight Arrow Connector 53"/>
                <p:cNvCxnSpPr/>
                <p:nvPr/>
              </p:nvCxnSpPr>
              <p:spPr>
                <a:xfrm>
                  <a:off x="6296805" y="4180493"/>
                  <a:ext cx="274320" cy="0"/>
                </a:xfrm>
                <a:prstGeom prst="straightConnector1">
                  <a:avLst/>
                </a:prstGeom>
                <a:ln w="6350" cap="flat">
                  <a:solidFill>
                    <a:srgbClr val="0078D2">
                      <a:alpha val="70000"/>
                    </a:srgbClr>
                  </a:solidFill>
                  <a:round/>
                  <a:headEnd w="sm" len="sm"/>
                  <a:tailEnd type="triangle" w="sm" len="med"/>
                </a:ln>
                <a:effectLst/>
                <a:sp3d prstMaterial="matte">
                  <a:bevelT w="12700" h="12700"/>
                  <a:bevelB w="0" h="0"/>
                </a:sp3d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5" name="TextBox 54"/>
                <p:cNvSpPr txBox="1"/>
                <p:nvPr/>
              </p:nvSpPr>
              <p:spPr>
                <a:xfrm>
                  <a:off x="6147746" y="3828032"/>
                  <a:ext cx="157163" cy="19755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000" i="1" dirty="0" smtClean="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endParaRPr lang="en-US" sz="1000" i="1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6" name="TextBox 55"/>
                <p:cNvSpPr txBox="1"/>
                <p:nvPr/>
              </p:nvSpPr>
              <p:spPr>
                <a:xfrm>
                  <a:off x="6478041" y="3888965"/>
                  <a:ext cx="153813" cy="19755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000" i="1" dirty="0" smtClean="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en-US" sz="1000" i="1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7" name="TextBox 56"/>
                <p:cNvSpPr txBox="1"/>
                <p:nvPr/>
              </p:nvSpPr>
              <p:spPr>
                <a:xfrm>
                  <a:off x="6461375" y="4131780"/>
                  <a:ext cx="123823" cy="19755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000" i="1" dirty="0" smtClean="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z</a:t>
                  </a:r>
                  <a:endParaRPr lang="en-US" sz="1000" i="1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78" name="Straight Connector 77"/>
              <p:cNvCxnSpPr/>
              <p:nvPr/>
            </p:nvCxnSpPr>
            <p:spPr>
              <a:xfrm>
                <a:off x="8057836" y="2133598"/>
                <a:ext cx="0" cy="1261534"/>
              </a:xfrm>
              <a:prstGeom prst="line">
                <a:avLst/>
              </a:prstGeom>
              <a:ln w="57150" cap="rnd">
                <a:solidFill>
                  <a:schemeClr val="tx1">
                    <a:lumMod val="75000"/>
                    <a:lumOff val="25000"/>
                    <a:alpha val="84000"/>
                  </a:schemeClr>
                </a:solidFill>
              </a:ln>
              <a:effectLst>
                <a:outerShdw blurRad="38100" dist="254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Arrow Connector 79"/>
              <p:cNvCxnSpPr/>
              <p:nvPr/>
            </p:nvCxnSpPr>
            <p:spPr>
              <a:xfrm>
                <a:off x="7738533" y="3479800"/>
                <a:ext cx="640080" cy="0"/>
              </a:xfrm>
              <a:prstGeom prst="straightConnector1">
                <a:avLst/>
              </a:prstGeom>
              <a:ln w="47625" cap="rnd">
                <a:solidFill>
                  <a:srgbClr val="FC2D04">
                    <a:alpha val="74902"/>
                  </a:srgbClr>
                </a:solidFill>
                <a:round/>
                <a:headEnd type="triangle" w="med" len="med"/>
                <a:tailEnd type="triangle"/>
              </a:ln>
              <a:effectLst>
                <a:outerShdw blurRad="25400" dist="254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7442200" y="3521374"/>
                <a:ext cx="130386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i="1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SENSOR PLANE</a:t>
                </a:r>
                <a:endParaRPr lang="en-US" sz="1400" i="1" dirty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pic>
            <p:nvPicPr>
              <p:cNvPr id="1028" name="Picture 4" descr="mosquito, cartoon, bee, flying, insect, buzzing, fly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1549400" y="2120919"/>
                <a:ext cx="1463040" cy="1200152"/>
              </a:xfrm>
              <a:prstGeom prst="rect">
                <a:avLst/>
              </a:prstGeom>
              <a:noFill/>
              <a:effectLst>
                <a:outerShdw blurRad="50800" dist="50800" dir="5400000" algn="ctr" rotWithShape="0">
                  <a:srgbClr val="000000">
                    <a:alpha val="48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83" name="Straight Connector 82"/>
              <p:cNvCxnSpPr/>
              <p:nvPr/>
            </p:nvCxnSpPr>
            <p:spPr>
              <a:xfrm>
                <a:off x="2540004" y="1828800"/>
                <a:ext cx="0" cy="1920240"/>
              </a:xfrm>
              <a:prstGeom prst="line">
                <a:avLst/>
              </a:prstGeom>
              <a:ln w="28575">
                <a:solidFill>
                  <a:srgbClr val="FC2D04">
                    <a:alpha val="85000"/>
                  </a:srgbClr>
                </a:solidFill>
                <a:prstDash val="sysDash"/>
              </a:ln>
              <a:effectLst>
                <a:outerShdw blurRad="38100" dist="12700" dir="2700000" algn="tl" rotWithShape="0">
                  <a:prstClr val="black">
                    <a:alpha val="83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7" name="TextBox 86"/>
              <p:cNvSpPr txBox="1"/>
              <p:nvPr/>
            </p:nvSpPr>
            <p:spPr>
              <a:xfrm>
                <a:off x="2516714" y="3425066"/>
                <a:ext cx="199813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i="1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PLANE-OF-SHARP-FOCUS</a:t>
                </a:r>
                <a:endParaRPr lang="en-US" sz="1400" i="1" dirty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cxnSp>
            <p:nvCxnSpPr>
              <p:cNvPr id="88" name="Straight Arrow Connector 87"/>
              <p:cNvCxnSpPr/>
              <p:nvPr/>
            </p:nvCxnSpPr>
            <p:spPr>
              <a:xfrm>
                <a:off x="1938865" y="3868209"/>
                <a:ext cx="1280160" cy="0"/>
              </a:xfrm>
              <a:prstGeom prst="straightConnector1">
                <a:avLst/>
              </a:prstGeom>
              <a:ln w="44450" cap="rnd">
                <a:solidFill>
                  <a:srgbClr val="FC2D04">
                    <a:alpha val="74902"/>
                  </a:srgbClr>
                </a:solidFill>
                <a:round/>
                <a:headEnd type="triangle" w="med" len="med"/>
                <a:tailEnd type="triangle"/>
              </a:ln>
              <a:effectLst>
                <a:outerShdw blurRad="25400" dist="254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1" name="TextBox 90"/>
              <p:cNvSpPr txBox="1"/>
              <p:nvPr/>
            </p:nvSpPr>
            <p:spPr>
              <a:xfrm>
                <a:off x="6671731" y="3191174"/>
                <a:ext cx="558803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i="1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LENS</a:t>
                </a:r>
                <a:endParaRPr lang="en-US" sz="1400" i="1" dirty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</p:grpSp>
        <p:grpSp>
          <p:nvGrpSpPr>
            <p:cNvPr id="28" name="Group 27"/>
            <p:cNvGrpSpPr/>
            <p:nvPr/>
          </p:nvGrpSpPr>
          <p:grpSpPr>
            <a:xfrm>
              <a:off x="6925310" y="2226270"/>
              <a:ext cx="1131840" cy="1255320"/>
              <a:chOff x="6925310" y="2226270"/>
              <a:chExt cx="1131840" cy="1255320"/>
            </a:xfrm>
            <a:noFill/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8">
                <p14:nvContentPartPr>
                  <p14:cNvPr id="23" name="Ink 22"/>
                  <p14:cNvContentPartPr/>
                  <p14:nvPr/>
                </p14:nvContentPartPr>
                <p14:xfrm>
                  <a:off x="6925310" y="2226270"/>
                  <a:ext cx="1090800" cy="289440"/>
                </p14:xfrm>
              </p:contentPart>
            </mc:Choice>
            <mc:Fallback xmlns="">
              <p:pic>
                <p:nvPicPr>
                  <p:cNvPr id="23" name="Ink 22"/>
                  <p:cNvPicPr/>
                  <p:nvPr/>
                </p:nvPicPr>
                <p:blipFill>
                  <a:blip r:embed="rId9"/>
                  <a:stretch>
                    <a:fillRect/>
                  </a:stretch>
                </p:blipFill>
                <p:spPr>
                  <a:xfrm>
                    <a:off x="6919552" y="2216190"/>
                    <a:ext cx="1106275" cy="3081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0">
                <p14:nvContentPartPr>
                  <p14:cNvPr id="27" name="Ink 26"/>
                  <p14:cNvContentPartPr/>
                  <p14:nvPr/>
                </p14:nvContentPartPr>
                <p14:xfrm>
                  <a:off x="6954470" y="3242550"/>
                  <a:ext cx="1102680" cy="239040"/>
                </p14:xfrm>
              </p:contentPart>
            </mc:Choice>
            <mc:Fallback xmlns="">
              <p:pic>
                <p:nvPicPr>
                  <p:cNvPr id="27" name="Ink 26"/>
                  <p:cNvPicPr/>
                  <p:nvPr/>
                </p:nvPicPr>
                <p:blipFill>
                  <a:blip r:embed="rId11"/>
                  <a:stretch>
                    <a:fillRect/>
                  </a:stretch>
                </p:blipFill>
                <p:spPr>
                  <a:xfrm>
                    <a:off x="6947990" y="3234990"/>
                    <a:ext cx="1115280" cy="255960"/>
                  </a:xfrm>
                  <a:prstGeom prst="rect">
                    <a:avLst/>
                  </a:prstGeom>
                </p:spPr>
              </p:pic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35140379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0" y="812800"/>
            <a:ext cx="9144000" cy="0"/>
          </a:xfrm>
          <a:prstGeom prst="line">
            <a:avLst/>
          </a:prstGeom>
          <a:ln w="38100">
            <a:solidFill>
              <a:srgbClr val="6699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211669" y="76201"/>
            <a:ext cx="31741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spc="3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A SOLUTION</a:t>
            </a:r>
            <a:endParaRPr lang="en-US" sz="3600" spc="300" dirty="0">
              <a:solidFill>
                <a:schemeClr val="tx1">
                  <a:lumMod val="75000"/>
                  <a:lumOff val="25000"/>
                </a:scheme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047" y="1804218"/>
            <a:ext cx="8778240" cy="505378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1719" y="832220"/>
            <a:ext cx="897367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03225" indent="-403225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wivel the lens about a pivot point.</a:t>
            </a:r>
          </a:p>
          <a:p>
            <a:pPr marL="403225" indent="-403225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lanes-of-sharp-focus</a:t>
            </a:r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angularly sweeps the object space. </a:t>
            </a:r>
            <a:endParaRPr lang="en-US" sz="2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 rot="753277">
            <a:off x="2991843" y="3311511"/>
            <a:ext cx="255731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LANE-OF-SHARP-FOCUS</a:t>
            </a:r>
            <a:endParaRPr lang="en-US" sz="1400" i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619450" y="2614624"/>
            <a:ext cx="16510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PTICAL AXIS (OA)</a:t>
            </a:r>
            <a:endParaRPr lang="en-US" sz="1400" i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grpSp>
        <p:nvGrpSpPr>
          <p:cNvPr id="22" name="Group 21"/>
          <p:cNvGrpSpPr>
            <a:grpSpLocks noChangeAspect="1"/>
          </p:cNvGrpSpPr>
          <p:nvPr/>
        </p:nvGrpSpPr>
        <p:grpSpPr>
          <a:xfrm>
            <a:off x="720436" y="5928451"/>
            <a:ext cx="603357" cy="624792"/>
            <a:chOff x="6147746" y="3828032"/>
            <a:chExt cx="484108" cy="501305"/>
          </a:xfrm>
          <a:scene3d>
            <a:camera prst="orthographicFront"/>
            <a:lightRig rig="threePt" dir="t"/>
          </a:scene3d>
        </p:grpSpPr>
        <p:cxnSp>
          <p:nvCxnSpPr>
            <p:cNvPr id="31" name="Straight Arrow Connector 30"/>
            <p:cNvCxnSpPr/>
            <p:nvPr/>
          </p:nvCxnSpPr>
          <p:spPr>
            <a:xfrm rot="19440000">
              <a:off x="6277753" y="4096356"/>
              <a:ext cx="274320" cy="0"/>
            </a:xfrm>
            <a:prstGeom prst="straightConnector1">
              <a:avLst/>
            </a:prstGeom>
            <a:ln w="6350" cap="flat">
              <a:solidFill>
                <a:srgbClr val="DE0000">
                  <a:alpha val="69804"/>
                </a:srgbClr>
              </a:solidFill>
              <a:round/>
              <a:headEnd w="sm" len="sm"/>
              <a:tailEnd type="triangle" w="sm" len="med"/>
            </a:ln>
            <a:effectLst/>
            <a:sp3d prstMaterial="matte">
              <a:bevelT w="12700" h="12700"/>
              <a:bevelB w="0" h="0"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 rot="16200000">
              <a:off x="6165835" y="4047143"/>
              <a:ext cx="274320" cy="0"/>
            </a:xfrm>
            <a:prstGeom prst="straightConnector1">
              <a:avLst/>
            </a:prstGeom>
            <a:ln w="6350" cap="flat">
              <a:solidFill>
                <a:srgbClr val="00B050">
                  <a:alpha val="70000"/>
                </a:srgbClr>
              </a:solidFill>
              <a:round/>
              <a:headEnd w="sm" len="sm"/>
              <a:tailEnd type="triangle" w="sm" len="med"/>
            </a:ln>
            <a:effectLst/>
            <a:sp3d prstMaterial="matte">
              <a:bevelT w="12700" h="12700"/>
              <a:bevelB w="0" h="0"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>
              <a:off x="6296805" y="4180493"/>
              <a:ext cx="274320" cy="0"/>
            </a:xfrm>
            <a:prstGeom prst="straightConnector1">
              <a:avLst/>
            </a:prstGeom>
            <a:ln w="6350" cap="flat">
              <a:solidFill>
                <a:srgbClr val="0078D2">
                  <a:alpha val="70000"/>
                </a:srgbClr>
              </a:solidFill>
              <a:round/>
              <a:headEnd w="sm" len="sm"/>
              <a:tailEnd type="triangle" w="sm" len="med"/>
            </a:ln>
            <a:effectLst/>
            <a:sp3d prstMaterial="matte">
              <a:bevelT w="12700" h="12700"/>
              <a:bevelB w="0" h="0"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6147746" y="3828032"/>
              <a:ext cx="157163" cy="1975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i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US" sz="10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6478041" y="3888965"/>
              <a:ext cx="153813" cy="1975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i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sz="10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6461375" y="4131780"/>
              <a:ext cx="123823" cy="1975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i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endParaRPr lang="en-US" sz="10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2586181" y="4322612"/>
            <a:ext cx="2135753" cy="1854061"/>
            <a:chOff x="1985818" y="3925455"/>
            <a:chExt cx="2135753" cy="1854061"/>
          </a:xfrm>
        </p:grpSpPr>
        <p:sp>
          <p:nvSpPr>
            <p:cNvPr id="25" name="TextBox 24"/>
            <p:cNvSpPr txBox="1"/>
            <p:nvPr/>
          </p:nvSpPr>
          <p:spPr>
            <a:xfrm rot="16200000">
              <a:off x="3315749" y="4623220"/>
              <a:ext cx="130386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SENSOR PLANE</a:t>
              </a:r>
              <a:endParaRPr lang="en-US" sz="1400" i="1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434446" y="5471739"/>
              <a:ext cx="55880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LENS</a:t>
              </a:r>
              <a:endParaRPr lang="en-US" sz="1400" i="1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grpSp>
          <p:nvGrpSpPr>
            <p:cNvPr id="46" name="Group 45"/>
            <p:cNvGrpSpPr/>
            <p:nvPr/>
          </p:nvGrpSpPr>
          <p:grpSpPr>
            <a:xfrm>
              <a:off x="2132785" y="4068647"/>
              <a:ext cx="1799736" cy="1481521"/>
              <a:chOff x="1246094" y="4576647"/>
              <a:chExt cx="1799736" cy="1481521"/>
            </a:xfrm>
          </p:grpSpPr>
          <p:cxnSp>
            <p:nvCxnSpPr>
              <p:cNvPr id="19" name="Straight Connector 18"/>
              <p:cNvCxnSpPr/>
              <p:nvPr/>
            </p:nvCxnSpPr>
            <p:spPr>
              <a:xfrm>
                <a:off x="1582790" y="5303548"/>
                <a:ext cx="1463040" cy="0"/>
              </a:xfrm>
              <a:prstGeom prst="line">
                <a:avLst/>
              </a:prstGeom>
              <a:ln w="9525">
                <a:solidFill>
                  <a:schemeClr val="tx1">
                    <a:lumMod val="65000"/>
                    <a:lumOff val="35000"/>
                  </a:schemeClr>
                </a:solidFill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>
                <a:off x="2943096" y="4672781"/>
                <a:ext cx="0" cy="1261534"/>
              </a:xfrm>
              <a:prstGeom prst="line">
                <a:avLst/>
              </a:prstGeom>
              <a:ln w="57150" cap="rnd">
                <a:solidFill>
                  <a:schemeClr val="tx1">
                    <a:lumMod val="75000"/>
                    <a:lumOff val="25000"/>
                    <a:alpha val="84000"/>
                  </a:schemeClr>
                </a:solidFill>
              </a:ln>
              <a:effectLst>
                <a:outerShdw blurRad="38100" dist="254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6" name="Group 15"/>
              <p:cNvGrpSpPr/>
              <p:nvPr/>
            </p:nvGrpSpPr>
            <p:grpSpPr>
              <a:xfrm>
                <a:off x="1810570" y="4663849"/>
                <a:ext cx="1131840" cy="1255320"/>
                <a:chOff x="6925310" y="2226270"/>
                <a:chExt cx="1131840" cy="1255320"/>
              </a:xfrm>
              <a:noFill/>
            </p:grpSpPr>
            <mc:AlternateContent xmlns:mc="http://schemas.openxmlformats.org/markup-compatibility/2006">
              <mc:Choice xmlns:p14="http://schemas.microsoft.com/office/powerpoint/2010/main" Requires="p14">
                <p:contentPart p14:bwMode="auto" r:id="rId3">
                  <p14:nvContentPartPr>
                    <p14:cNvPr id="17" name="Ink 16"/>
                    <p14:cNvContentPartPr/>
                    <p14:nvPr/>
                  </p14:nvContentPartPr>
                  <p14:xfrm>
                    <a:off x="6925310" y="2226270"/>
                    <a:ext cx="1090800" cy="289440"/>
                  </p14:xfrm>
                </p:contentPart>
              </mc:Choice>
              <mc:Fallback>
                <p:pic>
                  <p:nvPicPr>
                    <p:cNvPr id="17" name="Ink 16"/>
                    <p:cNvPicPr/>
                    <p:nvPr/>
                  </p:nvPicPr>
                  <p:blipFill>
                    <a:blip r:embed="rId4"/>
                    <a:stretch>
                      <a:fillRect/>
                    </a:stretch>
                  </p:blipFill>
                  <p:spPr>
                    <a:xfrm>
                      <a:off x="6919552" y="2216190"/>
                      <a:ext cx="1106275" cy="308160"/>
                    </a:xfrm>
                    <a:prstGeom prst="rect">
                      <a:avLst/>
                    </a:prstGeom>
                  </p:spPr>
                </p:pic>
              </mc:Fallback>
            </mc:AlternateContent>
            <mc:AlternateContent xmlns:mc="http://schemas.openxmlformats.org/markup-compatibility/2006">
              <mc:Choice xmlns:p14="http://schemas.microsoft.com/office/powerpoint/2010/main" Requires="p14">
                <p:contentPart p14:bwMode="auto" r:id="rId5">
                  <p14:nvContentPartPr>
                    <p14:cNvPr id="18" name="Ink 17"/>
                    <p14:cNvContentPartPr/>
                    <p14:nvPr/>
                  </p14:nvContentPartPr>
                  <p14:xfrm>
                    <a:off x="6954470" y="3242550"/>
                    <a:ext cx="1102680" cy="239040"/>
                  </p14:xfrm>
                </p:contentPart>
              </mc:Choice>
              <mc:Fallback>
                <p:pic>
                  <p:nvPicPr>
                    <p:cNvPr id="18" name="Ink 17"/>
                    <p:cNvPicPr/>
                    <p:nvPr/>
                  </p:nvPicPr>
                  <p:blipFill>
                    <a:blip r:embed="rId6"/>
                    <a:stretch>
                      <a:fillRect/>
                    </a:stretch>
                  </p:blipFill>
                  <p:spPr>
                    <a:xfrm>
                      <a:off x="6947990" y="3234990"/>
                      <a:ext cx="1115280" cy="255960"/>
                    </a:xfrm>
                    <a:prstGeom prst="rect">
                      <a:avLst/>
                    </a:prstGeom>
                  </p:spPr>
                </p:pic>
              </mc:Fallback>
            </mc:AlternateContent>
          </p:grpSp>
          <p:grpSp>
            <p:nvGrpSpPr>
              <p:cNvPr id="39" name="Group 38"/>
              <p:cNvGrpSpPr/>
              <p:nvPr/>
            </p:nvGrpSpPr>
            <p:grpSpPr>
              <a:xfrm>
                <a:off x="1740319" y="4576647"/>
                <a:ext cx="147481" cy="1463040"/>
                <a:chOff x="1740319" y="4576647"/>
                <a:chExt cx="147481" cy="1463040"/>
              </a:xfrm>
            </p:grpSpPr>
            <p:sp>
              <p:nvSpPr>
                <p:cNvPr id="20" name="Oval 19"/>
                <p:cNvSpPr/>
                <p:nvPr/>
              </p:nvSpPr>
              <p:spPr>
                <a:xfrm>
                  <a:off x="1740319" y="4850967"/>
                  <a:ext cx="147481" cy="914400"/>
                </a:xfrm>
                <a:prstGeom prst="ellipse">
                  <a:avLst/>
                </a:prstGeom>
                <a:gradFill>
                  <a:gsLst>
                    <a:gs pos="31000">
                      <a:schemeClr val="accent1">
                        <a:lumMod val="5000"/>
                        <a:lumOff val="95000"/>
                        <a:alpha val="69000"/>
                      </a:schemeClr>
                    </a:gs>
                    <a:gs pos="11000">
                      <a:srgbClr val="A6C9E8">
                        <a:alpha val="69000"/>
                      </a:srgbClr>
                    </a:gs>
                    <a:gs pos="83000">
                      <a:srgbClr val="A6C9E8">
                        <a:alpha val="69000"/>
                      </a:srgbClr>
                    </a:gs>
                    <a:gs pos="98000">
                      <a:schemeClr val="accent1">
                        <a:lumMod val="30000"/>
                        <a:lumOff val="70000"/>
                        <a:alpha val="70000"/>
                      </a:schemeClr>
                    </a:gs>
                  </a:gsLst>
                  <a:lin ang="5400000" scaled="1"/>
                </a:gradFill>
                <a:ln w="0">
                  <a:noFill/>
                </a:ln>
                <a:effectLst>
                  <a:outerShdw blurRad="38100" dist="25400" dir="2700000" algn="tl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 w="63500" h="3175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38" name="Straight Connector 37"/>
                <p:cNvCxnSpPr/>
                <p:nvPr/>
              </p:nvCxnSpPr>
              <p:spPr>
                <a:xfrm rot="5400000">
                  <a:off x="1082539" y="5308167"/>
                  <a:ext cx="1463040" cy="0"/>
                </a:xfrm>
                <a:prstGeom prst="line">
                  <a:avLst/>
                </a:prstGeom>
                <a:ln w="9525">
                  <a:solidFill>
                    <a:schemeClr val="tx1">
                      <a:lumMod val="65000"/>
                      <a:lumOff val="35000"/>
                    </a:schemeClr>
                  </a:solidFill>
                  <a:prstDash val="dash"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0" name="Group 39"/>
              <p:cNvGrpSpPr>
                <a:grpSpLocks noChangeAspect="1"/>
              </p:cNvGrpSpPr>
              <p:nvPr/>
            </p:nvGrpSpPr>
            <p:grpSpPr>
              <a:xfrm rot="-1200000">
                <a:off x="1744938" y="4581268"/>
                <a:ext cx="147481" cy="1463040"/>
                <a:chOff x="1740319" y="4576647"/>
                <a:chExt cx="147481" cy="1463040"/>
              </a:xfrm>
            </p:grpSpPr>
            <p:sp>
              <p:nvSpPr>
                <p:cNvPr id="41" name="Oval 40"/>
                <p:cNvSpPr/>
                <p:nvPr/>
              </p:nvSpPr>
              <p:spPr>
                <a:xfrm>
                  <a:off x="1740319" y="4850967"/>
                  <a:ext cx="147481" cy="914400"/>
                </a:xfrm>
                <a:prstGeom prst="ellipse">
                  <a:avLst/>
                </a:prstGeom>
                <a:gradFill>
                  <a:gsLst>
                    <a:gs pos="31000">
                      <a:schemeClr val="accent1">
                        <a:lumMod val="5000"/>
                        <a:lumOff val="95000"/>
                        <a:alpha val="69000"/>
                      </a:schemeClr>
                    </a:gs>
                    <a:gs pos="11000">
                      <a:srgbClr val="A6C9E8">
                        <a:alpha val="69000"/>
                      </a:srgbClr>
                    </a:gs>
                    <a:gs pos="83000">
                      <a:srgbClr val="A6C9E8">
                        <a:alpha val="69000"/>
                      </a:srgbClr>
                    </a:gs>
                    <a:gs pos="98000">
                      <a:schemeClr val="accent1">
                        <a:lumMod val="30000"/>
                        <a:lumOff val="70000"/>
                        <a:alpha val="70000"/>
                      </a:schemeClr>
                    </a:gs>
                  </a:gsLst>
                  <a:lin ang="5400000" scaled="1"/>
                </a:gradFill>
                <a:ln w="0">
                  <a:noFill/>
                </a:ln>
                <a:effectLst>
                  <a:outerShdw blurRad="38100" dist="25400" dir="2700000" algn="tl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 w="63500" h="3175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2" name="Straight Connector 41"/>
                <p:cNvCxnSpPr/>
                <p:nvPr/>
              </p:nvCxnSpPr>
              <p:spPr>
                <a:xfrm rot="5400000">
                  <a:off x="1082539" y="5308167"/>
                  <a:ext cx="1463040" cy="0"/>
                </a:xfrm>
                <a:prstGeom prst="line">
                  <a:avLst/>
                </a:prstGeom>
                <a:ln w="9525">
                  <a:solidFill>
                    <a:schemeClr val="tx1">
                      <a:lumMod val="65000"/>
                      <a:lumOff val="35000"/>
                    </a:schemeClr>
                  </a:solidFill>
                  <a:prstDash val="dash"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3" name="Group 42"/>
              <p:cNvGrpSpPr>
                <a:grpSpLocks noChangeAspect="1"/>
              </p:cNvGrpSpPr>
              <p:nvPr/>
            </p:nvGrpSpPr>
            <p:grpSpPr>
              <a:xfrm rot="1200000">
                <a:off x="1749558" y="4595128"/>
                <a:ext cx="147481" cy="1463040"/>
                <a:chOff x="1740319" y="4576647"/>
                <a:chExt cx="147481" cy="1463040"/>
              </a:xfrm>
            </p:grpSpPr>
            <p:sp>
              <p:nvSpPr>
                <p:cNvPr id="44" name="Oval 43"/>
                <p:cNvSpPr/>
                <p:nvPr/>
              </p:nvSpPr>
              <p:spPr>
                <a:xfrm>
                  <a:off x="1740319" y="4850967"/>
                  <a:ext cx="147481" cy="914400"/>
                </a:xfrm>
                <a:prstGeom prst="ellipse">
                  <a:avLst/>
                </a:prstGeom>
                <a:gradFill>
                  <a:gsLst>
                    <a:gs pos="31000">
                      <a:schemeClr val="accent1">
                        <a:lumMod val="5000"/>
                        <a:lumOff val="95000"/>
                        <a:alpha val="69000"/>
                      </a:schemeClr>
                    </a:gs>
                    <a:gs pos="11000">
                      <a:srgbClr val="A6C9E8">
                        <a:alpha val="69000"/>
                      </a:srgbClr>
                    </a:gs>
                    <a:gs pos="83000">
                      <a:srgbClr val="A6C9E8">
                        <a:alpha val="69000"/>
                      </a:srgbClr>
                    </a:gs>
                    <a:gs pos="98000">
                      <a:schemeClr val="accent1">
                        <a:lumMod val="30000"/>
                        <a:lumOff val="70000"/>
                        <a:alpha val="70000"/>
                      </a:schemeClr>
                    </a:gs>
                  </a:gsLst>
                  <a:lin ang="5400000" scaled="1"/>
                </a:gradFill>
                <a:ln w="0">
                  <a:noFill/>
                </a:ln>
                <a:effectLst>
                  <a:outerShdw blurRad="38100" dist="25400" dir="2700000" algn="tl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 w="63500" h="3175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5" name="Straight Connector 44"/>
                <p:cNvCxnSpPr/>
                <p:nvPr/>
              </p:nvCxnSpPr>
              <p:spPr>
                <a:xfrm rot="5400000">
                  <a:off x="1082539" y="5308167"/>
                  <a:ext cx="1463040" cy="0"/>
                </a:xfrm>
                <a:prstGeom prst="line">
                  <a:avLst/>
                </a:prstGeom>
                <a:ln w="9525">
                  <a:solidFill>
                    <a:schemeClr val="tx1">
                      <a:lumMod val="65000"/>
                      <a:lumOff val="35000"/>
                    </a:schemeClr>
                  </a:solidFill>
                  <a:prstDash val="dash"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7" name="Arc 36"/>
              <p:cNvSpPr/>
              <p:nvPr/>
            </p:nvSpPr>
            <p:spPr>
              <a:xfrm>
                <a:off x="1246094" y="4670611"/>
                <a:ext cx="1147483" cy="1147483"/>
              </a:xfrm>
              <a:prstGeom prst="arc">
                <a:avLst>
                  <a:gd name="adj1" fmla="val 12747754"/>
                  <a:gd name="adj2" fmla="val 19491951"/>
                </a:avLst>
              </a:prstGeom>
              <a:ln w="44450" cap="rnd">
                <a:solidFill>
                  <a:srgbClr val="FC2D04">
                    <a:alpha val="74902"/>
                  </a:srgbClr>
                </a:solidFill>
                <a:round/>
                <a:headEnd type="triangle" w="med" len="med"/>
                <a:tailEnd type="triangle"/>
              </a:ln>
              <a:effectLst>
                <a:outerShdw blurRad="25400" dist="254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7" name="Rectangle 46"/>
            <p:cNvSpPr/>
            <p:nvPr/>
          </p:nvSpPr>
          <p:spPr>
            <a:xfrm>
              <a:off x="1985818" y="3925455"/>
              <a:ext cx="2096655" cy="1810327"/>
            </a:xfrm>
            <a:prstGeom prst="rect">
              <a:avLst/>
            </a:prstGeom>
            <a:noFill/>
            <a:ln w="19050">
              <a:solidFill>
                <a:srgbClr val="FC2D0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8" name="Rectangle 47"/>
          <p:cNvSpPr>
            <a:spLocks noChangeAspect="1"/>
          </p:cNvSpPr>
          <p:nvPr/>
        </p:nvSpPr>
        <p:spPr>
          <a:xfrm>
            <a:off x="7790871" y="2212108"/>
            <a:ext cx="1039091" cy="897188"/>
          </a:xfrm>
          <a:prstGeom prst="rect">
            <a:avLst/>
          </a:prstGeom>
          <a:noFill/>
          <a:ln w="19050">
            <a:solidFill>
              <a:srgbClr val="FC2D0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1" name="Straight Connector 50"/>
          <p:cNvCxnSpPr/>
          <p:nvPr/>
        </p:nvCxnSpPr>
        <p:spPr>
          <a:xfrm flipH="1">
            <a:off x="2576945" y="2207491"/>
            <a:ext cx="5209310" cy="2115127"/>
          </a:xfrm>
          <a:prstGeom prst="line">
            <a:avLst/>
          </a:prstGeom>
          <a:noFill/>
          <a:ln w="12700">
            <a:solidFill>
              <a:srgbClr val="FC2D04">
                <a:alpha val="25000"/>
              </a:srgbClr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52" name="Straight Connector 51"/>
          <p:cNvCxnSpPr/>
          <p:nvPr/>
        </p:nvCxnSpPr>
        <p:spPr>
          <a:xfrm flipH="1">
            <a:off x="4682836" y="3108037"/>
            <a:ext cx="4160983" cy="3024908"/>
          </a:xfrm>
          <a:prstGeom prst="line">
            <a:avLst/>
          </a:prstGeom>
          <a:noFill/>
          <a:ln w="12700">
            <a:solidFill>
              <a:srgbClr val="FC2D04">
                <a:alpha val="25000"/>
              </a:srgbClr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</p:spTree>
    <p:extLst>
      <p:ext uri="{BB962C8B-B14F-4D97-AF65-F5344CB8AC3E}">
        <p14:creationId xmlns:p14="http://schemas.microsoft.com/office/powerpoint/2010/main" val="14014693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0" y="812800"/>
            <a:ext cx="9144000" cy="0"/>
          </a:xfrm>
          <a:prstGeom prst="line">
            <a:avLst/>
          </a:prstGeom>
          <a:ln w="38100">
            <a:solidFill>
              <a:srgbClr val="6699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211669" y="76201"/>
            <a:ext cx="37266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spc="3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A SIMULATION</a:t>
            </a:r>
            <a:endParaRPr lang="en-US" sz="3600" spc="300" dirty="0">
              <a:solidFill>
                <a:schemeClr val="tx1">
                  <a:lumMod val="75000"/>
                  <a:lumOff val="25000"/>
                </a:scheme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1570" y="939800"/>
            <a:ext cx="859638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imulation setup</a:t>
            </a:r>
            <a:r>
              <a:rPr lang="en-US" sz="2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(Using Zemax and Python):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Optical ray tracing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araxial thick-lens model with spherical aberration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Focal length = 24 mm, Aperture = F/2.5  </a:t>
            </a:r>
            <a:endParaRPr lang="en-US" sz="2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66070" y="3141912"/>
            <a:ext cx="8989572" cy="3488064"/>
            <a:chOff x="166070" y="3141912"/>
            <a:chExt cx="8989572" cy="3488064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305838" y="3822818"/>
              <a:ext cx="1207113" cy="1341236"/>
            </a:xfrm>
            <a:prstGeom prst="rect">
              <a:avLst/>
            </a:prstGeom>
          </p:spPr>
        </p:pic>
        <p:grpSp>
          <p:nvGrpSpPr>
            <p:cNvPr id="10" name="Group 9"/>
            <p:cNvGrpSpPr>
              <a:grpSpLocks noChangeAspect="1"/>
            </p:cNvGrpSpPr>
            <p:nvPr/>
          </p:nvGrpSpPr>
          <p:grpSpPr>
            <a:xfrm>
              <a:off x="166070" y="6005184"/>
              <a:ext cx="603357" cy="624792"/>
              <a:chOff x="6147746" y="3828032"/>
              <a:chExt cx="484108" cy="501305"/>
            </a:xfrm>
            <a:scene3d>
              <a:camera prst="orthographicFront"/>
              <a:lightRig rig="threePt" dir="t"/>
            </a:scene3d>
          </p:grpSpPr>
          <p:cxnSp>
            <p:nvCxnSpPr>
              <p:cNvPr id="19" name="Straight Arrow Connector 18"/>
              <p:cNvCxnSpPr/>
              <p:nvPr/>
            </p:nvCxnSpPr>
            <p:spPr>
              <a:xfrm rot="19440000">
                <a:off x="6277753" y="4096356"/>
                <a:ext cx="274320" cy="0"/>
              </a:xfrm>
              <a:prstGeom prst="straightConnector1">
                <a:avLst/>
              </a:prstGeom>
              <a:ln w="6350" cap="flat">
                <a:solidFill>
                  <a:srgbClr val="DE0000">
                    <a:alpha val="69804"/>
                  </a:srgbClr>
                </a:solidFill>
                <a:round/>
                <a:headEnd w="sm" len="sm"/>
                <a:tailEnd type="triangle" w="sm" len="med"/>
              </a:ln>
              <a:effectLst/>
              <a:sp3d prstMaterial="matte">
                <a:bevelT w="12700" h="12700"/>
                <a:bevelB w="0" h="0"/>
              </a:sp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/>
              <p:nvPr/>
            </p:nvCxnSpPr>
            <p:spPr>
              <a:xfrm rot="16200000">
                <a:off x="6165835" y="4047143"/>
                <a:ext cx="274320" cy="0"/>
              </a:xfrm>
              <a:prstGeom prst="straightConnector1">
                <a:avLst/>
              </a:prstGeom>
              <a:ln w="6350" cap="flat">
                <a:solidFill>
                  <a:srgbClr val="00B050">
                    <a:alpha val="70000"/>
                  </a:srgbClr>
                </a:solidFill>
                <a:round/>
                <a:headEnd w="sm" len="sm"/>
                <a:tailEnd type="triangle" w="sm" len="med"/>
              </a:ln>
              <a:effectLst/>
              <a:sp3d prstMaterial="matte">
                <a:bevelT w="12700" h="12700"/>
                <a:bevelB w="0" h="0"/>
              </a:sp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>
                <a:off x="6296805" y="4180493"/>
                <a:ext cx="274320" cy="0"/>
              </a:xfrm>
              <a:prstGeom prst="straightConnector1">
                <a:avLst/>
              </a:prstGeom>
              <a:ln w="6350" cap="flat">
                <a:solidFill>
                  <a:srgbClr val="0078D2">
                    <a:alpha val="70000"/>
                  </a:srgbClr>
                </a:solidFill>
                <a:round/>
                <a:headEnd w="sm" len="sm"/>
                <a:tailEnd type="triangle" w="sm" len="med"/>
              </a:ln>
              <a:effectLst/>
              <a:sp3d prstMaterial="matte">
                <a:bevelT w="12700" h="12700"/>
                <a:bevelB w="0" h="0"/>
              </a:sp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TextBox 21"/>
              <p:cNvSpPr txBox="1"/>
              <p:nvPr/>
            </p:nvSpPr>
            <p:spPr>
              <a:xfrm>
                <a:off x="6147746" y="3828032"/>
                <a:ext cx="157163" cy="1975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000" i="1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en-US" sz="1000" i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6478041" y="3888965"/>
                <a:ext cx="153813" cy="1975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000" i="1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US" sz="1000" i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6461375" y="4131780"/>
                <a:ext cx="123823" cy="1975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000" i="1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endParaRPr lang="en-US" sz="1000" i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7" name="Group 36"/>
            <p:cNvGrpSpPr/>
            <p:nvPr/>
          </p:nvGrpSpPr>
          <p:grpSpPr>
            <a:xfrm>
              <a:off x="254212" y="3141912"/>
              <a:ext cx="8901430" cy="2688607"/>
              <a:chOff x="187537" y="2656137"/>
              <a:chExt cx="8901430" cy="2688607"/>
            </a:xfrm>
          </p:grpSpPr>
          <p:cxnSp>
            <p:nvCxnSpPr>
              <p:cNvPr id="7" name="Straight Connector 6"/>
              <p:cNvCxnSpPr/>
              <p:nvPr/>
            </p:nvCxnSpPr>
            <p:spPr>
              <a:xfrm>
                <a:off x="262564" y="4018494"/>
                <a:ext cx="8138160" cy="0"/>
              </a:xfrm>
              <a:prstGeom prst="line">
                <a:avLst/>
              </a:prstGeom>
              <a:ln w="9525">
                <a:solidFill>
                  <a:schemeClr val="tx1">
                    <a:lumMod val="65000"/>
                    <a:lumOff val="35000"/>
                  </a:schemeClr>
                </a:solidFill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Oval 7"/>
              <p:cNvSpPr/>
              <p:nvPr/>
            </p:nvSpPr>
            <p:spPr>
              <a:xfrm>
                <a:off x="7197959" y="3561938"/>
                <a:ext cx="147481" cy="914400"/>
              </a:xfrm>
              <a:prstGeom prst="ellipse">
                <a:avLst/>
              </a:prstGeom>
              <a:gradFill>
                <a:gsLst>
                  <a:gs pos="31000">
                    <a:schemeClr val="accent1">
                      <a:lumMod val="5000"/>
                      <a:lumOff val="95000"/>
                      <a:alpha val="69000"/>
                    </a:schemeClr>
                  </a:gs>
                  <a:gs pos="11000">
                    <a:srgbClr val="A6C9E8">
                      <a:alpha val="69000"/>
                    </a:srgbClr>
                  </a:gs>
                  <a:gs pos="83000">
                    <a:srgbClr val="A6C9E8">
                      <a:alpha val="69000"/>
                    </a:srgbClr>
                  </a:gs>
                  <a:gs pos="98000">
                    <a:schemeClr val="accent1">
                      <a:lumMod val="30000"/>
                      <a:lumOff val="70000"/>
                      <a:alpha val="70000"/>
                    </a:schemeClr>
                  </a:gs>
                </a:gsLst>
                <a:lin ang="5400000" scaled="1"/>
              </a:gradFill>
              <a:ln w="0">
                <a:noFill/>
              </a:ln>
              <a:effectLst>
                <a:outerShdw blurRad="38100" dist="254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 w="63500" h="317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" name="Straight Connector 10"/>
              <p:cNvCxnSpPr/>
              <p:nvPr/>
            </p:nvCxnSpPr>
            <p:spPr>
              <a:xfrm>
                <a:off x="8400736" y="3387727"/>
                <a:ext cx="0" cy="1261534"/>
              </a:xfrm>
              <a:prstGeom prst="line">
                <a:avLst/>
              </a:prstGeom>
              <a:ln w="57150" cap="rnd">
                <a:solidFill>
                  <a:schemeClr val="tx1">
                    <a:lumMod val="75000"/>
                    <a:lumOff val="25000"/>
                    <a:alpha val="84000"/>
                  </a:schemeClr>
                </a:solidFill>
              </a:ln>
              <a:effectLst>
                <a:outerShdw blurRad="38100" dist="254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TextBox 12"/>
              <p:cNvSpPr txBox="1"/>
              <p:nvPr/>
            </p:nvSpPr>
            <p:spPr>
              <a:xfrm>
                <a:off x="7785100" y="4775503"/>
                <a:ext cx="130386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i="1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SENSOR PLANE</a:t>
                </a:r>
                <a:endParaRPr lang="en-US" sz="1400" i="1" dirty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7014631" y="4445303"/>
                <a:ext cx="558803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i="1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LENS</a:t>
                </a:r>
                <a:endParaRPr lang="en-US" sz="1400" i="1" dirty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pic>
            <p:nvPicPr>
              <p:cNvPr id="27" name="Picture 26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730837" y="2656137"/>
                <a:ext cx="1554480" cy="2393332"/>
              </a:xfrm>
              <a:prstGeom prst="rect">
                <a:avLst/>
              </a:prstGeom>
              <a:effectLst>
                <a:glow rad="38100">
                  <a:schemeClr val="tx1">
                    <a:lumMod val="50000"/>
                    <a:lumOff val="5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isometricOffAxis2Right">
                  <a:rot lat="1080000" lon="18600000" rev="0"/>
                </a:camera>
                <a:lightRig rig="threePt" dir="t"/>
              </a:scene3d>
            </p:spPr>
          </p:pic>
          <p:pic>
            <p:nvPicPr>
              <p:cNvPr id="28" name="Picture 27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87537" y="2951412"/>
                <a:ext cx="1554480" cy="2393332"/>
              </a:xfrm>
              <a:prstGeom prst="rect">
                <a:avLst/>
              </a:prstGeom>
              <a:effectLst>
                <a:glow rad="38100">
                  <a:schemeClr val="tx1">
                    <a:lumMod val="50000"/>
                    <a:lumOff val="5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isometricOffAxis2Right">
                  <a:rot lat="1080000" lon="18600000" rev="0"/>
                </a:camera>
                <a:lightRig rig="threePt" dir="t"/>
              </a:scene3d>
            </p:spPr>
          </p:pic>
          <p:pic>
            <p:nvPicPr>
              <p:cNvPr id="29" name="Picture 28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906800" y="2837112"/>
                <a:ext cx="1554480" cy="2393332"/>
              </a:xfrm>
              <a:prstGeom prst="rect">
                <a:avLst/>
              </a:prstGeom>
              <a:effectLst>
                <a:glow rad="38100">
                  <a:schemeClr val="tx1">
                    <a:lumMod val="50000"/>
                    <a:lumOff val="5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isometricOffAxis2Right">
                  <a:rot lat="1080000" lon="18600000" rev="0"/>
                </a:camera>
                <a:lightRig rig="threePt" dir="t"/>
              </a:scene3d>
            </p:spPr>
          </p:pic>
          <p:cxnSp>
            <p:nvCxnSpPr>
              <p:cNvPr id="30" name="Straight Connector 29"/>
              <p:cNvCxnSpPr/>
              <p:nvPr/>
            </p:nvCxnSpPr>
            <p:spPr>
              <a:xfrm>
                <a:off x="2720014" y="4018494"/>
                <a:ext cx="457200" cy="0"/>
              </a:xfrm>
              <a:prstGeom prst="line">
                <a:avLst/>
              </a:prstGeom>
              <a:ln w="9525">
                <a:solidFill>
                  <a:schemeClr val="tx1">
                    <a:lumMod val="65000"/>
                    <a:lumOff val="35000"/>
                  </a:schemeClr>
                </a:solidFill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1196014" y="4018494"/>
                <a:ext cx="274320" cy="0"/>
              </a:xfrm>
              <a:prstGeom prst="line">
                <a:avLst/>
              </a:prstGeom>
              <a:ln w="9525">
                <a:solidFill>
                  <a:schemeClr val="tx1">
                    <a:lumMod val="65000"/>
                    <a:lumOff val="35000"/>
                  </a:schemeClr>
                </a:solidFill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4386889" y="4018494"/>
                <a:ext cx="640080" cy="0"/>
              </a:xfrm>
              <a:prstGeom prst="line">
                <a:avLst/>
              </a:prstGeom>
              <a:ln w="9525">
                <a:solidFill>
                  <a:schemeClr val="tx1">
                    <a:lumMod val="65000"/>
                    <a:lumOff val="35000"/>
                  </a:schemeClr>
                </a:solidFill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 rot="1980000">
                <a:off x="6329893" y="3951095"/>
                <a:ext cx="0" cy="128016"/>
              </a:xfrm>
              <a:prstGeom prst="line">
                <a:avLst/>
              </a:prstGeom>
              <a:ln w="7620" cap="rnd">
                <a:solidFill>
                  <a:schemeClr val="tx1">
                    <a:lumMod val="85000"/>
                    <a:lumOff val="15000"/>
                    <a:alpha val="66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 rot="1980000">
                <a:off x="6380062" y="3956746"/>
                <a:ext cx="0" cy="128016"/>
              </a:xfrm>
              <a:prstGeom prst="line">
                <a:avLst/>
              </a:prstGeom>
              <a:ln w="7620" cap="rnd">
                <a:solidFill>
                  <a:schemeClr val="tx1">
                    <a:lumMod val="85000"/>
                    <a:lumOff val="15000"/>
                    <a:alpha val="66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43" name="Straight Connector 42"/>
            <p:cNvCxnSpPr/>
            <p:nvPr/>
          </p:nvCxnSpPr>
          <p:spPr>
            <a:xfrm>
              <a:off x="2744027" y="6019800"/>
              <a:ext cx="0" cy="228600"/>
            </a:xfrm>
            <a:prstGeom prst="line">
              <a:avLst/>
            </a:prstGeom>
            <a:ln w="63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1071041" y="6134100"/>
              <a:ext cx="1673352" cy="0"/>
            </a:xfrm>
            <a:prstGeom prst="line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headEnd type="arrow"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1071041" y="6088380"/>
              <a:ext cx="0" cy="91440"/>
            </a:xfrm>
            <a:prstGeom prst="line">
              <a:avLst/>
            </a:prstGeom>
            <a:ln w="63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/>
            <p:cNvSpPr txBox="1"/>
            <p:nvPr/>
          </p:nvSpPr>
          <p:spPr>
            <a:xfrm>
              <a:off x="3319909" y="5829300"/>
              <a:ext cx="83869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Verdana" panose="020B0604030504040204" pitchFamily="34" charset="0"/>
                  <a:cs typeface="Times New Roman" panose="02020603050405020304" pitchFamily="18" charset="0"/>
                </a:rPr>
                <a:t>200 </a:t>
              </a:r>
              <a:r>
                <a:rPr lang="en-US" sz="1600" i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Verdana" panose="020B0604030504040204" pitchFamily="34" charset="0"/>
                  <a:cs typeface="Times New Roman" panose="02020603050405020304" pitchFamily="18" charset="0"/>
                </a:rPr>
                <a:t>mm</a:t>
              </a:r>
              <a:endParaRPr lang="en-US" sz="16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3" name="Straight Connector 52"/>
            <p:cNvCxnSpPr/>
            <p:nvPr/>
          </p:nvCxnSpPr>
          <p:spPr>
            <a:xfrm>
              <a:off x="4429952" y="6134100"/>
              <a:ext cx="2907792" cy="0"/>
            </a:xfrm>
            <a:prstGeom prst="line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headEnd type="arrow"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/>
            <p:cNvSpPr txBox="1"/>
            <p:nvPr/>
          </p:nvSpPr>
          <p:spPr>
            <a:xfrm>
              <a:off x="5562104" y="5829300"/>
              <a:ext cx="83869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Verdana" panose="020B0604030504040204" pitchFamily="34" charset="0"/>
                  <a:cs typeface="Times New Roman" panose="02020603050405020304" pitchFamily="18" charset="0"/>
                </a:rPr>
                <a:t>800 </a:t>
              </a:r>
              <a:r>
                <a:rPr lang="en-US" sz="1600" i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Verdana" panose="020B0604030504040204" pitchFamily="34" charset="0"/>
                  <a:cs typeface="Times New Roman" panose="02020603050405020304" pitchFamily="18" charset="0"/>
                </a:rPr>
                <a:t>mm</a:t>
              </a:r>
              <a:endParaRPr lang="en-US" sz="16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5" name="Straight Connector 54"/>
            <p:cNvCxnSpPr/>
            <p:nvPr/>
          </p:nvCxnSpPr>
          <p:spPr>
            <a:xfrm>
              <a:off x="4433539" y="6088380"/>
              <a:ext cx="0" cy="91440"/>
            </a:xfrm>
            <a:prstGeom prst="line">
              <a:avLst/>
            </a:prstGeom>
            <a:ln w="63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>
              <a:off x="2747441" y="6134100"/>
              <a:ext cx="1682496" cy="0"/>
            </a:xfrm>
            <a:prstGeom prst="line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headEnd type="arrow"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TextBox 61"/>
            <p:cNvSpPr txBox="1"/>
            <p:nvPr/>
          </p:nvSpPr>
          <p:spPr>
            <a:xfrm>
              <a:off x="1433959" y="5829300"/>
              <a:ext cx="83869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Verdana" panose="020B0604030504040204" pitchFamily="34" charset="0"/>
                  <a:cs typeface="Times New Roman" panose="02020603050405020304" pitchFamily="18" charset="0"/>
                </a:rPr>
                <a:t>200 </a:t>
              </a:r>
              <a:r>
                <a:rPr lang="en-US" sz="1600" i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Verdana" panose="020B0604030504040204" pitchFamily="34" charset="0"/>
                  <a:cs typeface="Times New Roman" panose="02020603050405020304" pitchFamily="18" charset="0"/>
                </a:rPr>
                <a:t>mm</a:t>
              </a:r>
              <a:endParaRPr lang="en-US" sz="16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3" name="Straight Connector 62"/>
            <p:cNvCxnSpPr/>
            <p:nvPr/>
          </p:nvCxnSpPr>
          <p:spPr>
            <a:xfrm>
              <a:off x="7339224" y="6088380"/>
              <a:ext cx="0" cy="91440"/>
            </a:xfrm>
            <a:prstGeom prst="line">
              <a:avLst/>
            </a:prstGeom>
            <a:ln w="63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7432799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0" y="812800"/>
            <a:ext cx="9144000" cy="0"/>
          </a:xfrm>
          <a:prstGeom prst="line">
            <a:avLst/>
          </a:prstGeom>
          <a:ln w="38100">
            <a:solidFill>
              <a:srgbClr val="6699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211669" y="76201"/>
            <a:ext cx="37266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spc="3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A SIMULATION</a:t>
            </a:r>
            <a:endParaRPr lang="en-US" sz="3600" spc="300" dirty="0">
              <a:solidFill>
                <a:schemeClr val="tx1">
                  <a:lumMod val="75000"/>
                  <a:lumOff val="25000"/>
                </a:scheme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710220" y="1263650"/>
            <a:ext cx="4367105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E3E02"/>
                </a:solidFill>
              </a:rPr>
              <a:t>Fronto-parallel</a:t>
            </a:r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(conventional) imaging. The lens focuses on each plane individually (red arrow)</a:t>
            </a:r>
          </a:p>
        </p:txBody>
      </p:sp>
      <p:sp>
        <p:nvSpPr>
          <p:cNvPr id="2" name="AutoShape 2" descr="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"/>
          <p:cNvSpPr>
            <a:spLocks noChangeAspect="1" noChangeArrowheads="1"/>
          </p:cNvSpPr>
          <p:nvPr/>
        </p:nvSpPr>
        <p:spPr bwMode="auto">
          <a:xfrm>
            <a:off x="155574" y="-144463"/>
            <a:ext cx="4816475" cy="48164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7750" y="4181771"/>
            <a:ext cx="4206240" cy="199995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125" y="4181776"/>
            <a:ext cx="4206240" cy="199994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125" y="1369445"/>
            <a:ext cx="4206240" cy="1999949"/>
          </a:xfrm>
          <a:prstGeom prst="rect">
            <a:avLst/>
          </a:prstGeom>
        </p:spPr>
      </p:pic>
      <p:sp>
        <p:nvSpPr>
          <p:cNvPr id="40" name="Right Arrow 39"/>
          <p:cNvSpPr/>
          <p:nvPr/>
        </p:nvSpPr>
        <p:spPr>
          <a:xfrm rot="5400000" flipH="1">
            <a:off x="3605036" y="3384917"/>
            <a:ext cx="365760" cy="362310"/>
          </a:xfrm>
          <a:prstGeom prst="rightArrow">
            <a:avLst/>
          </a:prstGeom>
          <a:solidFill>
            <a:srgbClr val="FF0000"/>
          </a:solidFill>
          <a:ln>
            <a:noFill/>
          </a:ln>
          <a:effectLst>
            <a:outerShdw blurRad="25400" dist="25400" dir="2700000" algn="tl" rotWithShape="0">
              <a:prstClr val="black">
                <a:alpha val="5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ight Arrow 41"/>
          <p:cNvSpPr/>
          <p:nvPr/>
        </p:nvSpPr>
        <p:spPr>
          <a:xfrm rot="5400000" flipH="1">
            <a:off x="2138186" y="6185267"/>
            <a:ext cx="365760" cy="362310"/>
          </a:xfrm>
          <a:prstGeom prst="rightArrow">
            <a:avLst/>
          </a:prstGeom>
          <a:solidFill>
            <a:srgbClr val="FF0000"/>
          </a:solidFill>
          <a:ln>
            <a:noFill/>
          </a:ln>
          <a:effectLst>
            <a:outerShdw blurRad="25400" dist="25400" dir="2700000" algn="tl" rotWithShape="0">
              <a:prstClr val="black">
                <a:alpha val="5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ight Arrow 43"/>
          <p:cNvSpPr/>
          <p:nvPr/>
        </p:nvSpPr>
        <p:spPr>
          <a:xfrm rot="5400000" flipH="1">
            <a:off x="5852936" y="6185267"/>
            <a:ext cx="365760" cy="362310"/>
          </a:xfrm>
          <a:prstGeom prst="rightArrow">
            <a:avLst/>
          </a:prstGeom>
          <a:solidFill>
            <a:srgbClr val="FF0000"/>
          </a:solidFill>
          <a:ln>
            <a:noFill/>
          </a:ln>
          <a:effectLst>
            <a:outerShdw blurRad="25400" dist="25400" dir="2700000" algn="tl" rotWithShape="0">
              <a:prstClr val="black">
                <a:alpha val="5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74337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0" y="812800"/>
            <a:ext cx="9144000" cy="0"/>
          </a:xfrm>
          <a:prstGeom prst="line">
            <a:avLst/>
          </a:prstGeom>
          <a:ln w="38100">
            <a:solidFill>
              <a:srgbClr val="6699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211669" y="76201"/>
            <a:ext cx="37266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spc="3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A SIMULATION</a:t>
            </a:r>
            <a:endParaRPr lang="en-US" sz="3600" spc="300" dirty="0">
              <a:solidFill>
                <a:schemeClr val="tx1">
                  <a:lumMod val="75000"/>
                  <a:lumOff val="25000"/>
                </a:scheme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054" y="957528"/>
            <a:ext cx="4463426" cy="375734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96" t="9819" r="11091" b="9561"/>
          <a:stretch/>
        </p:blipFill>
        <p:spPr>
          <a:xfrm>
            <a:off x="5314950" y="3886200"/>
            <a:ext cx="3689223" cy="273405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4950" y="967613"/>
            <a:ext cx="3695700" cy="2736460"/>
          </a:xfrm>
          <a:prstGeom prst="rect">
            <a:avLst/>
          </a:prstGeom>
        </p:spPr>
      </p:pic>
      <p:sp>
        <p:nvSpPr>
          <p:cNvPr id="10" name="Rounded Rectangle 9"/>
          <p:cNvSpPr/>
          <p:nvPr/>
        </p:nvSpPr>
        <p:spPr>
          <a:xfrm>
            <a:off x="133350" y="942975"/>
            <a:ext cx="1504950" cy="1266825"/>
          </a:xfrm>
          <a:prstGeom prst="roundRect">
            <a:avLst>
              <a:gd name="adj" fmla="val 5129"/>
            </a:avLst>
          </a:prstGeom>
          <a:noFill/>
          <a:ln w="381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-27333" y="4664075"/>
            <a:ext cx="5513733" cy="2246769"/>
            <a:chOff x="-27333" y="4664075"/>
            <a:chExt cx="5513733" cy="2246769"/>
          </a:xfrm>
        </p:grpSpPr>
        <p:sp>
          <p:nvSpPr>
            <p:cNvPr id="9" name="TextBox 8"/>
            <p:cNvSpPr txBox="1"/>
            <p:nvPr/>
          </p:nvSpPr>
          <p:spPr>
            <a:xfrm>
              <a:off x="138220" y="4664075"/>
              <a:ext cx="5348180" cy="22467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FE3E02"/>
                  </a:solidFill>
                </a:rPr>
                <a:t>Lens tilt (9 images -6° to +6°)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28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Images formed on the sensor.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28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Image for lens at </a:t>
              </a:r>
              <a:r>
                <a:rPr lang="en-US" sz="2800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-6</a:t>
              </a:r>
              <a:r>
                <a:rPr lang="en-US" sz="28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°.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28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Automatic detection of sharp focus region using the LoG.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-27333" y="5006459"/>
              <a:ext cx="654614" cy="1632466"/>
              <a:chOff x="-27333" y="5006459"/>
              <a:chExt cx="654614" cy="1632466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123826" y="5172075"/>
                <a:ext cx="285750" cy="146685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97609" y="5006459"/>
                <a:ext cx="415498" cy="646331"/>
              </a:xfrm>
              <a:prstGeom prst="rect">
                <a:avLst/>
              </a:prstGeom>
              <a:effectLst>
                <a:outerShdw dist="12700" dir="5400000" algn="t" rotWithShape="0">
                  <a:schemeClr val="tx1">
                    <a:lumMod val="95000"/>
                    <a:lumOff val="5000"/>
                    <a:alpha val="65000"/>
                  </a:schemeClr>
                </a:outerShdw>
              </a:effectLst>
            </p:spPr>
            <p:txBody>
              <a:bodyPr wrap="none">
                <a:spAutoFit/>
              </a:bodyPr>
              <a:lstStyle/>
              <a:p>
                <a:r>
                  <a:rPr lang="en-US" sz="3600" dirty="0">
                    <a:solidFill>
                      <a:srgbClr val="FF0000"/>
                    </a:solidFill>
                  </a:rPr>
                  <a:t>▴</a:t>
                </a:r>
              </a:p>
            </p:txBody>
          </p:sp>
          <p:sp>
            <p:nvSpPr>
              <p:cNvPr id="14" name="Rectangle 13"/>
              <p:cNvSpPr/>
              <p:nvPr/>
            </p:nvSpPr>
            <p:spPr>
              <a:xfrm rot="3215165">
                <a:off x="88084" y="5444609"/>
                <a:ext cx="415498" cy="646331"/>
              </a:xfrm>
              <a:prstGeom prst="rect">
                <a:avLst/>
              </a:prstGeom>
              <a:effectLst>
                <a:outerShdw dist="25400" dir="8400000" algn="t" rotWithShape="0">
                  <a:schemeClr val="tx1">
                    <a:lumMod val="95000"/>
                    <a:lumOff val="5000"/>
                    <a:alpha val="65000"/>
                  </a:schemeClr>
                </a:outerShdw>
              </a:effectLst>
            </p:spPr>
            <p:txBody>
              <a:bodyPr wrap="none">
                <a:spAutoFit/>
              </a:bodyPr>
              <a:lstStyle/>
              <a:p>
                <a:r>
                  <a:rPr lang="en-US" sz="3600" dirty="0">
                    <a:solidFill>
                      <a:srgbClr val="FF0000"/>
                    </a:solidFill>
                  </a:rPr>
                  <a:t>▴</a:t>
                </a:r>
              </a:p>
            </p:txBody>
          </p:sp>
          <p:sp>
            <p:nvSpPr>
              <p:cNvPr id="15" name="Rectangle 14"/>
              <p:cNvSpPr/>
              <p:nvPr/>
            </p:nvSpPr>
            <p:spPr>
              <a:xfrm rot="5400000">
                <a:off x="96367" y="5873235"/>
                <a:ext cx="415498" cy="646331"/>
              </a:xfrm>
              <a:prstGeom prst="rect">
                <a:avLst/>
              </a:prstGeom>
              <a:effectLst>
                <a:outerShdw dist="25400" dir="10800000" algn="t" rotWithShape="0">
                  <a:schemeClr val="tx1">
                    <a:lumMod val="95000"/>
                    <a:lumOff val="5000"/>
                    <a:alpha val="65000"/>
                  </a:schemeClr>
                </a:outerShdw>
              </a:effectLst>
            </p:spPr>
            <p:txBody>
              <a:bodyPr wrap="none">
                <a:spAutoFit/>
              </a:bodyPr>
              <a:lstStyle/>
              <a:p>
                <a:r>
                  <a:rPr lang="en-US" sz="3600" dirty="0">
                    <a:solidFill>
                      <a:srgbClr val="FF0000"/>
                    </a:solidFill>
                  </a:rPr>
                  <a:t>▴</a:t>
                </a:r>
              </a:p>
            </p:txBody>
          </p:sp>
        </p:grpSp>
      </p:grpSp>
      <p:cxnSp>
        <p:nvCxnSpPr>
          <p:cNvPr id="17" name="Straight Connector 16"/>
          <p:cNvCxnSpPr/>
          <p:nvPr/>
        </p:nvCxnSpPr>
        <p:spPr>
          <a:xfrm flipV="1">
            <a:off x="5324475" y="1028700"/>
            <a:ext cx="3657600" cy="2085975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5419725" y="1638300"/>
            <a:ext cx="3562350" cy="2057401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6270668" y="939284"/>
            <a:ext cx="207620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chemeClr val="bg2">
                    <a:lumMod val="75000"/>
                  </a:schemeClr>
                </a:solidFill>
              </a:rPr>
              <a:t>000.png (lens tilt = -6°)</a:t>
            </a:r>
            <a:endParaRPr lang="en-US" sz="1600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6213518" y="3892034"/>
            <a:ext cx="2076209" cy="8617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chemeClr val="bg2">
                    <a:lumMod val="75000"/>
                  </a:schemeClr>
                </a:solidFill>
              </a:rPr>
              <a:t>Focus measure (LoG)</a:t>
            </a:r>
          </a:p>
          <a:p>
            <a:r>
              <a:rPr lang="en-US" sz="1600" dirty="0" smtClean="0">
                <a:solidFill>
                  <a:schemeClr val="bg2">
                    <a:lumMod val="75000"/>
                  </a:schemeClr>
                </a:solidFill>
              </a:rPr>
              <a:t>000.png (lens tilt = -6°)</a:t>
            </a:r>
          </a:p>
          <a:p>
            <a:endParaRPr lang="en-US" sz="1600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 rot="19851924">
            <a:off x="7278544" y="1528003"/>
            <a:ext cx="1916294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700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Zone of sharp focus</a:t>
            </a:r>
            <a:endParaRPr lang="en-US" sz="1700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431302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84972" y="1580034"/>
            <a:ext cx="8046720" cy="5570803"/>
          </a:xfrm>
          <a:prstGeom prst="rect">
            <a:avLst/>
          </a:prstGeom>
        </p:spPr>
      </p:pic>
      <p:cxnSp>
        <p:nvCxnSpPr>
          <p:cNvPr id="3" name="Straight Connector 2"/>
          <p:cNvCxnSpPr/>
          <p:nvPr/>
        </p:nvCxnSpPr>
        <p:spPr>
          <a:xfrm>
            <a:off x="0" y="812800"/>
            <a:ext cx="9144000" cy="0"/>
          </a:xfrm>
          <a:prstGeom prst="line">
            <a:avLst/>
          </a:prstGeom>
          <a:ln w="38100">
            <a:solidFill>
              <a:srgbClr val="6699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211669" y="76201"/>
            <a:ext cx="37266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spc="3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A SIMULATION</a:t>
            </a:r>
            <a:endParaRPr lang="en-US" sz="3600" spc="300" dirty="0">
              <a:solidFill>
                <a:schemeClr val="tx1">
                  <a:lumMod val="75000"/>
                  <a:lumOff val="25000"/>
                </a:scheme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1570" y="939800"/>
            <a:ext cx="872899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3363" indent="-233363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omposite </a:t>
            </a:r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image following image registration and scaling </a:t>
            </a:r>
            <a:endParaRPr lang="en-US" sz="28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233363" indent="-233363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Focus measure = Laplacian of Gaussian (LoG) </a:t>
            </a:r>
          </a:p>
        </p:txBody>
      </p:sp>
    </p:spTree>
    <p:extLst>
      <p:ext uri="{BB962C8B-B14F-4D97-AF65-F5344CB8AC3E}">
        <p14:creationId xmlns:p14="http://schemas.microsoft.com/office/powerpoint/2010/main" val="1188791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0" y="812800"/>
            <a:ext cx="9144000" cy="0"/>
          </a:xfrm>
          <a:prstGeom prst="line">
            <a:avLst/>
          </a:prstGeom>
          <a:ln w="38100">
            <a:solidFill>
              <a:srgbClr val="6699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211669" y="76201"/>
            <a:ext cx="73521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spc="3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COMPARISON (with </a:t>
            </a:r>
            <a:r>
              <a:rPr lang="en-US" sz="3600" spc="300" dirty="0">
                <a:solidFill>
                  <a:schemeClr val="tx1">
                    <a:lumMod val="75000"/>
                    <a:lumOff val="25000"/>
                  </a:schemeClr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p</a:t>
            </a:r>
            <a:r>
              <a:rPr lang="en-US" sz="3600" spc="3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rior art) </a:t>
            </a:r>
            <a:endParaRPr lang="en-US" sz="3600" spc="300" dirty="0">
              <a:solidFill>
                <a:schemeClr val="tx1">
                  <a:lumMod val="75000"/>
                  <a:lumOff val="25000"/>
                </a:scheme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1570" y="939800"/>
            <a:ext cx="8872430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Advantage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Near-infinite depth-of-field with far fewer image capture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imple reconstruction procedure (if pupil-magnification equals unity)</a:t>
            </a:r>
            <a:endParaRPr lang="en-US" sz="28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endParaRPr lang="en-US" sz="2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r>
              <a:rPr lang="en-US" sz="2800" b="1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Limitation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If pupil-magnification is not one (most off-the-self lenses) image alignment becomes non-trivial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r>
              <a:rPr lang="en-US" sz="28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Other possibilitie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elective focus and after-the-fact focusing (like </a:t>
            </a:r>
            <a:r>
              <a:rPr lang="en-US" sz="2800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Lytro</a:t>
            </a:r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cene depth estimation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136822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5FE49D25-79C8-4888-9EB9-19BA059167A3}" vid="{78DBDD59-95E7-469D-B730-1BFC898E9DC5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578</TotalTime>
  <Words>764</Words>
  <Application>Microsoft Office PowerPoint</Application>
  <PresentationFormat>Letter Paper (8.5x11 in)</PresentationFormat>
  <Paragraphs>195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7" baseType="lpstr">
      <vt:lpstr>Batang</vt:lpstr>
      <vt:lpstr>Arial</vt:lpstr>
      <vt:lpstr>Arial Narrow</vt:lpstr>
      <vt:lpstr>Calibri</vt:lpstr>
      <vt:lpstr>Calibri Light</vt:lpstr>
      <vt:lpstr>Cambria Math</vt:lpstr>
      <vt:lpstr>Constantia</vt:lpstr>
      <vt:lpstr>Magneto</vt:lpstr>
      <vt:lpstr>Segoe UI</vt:lpstr>
      <vt:lpstr>Times New Roman</vt:lpstr>
      <vt:lpstr>Verdana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ndranil Sinharoy</dc:creator>
  <cp:lastModifiedBy>Indranil Sinharoy</cp:lastModifiedBy>
  <cp:revision>53</cp:revision>
  <dcterms:created xsi:type="dcterms:W3CDTF">2016-02-10T04:18:39Z</dcterms:created>
  <dcterms:modified xsi:type="dcterms:W3CDTF">2016-02-10T19:12:30Z</dcterms:modified>
</cp:coreProperties>
</file>